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2A13EE" w14:textId="77777777" w:rsidR="00162BD1" w:rsidRDefault="00162BD1" w:rsidP="000A36AF">
      <w:pPr>
        <w:widowControl/>
        <w:autoSpaceDE w:val="0"/>
        <w:autoSpaceDN w:val="0"/>
        <w:snapToGrid w:val="0"/>
        <w:spacing w:line="240" w:lineRule="atLeast"/>
        <w:ind w:leftChars="-3" w:left="-7" w:right="1132" w:firstLineChars="283" w:firstLine="1132"/>
        <w:jc w:val="center"/>
        <w:textAlignment w:val="bottom"/>
        <w:rPr>
          <w:rFonts w:eastAsia="標楷體"/>
          <w:sz w:val="40"/>
        </w:rPr>
      </w:pPr>
      <w:r>
        <w:rPr>
          <w:rFonts w:eastAsia="標楷體" w:hint="eastAsia"/>
          <w:sz w:val="40"/>
        </w:rPr>
        <w:t>財團法人大學入學考試中心基金會</w:t>
      </w:r>
    </w:p>
    <w:p w14:paraId="334B71AC" w14:textId="218F259E" w:rsidR="00750AA9" w:rsidRPr="002014A1" w:rsidRDefault="00162BD1" w:rsidP="000A36AF">
      <w:pPr>
        <w:widowControl/>
        <w:autoSpaceDE w:val="0"/>
        <w:autoSpaceDN w:val="0"/>
        <w:snapToGrid w:val="0"/>
        <w:spacing w:line="240" w:lineRule="atLeast"/>
        <w:ind w:leftChars="-3" w:left="-7" w:right="1132" w:firstLineChars="283" w:firstLine="1132"/>
        <w:jc w:val="center"/>
        <w:textAlignment w:val="bottom"/>
        <w:rPr>
          <w:rFonts w:eastAsia="標楷體"/>
          <w:sz w:val="40"/>
          <w:szCs w:val="40"/>
        </w:rPr>
      </w:pPr>
      <w:r w:rsidRPr="000A36AF">
        <w:rPr>
          <w:rFonts w:eastAsia="標楷體"/>
          <w:sz w:val="40"/>
        </w:rPr>
        <w:t>1</w:t>
      </w:r>
      <w:r w:rsidRPr="000A36AF">
        <w:rPr>
          <w:rFonts w:eastAsia="標楷體" w:hint="eastAsia"/>
          <w:sz w:val="40"/>
        </w:rPr>
        <w:t>1</w:t>
      </w:r>
      <w:r w:rsidR="00782738">
        <w:rPr>
          <w:rFonts w:eastAsia="標楷體" w:hint="eastAsia"/>
          <w:sz w:val="40"/>
        </w:rPr>
        <w:t>4</w:t>
      </w:r>
      <w:r w:rsidRPr="000A36AF">
        <w:rPr>
          <w:rFonts w:eastAsia="標楷體"/>
          <w:sz w:val="40"/>
        </w:rPr>
        <w:t>學年度</w:t>
      </w:r>
      <w:r w:rsidRPr="000A36AF">
        <w:rPr>
          <w:rFonts w:eastAsia="標楷體" w:hint="eastAsia"/>
          <w:sz w:val="40"/>
        </w:rPr>
        <w:t>學科能力測</w:t>
      </w:r>
      <w:r>
        <w:rPr>
          <w:rFonts w:ascii="標楷體" w:eastAsia="標楷體" w:hAnsi="標楷體" w:hint="eastAsia"/>
          <w:sz w:val="40"/>
          <w:szCs w:val="40"/>
        </w:rPr>
        <w:t>驗</w:t>
      </w:r>
      <w:r w:rsidRPr="00171B0E">
        <w:rPr>
          <w:rFonts w:ascii="標楷體" w:eastAsia="標楷體" w:hAnsi="標楷體"/>
          <w:sz w:val="40"/>
          <w:szCs w:val="40"/>
        </w:rPr>
        <w:t>試題</w:t>
      </w:r>
    </w:p>
    <w:p w14:paraId="70548FA6" w14:textId="77777777" w:rsidR="00750AA9" w:rsidRDefault="00750AA9" w:rsidP="000A36AF">
      <w:pPr>
        <w:widowControl/>
        <w:autoSpaceDE w:val="0"/>
        <w:autoSpaceDN w:val="0"/>
        <w:spacing w:beforeLines="25" w:before="60" w:line="400" w:lineRule="atLeast"/>
        <w:jc w:val="center"/>
        <w:textAlignment w:val="bottom"/>
        <w:rPr>
          <w:rFonts w:eastAsia="標楷體"/>
          <w:sz w:val="52"/>
          <w:szCs w:val="40"/>
        </w:rPr>
      </w:pPr>
      <w:r w:rsidRPr="00750AA9">
        <w:rPr>
          <w:rFonts w:eastAsia="標楷體" w:hint="eastAsia"/>
          <w:sz w:val="52"/>
          <w:szCs w:val="40"/>
        </w:rPr>
        <w:t>數學</w:t>
      </w:r>
      <w:r>
        <w:rPr>
          <w:rFonts w:eastAsia="標楷體" w:hint="eastAsia"/>
          <w:sz w:val="52"/>
          <w:szCs w:val="40"/>
        </w:rPr>
        <w:t>A</w:t>
      </w:r>
      <w:r w:rsidRPr="00750AA9">
        <w:rPr>
          <w:rFonts w:eastAsia="標楷體" w:hint="eastAsia"/>
          <w:sz w:val="52"/>
          <w:szCs w:val="40"/>
        </w:rPr>
        <w:t>考科</w:t>
      </w:r>
    </w:p>
    <w:p w14:paraId="7717CE09" w14:textId="77777777" w:rsidR="004050A5" w:rsidRPr="006E400B" w:rsidRDefault="004050A5" w:rsidP="004050A5">
      <w:pPr>
        <w:spacing w:beforeLines="50" w:before="120"/>
        <w:jc w:val="center"/>
        <w:rPr>
          <w:b/>
          <w:sz w:val="32"/>
          <w:shd w:val="pct15" w:color="auto" w:fill="FFFFFF"/>
        </w:rPr>
      </w:pPr>
      <w:r w:rsidRPr="006E400B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請</w:t>
      </w:r>
      <w:r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於考試開始</w:t>
      </w:r>
      <w:proofErr w:type="gramStart"/>
      <w:r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鈴</w:t>
      </w:r>
      <w:proofErr w:type="gramEnd"/>
      <w:r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響起，</w:t>
      </w:r>
      <w:r w:rsidRPr="006E400B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在</w:t>
      </w:r>
      <w:proofErr w:type="gramStart"/>
      <w:r w:rsidRPr="006E400B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答題卷簽名</w:t>
      </w:r>
      <w:proofErr w:type="gramEnd"/>
      <w:r w:rsidRPr="006E400B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欄位以正楷簽全名</w:t>
      </w:r>
    </w:p>
    <w:p w14:paraId="67481D7D" w14:textId="77777777" w:rsidR="00671DB8" w:rsidRPr="00876527" w:rsidRDefault="00750AA9" w:rsidP="00750AA9">
      <w:pPr>
        <w:widowControl/>
        <w:autoSpaceDE w:val="0"/>
        <w:autoSpaceDN w:val="0"/>
        <w:spacing w:line="240" w:lineRule="exact"/>
        <w:jc w:val="center"/>
        <w:textAlignment w:val="bottom"/>
        <w:rPr>
          <w:rFonts w:eastAsia="標楷體"/>
          <w:spacing w:val="20"/>
          <w:sz w:val="48"/>
        </w:rPr>
      </w:pPr>
      <w:r w:rsidRPr="00B676EC">
        <w:rPr>
          <w:rFonts w:eastAsia="標楷體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2064" behindDoc="0" locked="0" layoutInCell="0" allowOverlap="1" wp14:anchorId="6F940AE5" wp14:editId="17AE90AD">
                <wp:simplePos x="0" y="0"/>
                <wp:positionH relativeFrom="margin">
                  <wp:posOffset>-108511</wp:posOffset>
                </wp:positionH>
                <wp:positionV relativeFrom="paragraph">
                  <wp:posOffset>108127</wp:posOffset>
                </wp:positionV>
                <wp:extent cx="6120000" cy="7240772"/>
                <wp:effectExtent l="0" t="0" r="14605" b="17780"/>
                <wp:wrapNone/>
                <wp:docPr id="95" name="Rectangle 1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20000" cy="724077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6FA1E68" id="Rectangle 1533" o:spid="_x0000_s1026" style="position:absolute;margin-left:-8.55pt;margin-top:8.5pt;width:481.9pt;height:570.15pt;z-index:2516720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" o:allowincell="f" filled="f">
                <w10:wrap anchorx="margin"/>
              </v:rect>
            </w:pict>
          </mc:Fallback>
        </mc:AlternateContent>
      </w:r>
    </w:p>
    <w:p w14:paraId="0DEE5C89" w14:textId="77777777" w:rsidR="00782738" w:rsidRPr="00876527" w:rsidRDefault="00782738" w:rsidP="00782738">
      <w:pPr>
        <w:snapToGrid w:val="0"/>
        <w:spacing w:line="400" w:lineRule="exact"/>
        <w:jc w:val="center"/>
        <w:rPr>
          <w:rFonts w:eastAsia="標楷體"/>
          <w:sz w:val="32"/>
        </w:rPr>
      </w:pPr>
      <w:r w:rsidRPr="00876527">
        <w:rPr>
          <w:rFonts w:eastAsia="標楷體" w:hint="eastAsia"/>
          <w:sz w:val="32"/>
        </w:rPr>
        <w:sym w:font="Symbol" w:char="F0BE"/>
      </w:r>
      <w:r w:rsidRPr="00876527">
        <w:rPr>
          <w:rFonts w:eastAsia="標楷體" w:hint="eastAsia"/>
          <w:sz w:val="32"/>
        </w:rPr>
        <w:t>作答注意事項</w:t>
      </w:r>
      <w:r w:rsidRPr="00876527">
        <w:rPr>
          <w:rFonts w:eastAsia="標楷體" w:hint="eastAsia"/>
          <w:sz w:val="32"/>
        </w:rPr>
        <w:sym w:font="Symbol" w:char="F0BE"/>
      </w:r>
    </w:p>
    <w:p w14:paraId="0C60A06E" w14:textId="77777777" w:rsidR="00782738" w:rsidRPr="000C4E79" w:rsidRDefault="00782738" w:rsidP="00782738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0C4E79">
        <w:rPr>
          <w:rFonts w:eastAsia="標楷體" w:hint="eastAsia"/>
          <w:kern w:val="0"/>
        </w:rPr>
        <w:t>考試時間：</w:t>
      </w:r>
      <w:r w:rsidRPr="000C4E79">
        <w:rPr>
          <w:rFonts w:eastAsia="標楷體" w:hint="eastAsia"/>
          <w:kern w:val="0"/>
        </w:rPr>
        <w:t>100</w:t>
      </w:r>
      <w:r w:rsidRPr="000C4E79">
        <w:rPr>
          <w:rFonts w:eastAsia="標楷體" w:hint="eastAsia"/>
          <w:kern w:val="0"/>
        </w:rPr>
        <w:t>分鐘</w:t>
      </w:r>
    </w:p>
    <w:p w14:paraId="71F75953" w14:textId="77777777" w:rsidR="00782738" w:rsidRPr="000C4E79" w:rsidRDefault="00782738" w:rsidP="00782738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0C4E79">
        <w:rPr>
          <w:rFonts w:eastAsia="標楷體"/>
          <w:kern w:val="0"/>
        </w:rPr>
        <w:t>作答方式：</w:t>
      </w:r>
    </w:p>
    <w:p w14:paraId="392ABC4A" w14:textId="4F2167C1" w:rsidR="00782738" w:rsidRPr="000C4E79" w:rsidRDefault="00782738" w:rsidP="00782738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0C4E79">
        <w:rPr>
          <w:rFonts w:ascii="標楷體" w:eastAsia="標楷體" w:hAnsi="標楷體"/>
          <w:kern w:val="0"/>
        </w:rPr>
        <w:t>˙</w:t>
      </w:r>
      <w:proofErr w:type="gramEnd"/>
      <w:r w:rsidR="002D4958" w:rsidRPr="00B431E8">
        <w:rPr>
          <w:rFonts w:eastAsia="標楷體"/>
          <w:spacing w:val="4"/>
          <w:kern w:val="0"/>
        </w:rPr>
        <w:t>選擇</w:t>
      </w:r>
      <w:r w:rsidR="002D4958" w:rsidRPr="00B431E8">
        <w:rPr>
          <w:rFonts w:eastAsia="標楷體" w:hint="eastAsia"/>
          <w:spacing w:val="4"/>
          <w:kern w:val="0"/>
        </w:rPr>
        <w:t>（填）</w:t>
      </w:r>
      <w:proofErr w:type="gramStart"/>
      <w:r w:rsidR="002D4958" w:rsidRPr="00B431E8">
        <w:rPr>
          <w:rFonts w:eastAsia="標楷體"/>
          <w:spacing w:val="4"/>
          <w:kern w:val="0"/>
        </w:rPr>
        <w:t>題用</w:t>
      </w:r>
      <w:proofErr w:type="gramEnd"/>
      <w:r w:rsidR="002D4958" w:rsidRPr="00B431E8">
        <w:rPr>
          <w:rFonts w:eastAsia="標楷體"/>
          <w:spacing w:val="4"/>
          <w:kern w:val="0"/>
        </w:rPr>
        <w:t xml:space="preserve"> 2B </w:t>
      </w:r>
      <w:r w:rsidR="002D4958" w:rsidRPr="00B431E8">
        <w:rPr>
          <w:rFonts w:eastAsia="標楷體"/>
          <w:spacing w:val="4"/>
          <w:kern w:val="0"/>
        </w:rPr>
        <w:t>鉛筆在「</w:t>
      </w:r>
      <w:proofErr w:type="gramStart"/>
      <w:r w:rsidR="002D4958" w:rsidRPr="00B431E8">
        <w:rPr>
          <w:rFonts w:eastAsia="標楷體"/>
          <w:spacing w:val="4"/>
          <w:kern w:val="0"/>
        </w:rPr>
        <w:t>答題卷</w:t>
      </w:r>
      <w:proofErr w:type="gramEnd"/>
      <w:r w:rsidR="002D4958" w:rsidRPr="00B431E8">
        <w:rPr>
          <w:rFonts w:eastAsia="標楷體"/>
          <w:spacing w:val="4"/>
          <w:kern w:val="0"/>
        </w:rPr>
        <w:t>」</w:t>
      </w:r>
      <w:r w:rsidR="002D4958" w:rsidRPr="00B431E8">
        <w:rPr>
          <w:rFonts w:eastAsia="標楷體"/>
          <w:spacing w:val="6"/>
          <w:kern w:val="0"/>
        </w:rPr>
        <w:t>上作答；更正時以橡皮擦擦拭，切勿使用</w:t>
      </w:r>
      <w:r w:rsidR="002D4958">
        <w:rPr>
          <w:rFonts w:eastAsia="標楷體"/>
          <w:spacing w:val="2"/>
          <w:kern w:val="0"/>
        </w:rPr>
        <w:br/>
      </w:r>
      <w:r w:rsidR="002D4958" w:rsidRPr="00B431E8">
        <w:rPr>
          <w:rFonts w:eastAsia="標楷體"/>
          <w:spacing w:val="2"/>
          <w:kern w:val="0"/>
        </w:rPr>
        <w:t>修正帶（液）。</w:t>
      </w:r>
    </w:p>
    <w:p w14:paraId="37863588" w14:textId="77777777" w:rsidR="00782738" w:rsidRPr="000C4E79" w:rsidRDefault="00782738" w:rsidP="00782738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0C4E79">
        <w:rPr>
          <w:rFonts w:ascii="標楷體" w:eastAsia="標楷體" w:hAnsi="標楷體"/>
          <w:kern w:val="0"/>
        </w:rPr>
        <w:t>˙</w:t>
      </w:r>
      <w:r w:rsidRPr="00C8319F">
        <w:rPr>
          <w:rFonts w:eastAsia="標楷體" w:hint="eastAsia"/>
          <w:spacing w:val="-2"/>
          <w:kern w:val="0"/>
        </w:rPr>
        <w:t>除題目另有規定外，</w:t>
      </w:r>
      <w:r w:rsidRPr="00C8319F">
        <w:rPr>
          <w:rFonts w:eastAsia="標楷體"/>
          <w:spacing w:val="-2"/>
          <w:kern w:val="0"/>
        </w:rPr>
        <w:t>非選擇題用筆尖較粗之黑色墨水的筆在「答題卷」上作答；更正時</w:t>
      </w:r>
      <w:r w:rsidRPr="000C4E79">
        <w:rPr>
          <w:rFonts w:eastAsia="標楷體"/>
          <w:kern w:val="0"/>
        </w:rPr>
        <w:t>，可以使用修正帶（液）。</w:t>
      </w:r>
    </w:p>
    <w:p w14:paraId="32C0634C" w14:textId="77777777" w:rsidR="00782738" w:rsidRPr="000C4E79" w:rsidRDefault="00782738" w:rsidP="00782738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0C4E79">
        <w:rPr>
          <w:rFonts w:ascii="標楷體" w:eastAsia="標楷體" w:hAnsi="標楷體"/>
          <w:kern w:val="0"/>
        </w:rPr>
        <w:t>˙</w:t>
      </w:r>
      <w:r w:rsidRPr="000C4E79">
        <w:rPr>
          <w:rFonts w:eastAsia="標楷體"/>
          <w:kern w:val="0"/>
        </w:rPr>
        <w:t>考生須依上述規定劃記或作答，若未依規定而導致答案難以辨識或評閱時，恐將影響成績。</w:t>
      </w:r>
    </w:p>
    <w:p w14:paraId="19AE19A0" w14:textId="77777777" w:rsidR="00782738" w:rsidRPr="000C4E79" w:rsidRDefault="00782738" w:rsidP="00782738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0C4E79">
        <w:rPr>
          <w:rFonts w:ascii="標楷體" w:eastAsia="標楷體" w:hAnsi="標楷體"/>
          <w:kern w:val="0"/>
        </w:rPr>
        <w:t>˙</w:t>
      </w:r>
      <w:r w:rsidRPr="000C4E79">
        <w:rPr>
          <w:rFonts w:eastAsia="標楷體"/>
          <w:kern w:val="0"/>
        </w:rPr>
        <w:t>答題卷每人一張，不得要求增補。</w:t>
      </w:r>
    </w:p>
    <w:p w14:paraId="4719DFBF" w14:textId="77777777" w:rsidR="00782738" w:rsidRPr="000C4E79" w:rsidRDefault="00782738" w:rsidP="00782738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0C4E79">
        <w:rPr>
          <w:rFonts w:ascii="標楷體" w:eastAsia="標楷體" w:hAnsi="標楷體"/>
          <w:noProof/>
          <w:kern w:val="0"/>
        </w:rPr>
        <mc:AlternateContent>
          <mc:Choice Requires="wpg">
            <w:drawing>
              <wp:anchor distT="0" distB="0" distL="114300" distR="114300" simplePos="0" relativeHeight="251675136" behindDoc="0" locked="0" layoutInCell="1" allowOverlap="1" wp14:anchorId="478474DE" wp14:editId="1EF0FBA4">
                <wp:simplePos x="0" y="0"/>
                <wp:positionH relativeFrom="column">
                  <wp:posOffset>1512687</wp:posOffset>
                </wp:positionH>
                <wp:positionV relativeFrom="paragraph">
                  <wp:posOffset>250040</wp:posOffset>
                </wp:positionV>
                <wp:extent cx="496960" cy="650304"/>
                <wp:effectExtent l="0" t="0" r="0" b="16510"/>
                <wp:wrapNone/>
                <wp:docPr id="6" name="群組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6960" cy="650304"/>
                          <a:chOff x="108585" y="0"/>
                          <a:chExt cx="496960" cy="650304"/>
                        </a:xfrm>
                      </wpg:grpSpPr>
                      <wps:wsp>
                        <wps:cNvPr id="186" name="Text Box 391"/>
                        <wps:cNvSpPr txBox="1">
                          <a:spLocks noChangeArrowheads="1"/>
                        </wps:cNvSpPr>
                        <wps:spPr bwMode="auto">
                          <a:xfrm>
                            <a:off x="169049" y="353466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6BF065" w14:textId="77777777" w:rsidR="000158AE" w:rsidRPr="005578EC" w:rsidRDefault="000158AE" w:rsidP="00782738">
                              <w:pPr>
                                <w:spacing w:line="0" w:lineRule="atLeast"/>
                                <w:ind w:left="-284" w:right="-284"/>
                                <w:jc w:val="center"/>
                                <w:rPr>
                                  <w:spacing w:val="-20"/>
                                  <w:sz w:val="22"/>
                                </w:rPr>
                              </w:pPr>
                              <w:r w:rsidRPr="005578EC">
                                <w:rPr>
                                  <w:spacing w:val="-20"/>
                                  <w:sz w:val="22"/>
                                </w:rPr>
                                <w:t>1</w:t>
                              </w:r>
                              <w:r w:rsidRPr="005578EC"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  <w:t>8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Text Box 389"/>
                        <wps:cNvSpPr txBox="1">
                          <a:spLocks noChangeArrowheads="1"/>
                        </wps:cNvSpPr>
                        <wps:spPr bwMode="auto">
                          <a:xfrm>
                            <a:off x="122945" y="0"/>
                            <a:ext cx="482600" cy="319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F24B79" w14:textId="77777777" w:rsidR="000158AE" w:rsidRPr="005578EC" w:rsidRDefault="000158AE" w:rsidP="00782738">
                              <w:pPr>
                                <w:snapToGrid w:val="0"/>
                                <w:spacing w:beforeLines="35" w:before="84" w:line="200" w:lineRule="exact"/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</w:pPr>
                              <w:r w:rsidRPr="005578EC">
                                <w:rPr>
                                  <w:rFonts w:hint="eastAsia"/>
                                  <w:spacing w:val="-20"/>
                                  <w:sz w:val="22"/>
                                  <w:szCs w:val="22"/>
                                </w:rPr>
                                <w:t>18</w:t>
                              </w:r>
                              <w:r w:rsidRPr="005578EC"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7" name="Group 578"/>
                        <wpg:cNvGrpSpPr>
                          <a:grpSpLocks/>
                        </wpg:cNvGrpSpPr>
                        <wpg:grpSpPr bwMode="auto">
                          <a:xfrm>
                            <a:off x="108585" y="7684"/>
                            <a:ext cx="431800" cy="642620"/>
                            <a:chOff x="4964" y="9021"/>
                            <a:chExt cx="680" cy="1012"/>
                          </a:xfrm>
                          <a:noFill/>
                        </wpg:grpSpPr>
                        <wps:wsp>
                          <wps:cNvPr id="188" name="Oval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8" y="9021"/>
                              <a:ext cx="454" cy="454"/>
                            </a:xfrm>
                            <a:prstGeom prst="ellips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F4659AA" w14:textId="77777777" w:rsidR="000158AE" w:rsidRDefault="000158AE" w:rsidP="0078273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Oval 39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8" y="9525"/>
                              <a:ext cx="454" cy="454"/>
                            </a:xfrm>
                            <a:prstGeom prst="ellips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8EAC093" w14:textId="77777777" w:rsidR="000158AE" w:rsidRDefault="000158AE" w:rsidP="0078273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Line 3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64" y="10033"/>
                              <a:ext cx="680" cy="0"/>
                            </a:xfrm>
                            <a:prstGeom prst="lin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91" name="Line 5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11" y="9501"/>
                              <a:ext cx="567" cy="0"/>
                            </a:xfrm>
                            <a:prstGeom prst="line">
                              <a:avLst/>
                            </a:prstGeom>
                            <a:grp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78474DE" id="群組 6" o:spid="_x0000_s1026" style="position:absolute;left:0;text-align:left;margin-left:119.1pt;margin-top:19.7pt;width:39.15pt;height:51.2pt;z-index:251675136;mso-width-relative:margin" coordorigin="1085" coordsize="4969,65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91" o:spid="_x0000_s1027" type="#_x0000_t202" style="position:absolute;left:1690;top:3534;width:3048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" filled="f" stroked="f" strokeweight="1pt">
                  <v:textbox>
                    <w:txbxContent>
                      <w:p w14:paraId="5A6BF065" w14:textId="77777777" w:rsidR="000158AE" w:rsidRPr="005578EC" w:rsidRDefault="000158AE" w:rsidP="00782738">
                        <w:pPr>
                          <w:spacing w:line="0" w:lineRule="atLeast"/>
                          <w:ind w:left="-284" w:right="-284"/>
                          <w:jc w:val="center"/>
                          <w:rPr>
                            <w:spacing w:val="-20"/>
                            <w:sz w:val="22"/>
                          </w:rPr>
                        </w:pPr>
                        <w:r w:rsidRPr="005578EC">
                          <w:rPr>
                            <w:spacing w:val="-20"/>
                            <w:sz w:val="22"/>
                          </w:rPr>
                          <w:t>1</w:t>
                        </w:r>
                        <w:r w:rsidRPr="005578EC">
                          <w:rPr>
                            <w:spacing w:val="-20"/>
                            <w:sz w:val="22"/>
                            <w:szCs w:val="22"/>
                          </w:rPr>
                          <w:t>8-2</w:t>
                        </w:r>
                      </w:p>
                    </w:txbxContent>
                  </v:textbox>
                </v:shape>
                <v:shape id="Text Box 389" o:spid="_x0000_s1028" type="#_x0000_t202" style="position:absolute;left:1229;width:4826;height:3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" filled="f" stroked="f">
                  <v:textbox>
                    <w:txbxContent>
                      <w:p w14:paraId="79F24B79" w14:textId="77777777" w:rsidR="000158AE" w:rsidRPr="005578EC" w:rsidRDefault="000158AE" w:rsidP="00782738">
                        <w:pPr>
                          <w:snapToGrid w:val="0"/>
                          <w:spacing w:beforeLines="35" w:before="84" w:line="200" w:lineRule="exact"/>
                          <w:rPr>
                            <w:spacing w:val="-20"/>
                            <w:sz w:val="22"/>
                            <w:szCs w:val="22"/>
                          </w:rPr>
                        </w:pPr>
                        <w:r w:rsidRPr="005578EC">
                          <w:rPr>
                            <w:rFonts w:hint="eastAsia"/>
                            <w:spacing w:val="-20"/>
                            <w:sz w:val="22"/>
                            <w:szCs w:val="22"/>
                          </w:rPr>
                          <w:t>18</w:t>
                        </w:r>
                        <w:r w:rsidRPr="005578EC">
                          <w:rPr>
                            <w:spacing w:val="-20"/>
                            <w:sz w:val="22"/>
                            <w:szCs w:val="22"/>
                          </w:rPr>
                          <w:t>-1</w:t>
                        </w:r>
                      </w:p>
                    </w:txbxContent>
                  </v:textbox>
                </v:shape>
                <v:group id="Group 578" o:spid="_x0000_s1029" style="position:absolute;left:1085;top:76;width:4318;height:6427" coordorigin="4964,9021" coordsize="680,1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<v:oval id="Oval 390" o:spid="_x0000_s1030" style="position:absolute;left:5088;top:902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" filled="f" strokeweight="1pt">
                    <v:textbox>
                      <w:txbxContent>
                        <w:p w14:paraId="5F4659AA" w14:textId="77777777" w:rsidR="000158AE" w:rsidRDefault="000158AE" w:rsidP="00782738">
                          <w:pPr>
                            <w:jc w:val="center"/>
                          </w:pPr>
                        </w:p>
                      </w:txbxContent>
                    </v:textbox>
                  </v:oval>
                  <v:oval id="Oval 392" o:spid="_x0000_s1031" style="position:absolute;left:5088;top:952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" filled="f" strokeweight="1pt">
                    <v:textbox>
                      <w:txbxContent>
                        <w:p w14:paraId="28EAC093" w14:textId="77777777" w:rsidR="000158AE" w:rsidRDefault="000158AE" w:rsidP="00782738">
                          <w:pPr>
                            <w:jc w:val="center"/>
                          </w:pPr>
                        </w:p>
                      </w:txbxContent>
                    </v:textbox>
                  </v:oval>
                  <v:line id="Line 393" o:spid="_x0000_s1032" style="position:absolute;visibility:visible;mso-wrap-style:square" from="4964,10033" to="5644,10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" strokeweight="1pt"/>
                  <v:line id="Line 577" o:spid="_x0000_s1033" style="position:absolute;visibility:visible;mso-wrap-style:square" from="5011,9501" to="5578,9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    </v:group>
              </v:group>
            </w:pict>
          </mc:Fallback>
        </mc:AlternateContent>
      </w:r>
      <w:r w:rsidRPr="000C4E79">
        <w:rPr>
          <w:rFonts w:ascii="標楷體" w:eastAsia="標楷體" w:hAnsi="標楷體"/>
          <w:kern w:val="0"/>
        </w:rPr>
        <w:t>˙</w:t>
      </w:r>
      <w:r w:rsidRPr="000C4E79">
        <w:rPr>
          <w:rFonts w:eastAsia="標楷體"/>
          <w:kern w:val="0"/>
        </w:rPr>
        <w:t>選填題考生必須依各題的格式填答，且每一個列號只能在一個格子</w:t>
      </w:r>
      <w:r w:rsidRPr="000C4E79">
        <w:rPr>
          <w:rFonts w:eastAsia="標楷體" w:hint="eastAsia"/>
          <w:kern w:val="0"/>
        </w:rPr>
        <w:t>劃記</w:t>
      </w:r>
      <w:r w:rsidRPr="000C4E79">
        <w:rPr>
          <w:rFonts w:eastAsia="標楷體"/>
          <w:kern w:val="0"/>
        </w:rPr>
        <w:t>。請仔細閱讀下面的例子。</w:t>
      </w:r>
    </w:p>
    <w:p w14:paraId="46A98D4F" w14:textId="77777777" w:rsidR="00782738" w:rsidRPr="000C4E79" w:rsidRDefault="00782738" w:rsidP="00782738">
      <w:pPr>
        <w:spacing w:line="480" w:lineRule="auto"/>
        <w:ind w:leftChars="200" w:left="960" w:hangingChars="200" w:hanging="480"/>
        <w:jc w:val="both"/>
        <w:rPr>
          <w:rFonts w:eastAsia="標楷體"/>
        </w:rPr>
      </w:pPr>
      <w:r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80256" behindDoc="0" locked="0" layoutInCell="1" allowOverlap="1" wp14:anchorId="4F033213" wp14:editId="1DF27E4C">
                <wp:simplePos x="0" y="0"/>
                <wp:positionH relativeFrom="column">
                  <wp:posOffset>1369942</wp:posOffset>
                </wp:positionH>
                <wp:positionV relativeFrom="paragraph">
                  <wp:posOffset>808707</wp:posOffset>
                </wp:positionV>
                <wp:extent cx="3281804" cy="622807"/>
                <wp:effectExtent l="0" t="0" r="0" b="6350"/>
                <wp:wrapNone/>
                <wp:docPr id="11" name="群組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81804" cy="622807"/>
                          <a:chOff x="0" y="26474"/>
                          <a:chExt cx="3281999" cy="623402"/>
                        </a:xfrm>
                      </wpg:grpSpPr>
                      <wps:wsp>
                        <wps:cNvPr id="81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6350" y="76200"/>
                            <a:ext cx="46228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EA9DDE" w14:textId="77777777" w:rsidR="000158AE" w:rsidRDefault="000158AE" w:rsidP="00782738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8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9" name="群組 89"/>
                        <wpg:cNvGrpSpPr/>
                        <wpg:grpSpPr>
                          <a:xfrm>
                            <a:off x="2757263" y="326138"/>
                            <a:ext cx="524736" cy="304498"/>
                            <a:chOff x="-11337" y="34074"/>
                            <a:chExt cx="524736" cy="304804"/>
                          </a:xfrm>
                        </wpg:grpSpPr>
                        <wps:wsp>
                          <wps:cNvPr id="90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1337" y="34078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3B73F04" w14:textId="77777777" w:rsidR="000158AE" w:rsidRDefault="000158AE" w:rsidP="00782738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Rectangle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193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7F94F79" w14:textId="77777777" w:rsidR="000158AE" w:rsidRDefault="000158AE" w:rsidP="0078273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5899" y="34074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26AB8AF" w14:textId="77777777" w:rsidR="000158AE" w:rsidRDefault="000158AE" w:rsidP="00782738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B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Rectangle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208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33C08B7" w14:textId="77777777" w:rsidR="000158AE" w:rsidRDefault="000158AE" w:rsidP="0078273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4" name="群組 94"/>
                        <wpg:cNvGrpSpPr/>
                        <wpg:grpSpPr>
                          <a:xfrm>
                            <a:off x="374650" y="342900"/>
                            <a:ext cx="2477896" cy="306976"/>
                            <a:chOff x="0" y="0"/>
                            <a:chExt cx="2477896" cy="307284"/>
                          </a:xfrm>
                        </wpg:grpSpPr>
                        <wpg:grpSp>
                          <wpg:cNvPr id="96" name="群組 96"/>
                          <wpg:cNvGrpSpPr/>
                          <wpg:grpSpPr>
                            <a:xfrm>
                              <a:off x="0" y="0"/>
                              <a:ext cx="2477896" cy="307284"/>
                              <a:chOff x="0" y="0"/>
                              <a:chExt cx="2477896" cy="307284"/>
                            </a:xfrm>
                          </wpg:grpSpPr>
                          <wps:wsp>
                            <wps:cNvPr id="183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161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12700C4" w14:textId="77777777" w:rsidR="000158AE" w:rsidRDefault="000158AE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45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0552018" w14:textId="77777777" w:rsidR="000158AE" w:rsidRDefault="000158AE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2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961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CBD0EBD" w14:textId="77777777" w:rsidR="000158AE" w:rsidRDefault="000158AE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3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077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BEB3038" w14:textId="77777777" w:rsidR="000158AE" w:rsidRDefault="000158AE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4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92014" y="2484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8A599BB" w14:textId="77777777" w:rsidR="000158AE" w:rsidRDefault="000158AE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5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0761" y="10058"/>
                                <a:ext cx="317500" cy="2279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407560D" w14:textId="77777777" w:rsidR="000158AE" w:rsidRDefault="000158AE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6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19235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87D16A0" w14:textId="77777777" w:rsidR="000158AE" w:rsidRDefault="000158AE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7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0396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1D9D32A" w14:textId="77777777" w:rsidR="000158AE" w:rsidRDefault="000158AE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8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C86C056" w14:textId="77777777" w:rsidR="000158AE" w:rsidRDefault="000158AE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9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29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88D610F" w14:textId="77777777" w:rsidR="000158AE" w:rsidRDefault="000158AE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60" name="群組 2760"/>
                          <wpg:cNvGrpSpPr/>
                          <wpg:grpSpPr>
                            <a:xfrm>
                              <a:off x="45218" y="165798"/>
                              <a:ext cx="2295071" cy="65999"/>
                              <a:chOff x="0" y="0"/>
                              <a:chExt cx="2295071" cy="65999"/>
                            </a:xfrm>
                          </wpg:grpSpPr>
                          <wps:wsp>
                            <wps:cNvPr id="2761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18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2D150AA" w14:textId="77777777" w:rsidR="000158AE" w:rsidRDefault="000158AE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2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348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3109041" w14:textId="77777777" w:rsidR="000158AE" w:rsidRDefault="000158AE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3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9617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D7AE941" w14:textId="77777777" w:rsidR="000158AE" w:rsidRDefault="000158AE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4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9575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F531BB6" w14:textId="77777777" w:rsidR="000158AE" w:rsidRDefault="000158AE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5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559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25AD853" w14:textId="77777777" w:rsidR="000158AE" w:rsidRDefault="000158AE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6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83868" y="2499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229E5BC" w14:textId="77777777" w:rsidR="000158AE" w:rsidRDefault="000158AE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7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1421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C5F2142" w14:textId="77777777" w:rsidR="000158AE" w:rsidRDefault="000158AE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8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5537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88BB127" w14:textId="77777777" w:rsidR="000158AE" w:rsidRDefault="000158AE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9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217E649" w14:textId="77777777" w:rsidR="000158AE" w:rsidRDefault="000158AE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0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232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9EA2C14" w14:textId="77777777" w:rsidR="000158AE" w:rsidRDefault="000158AE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772" name="群組 2772"/>
                        <wpg:cNvGrpSpPr/>
                        <wpg:grpSpPr>
                          <a:xfrm>
                            <a:off x="374650" y="26474"/>
                            <a:ext cx="2900777" cy="328135"/>
                            <a:chOff x="0" y="26509"/>
                            <a:chExt cx="2901118" cy="328533"/>
                          </a:xfrm>
                        </wpg:grpSpPr>
                        <wpg:grpSp>
                          <wpg:cNvPr id="2773" name="群組 2773"/>
                          <wpg:cNvGrpSpPr/>
                          <wpg:grpSpPr>
                            <a:xfrm>
                              <a:off x="1491987" y="26509"/>
                              <a:ext cx="1409131" cy="304800"/>
                              <a:chOff x="-1120585" y="26509"/>
                              <a:chExt cx="1409131" cy="304800"/>
                            </a:xfrm>
                          </wpg:grpSpPr>
                          <wps:wsp>
                            <wps:cNvPr id="2775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1120585" y="21599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7A9BF86" w14:textId="77777777" w:rsidR="000158AE" w:rsidRDefault="000158AE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6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8954" y="26509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62563B9" w14:textId="77777777" w:rsidR="000158AE" w:rsidRDefault="000158AE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7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583" y="216040"/>
                                <a:ext cx="139700" cy="635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36FAD91" w14:textId="77777777" w:rsidR="000158AE" w:rsidRDefault="000158AE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4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32724" y="30298"/>
                                <a:ext cx="225421" cy="1931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E6242CE" w14:textId="77777777" w:rsidR="000158AE" w:rsidRPr="009F5A27" w:rsidRDefault="000158AE" w:rsidP="00782738">
                                  <w:pPr>
                                    <w:rPr>
                                      <w:color w:val="000000" w:themeColor="text1"/>
                                      <w:sz w:val="16"/>
                                    </w:rPr>
                                  </w:pPr>
                                  <w:r w:rsidRPr="009F5A27">
                                    <w:rPr>
                                      <w:color w:val="000000" w:themeColor="text1"/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  <w:p w14:paraId="5AA9BC57" w14:textId="77777777" w:rsidR="000158AE" w:rsidRPr="009F5A27" w:rsidRDefault="000158AE" w:rsidP="00782738">
                                  <w:pPr>
                                    <w:rPr>
                                      <w:color w:val="000000" w:themeColor="text1"/>
                                      <w:sz w:val="16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78" name="群組 2778"/>
                          <wpg:cNvGrpSpPr/>
                          <wpg:grpSpPr>
                            <a:xfrm>
                              <a:off x="0" y="50231"/>
                              <a:ext cx="2564168" cy="304811"/>
                              <a:chOff x="0" y="-11"/>
                              <a:chExt cx="2564168" cy="304811"/>
                            </a:xfrm>
                          </wpg:grpSpPr>
                          <wpg:grpSp>
                            <wpg:cNvPr id="2779" name="群組 2779"/>
                            <wpg:cNvGrpSpPr/>
                            <wpg:grpSpPr>
                              <a:xfrm>
                                <a:off x="0" y="-11"/>
                                <a:ext cx="2477896" cy="304811"/>
                                <a:chOff x="0" y="-11"/>
                                <a:chExt cx="2477896" cy="304811"/>
                              </a:xfrm>
                            </wpg:grpSpPr>
                            <wps:wsp>
                              <wps:cNvPr id="2780" name="Text Box 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161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CAB37D6" w14:textId="77777777" w:rsidR="000158AE" w:rsidRDefault="000158AE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1" name="Text Box 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8457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F89EB9B" w14:textId="77777777" w:rsidR="000158AE" w:rsidRDefault="000158AE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2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61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9204B23" w14:textId="77777777" w:rsidR="000158AE" w:rsidRDefault="000158AE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3" name="Text Box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077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6EF4F8A" w14:textId="77777777" w:rsidR="000158AE" w:rsidRDefault="000158AE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4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807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5CB2218" w14:textId="77777777" w:rsidR="000158AE" w:rsidRDefault="000158AE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5" name="Text Box 5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742" y="-11"/>
                                  <a:ext cx="194942" cy="2287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CE7DF11" w14:textId="77777777" w:rsidR="000158AE" w:rsidRDefault="000158AE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6" name="Text Box 5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923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6655BAE" w14:textId="77777777" w:rsidR="000158AE" w:rsidRDefault="000158AE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7" name="Text Box 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396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97AE724" w14:textId="77777777" w:rsidR="000158AE" w:rsidRDefault="000158AE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8" name="Text Box 5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7500" cy="240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B025479" w14:textId="77777777" w:rsidR="000158AE" w:rsidRDefault="000158AE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9" name="Text Box 5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297" y="-1"/>
                                  <a:ext cx="317500" cy="196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36FA4AA" w14:textId="77777777" w:rsidR="000158AE" w:rsidRDefault="000158AE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790" name="群組 2790"/>
                            <wpg:cNvGrpSpPr/>
                            <wpg:grpSpPr>
                              <a:xfrm>
                                <a:off x="45218" y="165798"/>
                                <a:ext cx="2518950" cy="63500"/>
                                <a:chOff x="0" y="0"/>
                                <a:chExt cx="2518950" cy="63500"/>
                              </a:xfrm>
                            </wpg:grpSpPr>
                            <wps:wsp>
                              <wps:cNvPr id="2791" name="Rectangle 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618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D0CC73B" w14:textId="77777777" w:rsidR="000158AE" w:rsidRDefault="000158AE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2" name="Rectangle 5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48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E43E220" w14:textId="77777777" w:rsidR="000158AE" w:rsidRDefault="000158AE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3" name="Rectangle 5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9617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D46A83C" w14:textId="77777777" w:rsidR="000158AE" w:rsidRDefault="000158AE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4" name="Rectangle 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575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AB0F1FF" w14:textId="77777777" w:rsidR="000158AE" w:rsidRDefault="000158AE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5" name="Rectangle 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3099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1408233" w14:textId="77777777" w:rsidR="000158AE" w:rsidRDefault="000158AE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6" name="Rectangle 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421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2CFD212" w14:textId="77777777" w:rsidR="000158AE" w:rsidRDefault="000158AE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7" name="Rectangle 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537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9BAB375" w14:textId="77777777" w:rsidR="000158AE" w:rsidRDefault="000158AE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8" name="Rectangle 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A83952F" w14:textId="77777777" w:rsidR="000158AE" w:rsidRDefault="000158AE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9" name="Rectangle 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7925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4FED20F" w14:textId="77777777" w:rsidR="000158AE" w:rsidRDefault="000158AE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2771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4650"/>
                            <a:ext cx="46609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CD8D2C" w14:textId="77777777" w:rsidR="000158AE" w:rsidRDefault="000158AE" w:rsidP="00782738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8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0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901700" y="215900"/>
                            <a:ext cx="139683" cy="6342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EADB769" w14:textId="77777777" w:rsidR="000158AE" w:rsidRDefault="000158AE" w:rsidP="0078273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802" name="群組 2802"/>
                        <wpg:cNvGrpSpPr/>
                        <wpg:grpSpPr>
                          <a:xfrm>
                            <a:off x="63500" y="63500"/>
                            <a:ext cx="3173731" cy="571500"/>
                            <a:chOff x="0" y="0"/>
                            <a:chExt cx="3174069" cy="571500"/>
                          </a:xfrm>
                        </wpg:grpSpPr>
                        <wps:wsp>
                          <wps:cNvPr id="2803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0" cy="5715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4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4069" y="5025"/>
                              <a:ext cx="0" cy="546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5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281354"/>
                              <a:ext cx="316833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F033213" id="群組 11" o:spid="_x0000_s1034" style="position:absolute;left:0;text-align:left;margin-left:107.85pt;margin-top:63.7pt;width:258.4pt;height:49.05pt;z-index:251680256;mso-height-relative:margin" coordorigin=",264" coordsize="32819,62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">
                <v:shape id="Text Box 496" o:spid="_x0000_s1035" type="#_x0000_t202" style="position:absolute;left:63;top:762;width:4623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uXl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" filled="f" stroked="f">
                  <v:textbox>
                    <w:txbxContent>
                      <w:p w14:paraId="50EA9DDE" w14:textId="77777777" w:rsidR="000158AE" w:rsidRDefault="000158AE" w:rsidP="00782738">
                        <w:pPr>
                          <w:snapToGrid w:val="0"/>
                          <w:spacing w:line="240" w:lineRule="atLeast"/>
                        </w:pPr>
                        <w:r>
                          <w:t>18-1</w:t>
                        </w:r>
                      </w:p>
                    </w:txbxContent>
                  </v:textbox>
                </v:shape>
                <v:group id="群組 89" o:spid="_x0000_s1036" style="position:absolute;left:27572;top:3261;width:5247;height:3045" coordorigin="-113,340" coordsize="5247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<v:shape id="Text Box 532" o:spid="_x0000_s1037" type="#_x0000_t202" style="position:absolute;left:-113;top:340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" filled="f" stroked="f" strokecolor="blue">
                    <v:textbox>
                      <w:txbxContent>
                        <w:p w14:paraId="53B73F04" w14:textId="77777777" w:rsidR="000158AE" w:rsidRDefault="000158AE" w:rsidP="00782738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rect id="Rectangle 531" o:spid="_x0000_s1038" style="position:absolute;left:401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">
                    <v:textbox>
                      <w:txbxContent>
                        <w:p w14:paraId="37F94F79" w14:textId="77777777" w:rsidR="000158AE" w:rsidRDefault="000158AE" w:rsidP="00782738">
                          <w:pPr>
                            <w:jc w:val="center"/>
                          </w:pPr>
                        </w:p>
                      </w:txbxContent>
                    </v:textbox>
                  </v:rect>
                  <v:shape id="Text Box 535" o:spid="_x0000_s1039" type="#_x0000_t202" style="position:absolute;left:1958;top:34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" filled="f" stroked="f" strokecolor="blue">
                    <v:textbox>
                      <w:txbxContent>
                        <w:p w14:paraId="726AB8AF" w14:textId="77777777" w:rsidR="000158AE" w:rsidRDefault="000158AE" w:rsidP="00782738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B1"/>
                          </w:r>
                        </w:p>
                      </w:txbxContent>
                    </v:textbox>
                  </v:shape>
                  <v:rect id="Rectangle 534" o:spid="_x0000_s1040" style="position:absolute;left:2512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tCz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ljE8voQfINd3AAAA//8DAFBLAQItABQABgAIAAAAIQDb4fbL7gAAAIUBAAATAAAAAAAAAAAA&#10;AAAAAAAAAABbQ29udGVudF9UeXBlc10ueG1sUEsBAi0AFAAGAAgAAAAhAFr0LFu/AAAAFQEAAAsA&#10;AAAAAAAAAAAAAAAAHwEAAF9yZWxzLy5yZWxzUEsBAi0AFAAGAAgAAAAhAAeu0LPEAAAA2wAAAA8A&#10;AAAAAAAAAAAAAAAABwIAAGRycy9kb3ducmV2LnhtbFBLBQYAAAAAAwADALcAAAD4AgAAAAA=&#10;">
                    <v:textbox>
                      <w:txbxContent>
                        <w:p w14:paraId="033C08B7" w14:textId="77777777" w:rsidR="000158AE" w:rsidRDefault="000158AE" w:rsidP="00782738">
                          <w:pPr>
                            <w:jc w:val="center"/>
                          </w:pPr>
                        </w:p>
                      </w:txbxContent>
                    </v:textbox>
                  </v:rect>
                </v:group>
                <v:group id="群組 94" o:spid="_x0000_s1041" style="position:absolute;left:3746;top:3429;width:24779;height:3069" coordsize="24778,30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<v:group id="群組 96" o:spid="_x0000_s1042" style="position:absolute;width:24778;height:3072" coordsize="24778,30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/yv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">
                    <v:shape id="Text Box 505" o:spid="_x0000_s1043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p7fxAAAANwAAAAPAAAAZHJzL2Rvd25yZXYueG1sRE9Na8JA&#10;EL0L/odlhF7EbNqC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Ks2nt/EAAAA3AAAAA8A&#10;AAAAAAAAAAAAAAAABwIAAGRycy9kb3ducmV2LnhtbFBLBQYAAAAAAwADALcAAAD4AgAAAAA=&#10;" filled="f" stroked="f" strokecolor="blue">
                      <v:textbox>
                        <w:txbxContent>
                          <w:p w14:paraId="312700C4" w14:textId="77777777" w:rsidR="000158AE" w:rsidRDefault="000158AE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11" o:spid="_x0000_s1044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warxAAAANwAAAAPAAAAZHJzL2Rvd25yZXYueG1sRE9Na8JA&#10;EL0L/odlhF7EbFqK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CTfBqvEAAAA3AAAAA8A&#10;AAAAAAAAAAAAAAAABwIAAGRycy9kb3ducmV2LnhtbFBLBQYAAAAAAwADALcAAAD4AgAAAAA=&#10;" filled="f" stroked="f" strokecolor="blue">
                      <v:textbox>
                        <w:txbxContent>
                          <w:p w14:paraId="40552018" w14:textId="77777777" w:rsidR="000158AE" w:rsidRDefault="000158AE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514" o:spid="_x0000_s1045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" filled="f" stroked="f" strokecolor="blue">
                      <v:textbox>
                        <w:txbxContent>
                          <w:p w14:paraId="1CBD0EBD" w14:textId="77777777" w:rsidR="000158AE" w:rsidRDefault="000158AE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7" o:spid="_x0000_s1046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" filled="f" stroked="f" strokecolor="blue">
                      <v:textbox>
                        <w:txbxContent>
                          <w:p w14:paraId="1BEB3038" w14:textId="77777777" w:rsidR="000158AE" w:rsidRDefault="000158AE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519" o:spid="_x0000_s1047" type="#_x0000_t202" style="position:absolute;left:16920;top:2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" filled="f" stroked="f" strokecolor="blue">
                      <v:textbox>
                        <w:txbxContent>
                          <w:p w14:paraId="28A599BB" w14:textId="77777777" w:rsidR="000158AE" w:rsidRDefault="000158AE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Text Box 522" o:spid="_x0000_s1048" type="#_x0000_t202" style="position:absolute;left:14407;top:100;width:3175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" filled="f" stroked="f" strokecolor="blue">
                      <v:textbox>
                        <w:txbxContent>
                          <w:p w14:paraId="7407560D" w14:textId="77777777" w:rsidR="000158AE" w:rsidRDefault="000158AE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Text Box 526" o:spid="_x0000_s1049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" filled="f" stroked="f" strokecolor="blue">
                      <v:textbox>
                        <w:txbxContent>
                          <w:p w14:paraId="587D16A0" w14:textId="77777777" w:rsidR="000158AE" w:rsidRDefault="000158AE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Text Box 529" o:spid="_x0000_s1050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" filled="f" stroked="f" strokecolor="blue">
                      <v:textbox>
                        <w:txbxContent>
                          <w:p w14:paraId="51D9D32A" w14:textId="77777777" w:rsidR="000158AE" w:rsidRDefault="000158AE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02" o:spid="_x0000_s1051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" filled="f" stroked="f" strokecolor="blue">
                      <v:textbox>
                        <w:txbxContent>
                          <w:p w14:paraId="2C86C056" w14:textId="77777777" w:rsidR="000158AE" w:rsidRDefault="000158AE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08" o:spid="_x0000_s1052" type="#_x0000_t202" style="position:absolute;left:477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" filled="f" stroked="f" strokecolor="blue">
                      <v:textbox>
                        <w:txbxContent>
                          <w:p w14:paraId="488D610F" w14:textId="77777777" w:rsidR="000158AE" w:rsidRDefault="000158AE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群組 2760" o:spid="_x0000_s1053" style="position:absolute;left:452;top:1657;width:22950;height:660" coordsize="22950,6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">
                    <v:rect id="Rectangle 504" o:spid="_x0000_s1054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">
                      <v:textbox>
                        <w:txbxContent>
                          <w:p w14:paraId="72D150AA" w14:textId="77777777" w:rsidR="000158AE" w:rsidRDefault="000158AE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0" o:spid="_x0000_s1055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">
                      <v:textbox>
                        <w:txbxContent>
                          <w:p w14:paraId="63109041" w14:textId="77777777" w:rsidR="000158AE" w:rsidRDefault="000158AE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3" o:spid="_x0000_s1056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">
                      <v:textbox>
                        <w:txbxContent>
                          <w:p w14:paraId="0D7AE941" w14:textId="77777777" w:rsidR="000158AE" w:rsidRDefault="000158AE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6" o:spid="_x0000_s1057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">
                      <v:textbox>
                        <w:txbxContent>
                          <w:p w14:paraId="3F531BB6" w14:textId="77777777" w:rsidR="000158AE" w:rsidRDefault="000158AE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0" o:spid="_x0000_s1058" style="position:absolute;left:14455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">
                      <v:textbox>
                        <w:txbxContent>
                          <w:p w14:paraId="725AD853" w14:textId="77777777" w:rsidR="000158AE" w:rsidRDefault="000158AE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3" o:spid="_x0000_s1059" style="position:absolute;left:16838;top:2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" fillcolor="black">
                      <v:textbox>
                        <w:txbxContent>
                          <w:p w14:paraId="2229E5BC" w14:textId="77777777" w:rsidR="000158AE" w:rsidRDefault="000158AE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5" o:spid="_x0000_s1060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">
                      <v:textbox>
                        <w:txbxContent>
                          <w:p w14:paraId="3C5F2142" w14:textId="77777777" w:rsidR="000158AE" w:rsidRDefault="000158AE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8" o:spid="_x0000_s1061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">
                      <v:textbox>
                        <w:txbxContent>
                          <w:p w14:paraId="288BB127" w14:textId="77777777" w:rsidR="000158AE" w:rsidRDefault="000158AE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01" o:spid="_x0000_s1062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">
                      <v:textbox>
                        <w:txbxContent>
                          <w:p w14:paraId="1217E649" w14:textId="77777777" w:rsidR="000158AE" w:rsidRDefault="000158AE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07" o:spid="_x0000_s1063" style="position:absolute;left:482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">
                      <v:textbox>
                        <w:txbxContent>
                          <w:p w14:paraId="39EA2C14" w14:textId="77777777" w:rsidR="000158AE" w:rsidRDefault="000158AE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</v:group>
                <v:group id="群組 2772" o:spid="_x0000_s1064" style="position:absolute;left:3746;top:264;width:29008;height:3282" coordorigin=",265" coordsize="29011,3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">
                  <v:group id="群組 2773" o:spid="_x0000_s1065" style="position:absolute;left:14919;top:265;width:14092;height:3048" coordorigin="-11205,265" coordsize="14091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">
                    <v:rect id="Rectangle 531" o:spid="_x0000_s1066" style="position:absolute;left:-11205;top:2159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">
                      <v:textbox>
                        <w:txbxContent>
                          <w:p w14:paraId="67A9BF86" w14:textId="77777777" w:rsidR="000158AE" w:rsidRDefault="000158AE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shape id="Text Box 535" o:spid="_x0000_s1067" type="#_x0000_t202" style="position:absolute;left:-289;top:265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" filled="f" stroked="f" strokecolor="blue">
                      <v:textbox>
                        <w:txbxContent>
                          <w:p w14:paraId="762563B9" w14:textId="77777777" w:rsidR="000158AE" w:rsidRDefault="000158AE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  <v:rect id="Rectangle 534" o:spid="_x0000_s1068" style="position:absolute;left:225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">
                      <v:textbox>
                        <w:txbxContent>
                          <w:p w14:paraId="136FAD91" w14:textId="77777777" w:rsidR="000158AE" w:rsidRDefault="000158AE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shape id="Text Box 532" o:spid="_x0000_s1069" type="#_x0000_t202" style="position:absolute;left:-2327;top:302;width:2254;height:19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" filled="f" stroked="f" strokecolor="blue">
                      <v:textbox>
                        <w:txbxContent>
                          <w:p w14:paraId="3E6242CE" w14:textId="77777777" w:rsidR="000158AE" w:rsidRPr="009F5A27" w:rsidRDefault="000158AE" w:rsidP="00782738">
                            <w:pPr>
                              <w:rPr>
                                <w:color w:val="000000" w:themeColor="text1"/>
                                <w:sz w:val="16"/>
                              </w:rPr>
                            </w:pPr>
                            <w:r w:rsidRPr="009F5A27">
                              <w:rPr>
                                <w:color w:val="000000" w:themeColor="text1"/>
                                <w:sz w:val="16"/>
                              </w:rPr>
                              <w:sym w:font="Symbol" w:char="F02D"/>
                            </w:r>
                          </w:p>
                          <w:p w14:paraId="5AA9BC57" w14:textId="77777777" w:rsidR="000158AE" w:rsidRPr="009F5A27" w:rsidRDefault="000158AE" w:rsidP="00782738">
                            <w:pPr>
                              <w:rPr>
                                <w:color w:val="000000" w:themeColor="text1"/>
                                <w:sz w:val="16"/>
                              </w:rPr>
                            </w:pPr>
                          </w:p>
                        </w:txbxContent>
                      </v:textbox>
                    </v:shape>
                  </v:group>
                  <v:group id="群組 2778" o:spid="_x0000_s1070" style="position:absolute;top:502;width:25641;height:3048" coordorigin="" coordsize="25641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">
                    <v:group id="群組 2779" o:spid="_x0000_s1071" style="position:absolute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">
                      <v:shape id="Text Box 505" o:spid="_x0000_s1072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" filled="f" stroked="f" strokecolor="blue">
                        <v:textbox>
                          <w:txbxContent>
                            <w:p w14:paraId="3CAB37D6" w14:textId="77777777" w:rsidR="000158AE" w:rsidRDefault="000158AE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11" o:spid="_x0000_s1073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" filled="f" stroked="f" strokecolor="blue">
                        <v:textbox>
                          <w:txbxContent>
                            <w:p w14:paraId="0F89EB9B" w14:textId="77777777" w:rsidR="000158AE" w:rsidRDefault="000158AE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514" o:spid="_x0000_s1074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" filled="f" stroked="f" strokecolor="blue">
                        <v:textbox>
                          <w:txbxContent>
                            <w:p w14:paraId="39204B23" w14:textId="77777777" w:rsidR="000158AE" w:rsidRDefault="000158AE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517" o:spid="_x0000_s1075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z14UxwAAAN0AAAAPAAAAZHJzL2Rvd25yZXYueG1sRI9Ba8JA&#10;FITvQv/D8gq9SLOpgs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DnPXhTHAAAA3QAA&#10;AA8AAAAAAAAAAAAAAAAABwIAAGRycy9kb3ducmV2LnhtbFBLBQYAAAAAAwADALcAAAD7AgAAAAA=&#10;" filled="f" stroked="f" strokecolor="blue">
                        <v:textbox>
                          <w:txbxContent>
                            <w:p w14:paraId="26EF4F8A" w14:textId="77777777" w:rsidR="000158AE" w:rsidRDefault="000158AE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19" o:spid="_x0000_s1076" type="#_x0000_t202" style="position:absolute;left:1678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sZgxwAAAN0AAAAPAAAAZHJzL2Rvd25yZXYueG1sRI9Ba8JA&#10;FITvQv/D8gq9SLOpiM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LYmxmDHAAAA3QAA&#10;AA8AAAAAAAAAAAAAAAAABwIAAGRycy9kb3ducmV2LnhtbFBLBQYAAAAAAwADALcAAAD7AgAAAAA=&#10;" filled="f" stroked="f" strokecolor="blue">
                        <v:textbox>
                          <w:txbxContent>
                            <w:p w14:paraId="45CB2218" w14:textId="77777777" w:rsidR="000158AE" w:rsidRDefault="000158AE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522" o:spid="_x0000_s1077" type="#_x0000_t202" style="position:absolute;left:14367;width:1949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mP7xwAAAN0AAAAPAAAAZHJzL2Rvd25yZXYueG1sRI9Ba8JA&#10;FITvQv/D8gq9SLOpoM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NlqY/vHAAAA3QAA&#10;AA8AAAAAAAAAAAAAAAAABwIAAGRycy9kb3ducmV2LnhtbFBLBQYAAAAAAwADALcAAAD7AgAAAAA=&#10;" filled="f" stroked="f" strokecolor="blue">
                        <v:textbox>
                          <w:txbxContent>
                            <w:p w14:paraId="1CE7DF11" w14:textId="77777777" w:rsidR="000158AE" w:rsidRDefault="000158AE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526" o:spid="_x0000_s1078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" filled="f" stroked="f" strokecolor="blue">
                        <v:textbox>
                          <w:txbxContent>
                            <w:p w14:paraId="06655BAE" w14:textId="77777777" w:rsidR="000158AE" w:rsidRDefault="000158AE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529" o:spid="_x0000_s1079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" filled="f" stroked="f" strokecolor="blue">
                        <v:textbox>
                          <w:txbxContent>
                            <w:p w14:paraId="797AE724" w14:textId="77777777" w:rsidR="000158AE" w:rsidRDefault="000158AE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02" o:spid="_x0000_s1080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" filled="f" stroked="f" strokecolor="blue">
                        <v:textbox>
                          <w:txbxContent>
                            <w:p w14:paraId="7B025479" w14:textId="77777777" w:rsidR="000158AE" w:rsidRDefault="000158AE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8" o:spid="_x0000_s1081" type="#_x0000_t202" style="position:absolute;left:4772;width:3175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" filled="f" stroked="f" strokecolor="blue">
                        <v:textbox>
                          <w:txbxContent>
                            <w:p w14:paraId="236FA4AA" w14:textId="77777777" w:rsidR="000158AE" w:rsidRDefault="000158AE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群組 2790" o:spid="_x0000_s1082" style="position:absolute;left:452;top:1657;width:25189;height:635" coordsize="25189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">
                      <v:rect id="Rectangle 504" o:spid="_x0000_s1083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">
                        <v:textbox>
                          <w:txbxContent>
                            <w:p w14:paraId="0D0CC73B" w14:textId="77777777" w:rsidR="000158AE" w:rsidRDefault="000158AE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0" o:spid="_x0000_s1084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">
                        <v:textbox>
                          <w:txbxContent>
                            <w:p w14:paraId="3E43E220" w14:textId="77777777" w:rsidR="000158AE" w:rsidRDefault="000158AE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3" o:spid="_x0000_s1085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">
                        <v:textbox>
                          <w:txbxContent>
                            <w:p w14:paraId="4D46A83C" w14:textId="77777777" w:rsidR="000158AE" w:rsidRDefault="000158AE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6" o:spid="_x0000_s1086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">
                        <v:textbox>
                          <w:txbxContent>
                            <w:p w14:paraId="2AB0F1FF" w14:textId="77777777" w:rsidR="000158AE" w:rsidRDefault="000158AE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0" o:spid="_x0000_s1087" style="position:absolute;left:1683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">
                        <v:textbox>
                          <w:txbxContent>
                            <w:p w14:paraId="61408233" w14:textId="77777777" w:rsidR="000158AE" w:rsidRDefault="000158AE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5" o:spid="_x0000_s1088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">
                        <v:textbox>
                          <w:txbxContent>
                            <w:p w14:paraId="02CFD212" w14:textId="77777777" w:rsidR="000158AE" w:rsidRDefault="000158AE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8" o:spid="_x0000_s1089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">
                        <v:textbox>
                          <w:txbxContent>
                            <w:p w14:paraId="79BAB375" w14:textId="77777777" w:rsidR="000158AE" w:rsidRDefault="000158AE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01" o:spid="_x0000_s1090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">
                        <v:textbox>
                          <w:txbxContent>
                            <w:p w14:paraId="0A83952F" w14:textId="77777777" w:rsidR="000158AE" w:rsidRDefault="000158AE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07" o:spid="_x0000_s1091" style="position:absolute;left:2379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">
                        <v:textbox>
                          <w:txbxContent>
                            <w:p w14:paraId="74FED20F" w14:textId="77777777" w:rsidR="000158AE" w:rsidRDefault="000158AE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</v:group>
                  </v:group>
                </v:group>
                <v:shape id="Text Box 497" o:spid="_x0000_s1092" type="#_x0000_t202" style="position:absolute;top:3746;width:4660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" filled="f" stroked="f">
                  <v:textbox>
                    <w:txbxContent>
                      <w:p w14:paraId="6ECD8D2C" w14:textId="77777777" w:rsidR="000158AE" w:rsidRDefault="000158AE" w:rsidP="00782738">
                        <w:pPr>
                          <w:snapToGrid w:val="0"/>
                          <w:spacing w:line="240" w:lineRule="atLeast"/>
                        </w:pPr>
                        <w:r>
                          <w:t>18-2</w:t>
                        </w:r>
                      </w:p>
                    </w:txbxContent>
                  </v:textbox>
                </v:shape>
                <v:rect id="Rectangle 523" o:spid="_x0000_s1093" style="position:absolute;left:9017;top:2159;width:1396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" fillcolor="black">
                  <v:textbox>
                    <w:txbxContent>
                      <w:p w14:paraId="5EADB769" w14:textId="77777777" w:rsidR="000158AE" w:rsidRDefault="000158AE" w:rsidP="00782738">
                        <w:pPr>
                          <w:jc w:val="center"/>
                        </w:pPr>
                      </w:p>
                    </w:txbxContent>
                  </v:textbox>
                </v:rect>
                <v:group id="群組 2802" o:spid="_x0000_s1094" style="position:absolute;left:635;top:635;width:31737;height:5715" coordsize="31740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">
                  <v:line id="Line 574" o:spid="_x0000_s1095" style="position:absolute;flip:y;visibility:visible;mso-wrap-style:square" from="0,0" to="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" strokeweight="1.5pt"/>
                  <v:line id="Line 575" o:spid="_x0000_s1096" style="position:absolute;visibility:visible;mso-wrap-style:square" from="31740,50" to="31740,5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" strokeweight="1.5pt"/>
                  <v:line id="Line 576" o:spid="_x0000_s1097" style="position:absolute;visibility:visible;mso-wrap-style:square" from="50,2813" to="31733,2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" strokeweight="1pt"/>
                </v:group>
              </v:group>
            </w:pict>
          </mc:Fallback>
        </mc:AlternateContent>
      </w:r>
      <w:r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76160" behindDoc="0" locked="0" layoutInCell="1" allowOverlap="1" wp14:anchorId="78648ECE" wp14:editId="7AE3FA87">
                <wp:simplePos x="0" y="0"/>
                <wp:positionH relativeFrom="column">
                  <wp:posOffset>2755964</wp:posOffset>
                </wp:positionH>
                <wp:positionV relativeFrom="paragraph">
                  <wp:posOffset>507365</wp:posOffset>
                </wp:positionV>
                <wp:extent cx="317500" cy="304800"/>
                <wp:effectExtent l="0" t="0" r="0" b="0"/>
                <wp:wrapNone/>
                <wp:docPr id="177" name="Group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0" y="11074"/>
                          <a:chExt cx="500" cy="480"/>
                        </a:xfrm>
                      </wpg:grpSpPr>
                      <wps:wsp>
                        <wps:cNvPr id="178" name="Rectangle 405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9621CAC" w14:textId="77777777" w:rsidR="000158AE" w:rsidRDefault="000158AE" w:rsidP="0078273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406"/>
                        <wps:cNvSpPr txBox="1">
                          <a:spLocks noChangeArrowheads="1"/>
                        </wps:cNvSpPr>
                        <wps:spPr bwMode="auto">
                          <a:xfrm>
                            <a:off x="3180" y="1107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F2D10B" w14:textId="77777777" w:rsidR="000158AE" w:rsidRPr="00147E37" w:rsidRDefault="000158AE" w:rsidP="00782738">
                              <w:pPr>
                                <w:rPr>
                                  <w:sz w:val="18"/>
                                  <w:szCs w:val="16"/>
                                </w:rPr>
                              </w:pPr>
                              <w:r w:rsidRPr="00147E37">
                                <w:rPr>
                                  <w:sz w:val="18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648ECE" id="Group 404" o:spid="_x0000_s1098" style="position:absolute;left:0;text-align:left;margin-left:217pt;margin-top:39.95pt;width:25pt;height:24pt;z-index:251676160" coordorigin="3180,1107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">
                <v:rect id="Rectangle 405" o:spid="_x0000_s109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">
                  <v:textbox>
                    <w:txbxContent>
                      <w:p w14:paraId="49621CAC" w14:textId="77777777" w:rsidR="000158AE" w:rsidRDefault="000158AE" w:rsidP="00782738">
                        <w:pPr>
                          <w:jc w:val="center"/>
                        </w:pPr>
                      </w:p>
                    </w:txbxContent>
                  </v:textbox>
                </v:rect>
                <v:shape id="Text Box 406" o:spid="_x0000_s1100" type="#_x0000_t202" style="position:absolute;left:3180;top:1107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" filled="f" stroked="f" strokecolor="blue">
                  <v:textbox>
                    <w:txbxContent>
                      <w:p w14:paraId="53F2D10B" w14:textId="77777777" w:rsidR="000158AE" w:rsidRPr="00147E37" w:rsidRDefault="000158AE" w:rsidP="00782738">
                        <w:pPr>
                          <w:rPr>
                            <w:sz w:val="18"/>
                            <w:szCs w:val="16"/>
                          </w:rPr>
                        </w:pPr>
                        <w:r w:rsidRPr="00147E37">
                          <w:rPr>
                            <w:sz w:val="18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74112" behindDoc="0" locked="0" layoutInCell="1" allowOverlap="1" wp14:anchorId="2FA317D5" wp14:editId="170F13D7">
                <wp:simplePos x="0" y="0"/>
                <wp:positionH relativeFrom="column">
                  <wp:posOffset>1574864</wp:posOffset>
                </wp:positionH>
                <wp:positionV relativeFrom="paragraph">
                  <wp:posOffset>527050</wp:posOffset>
                </wp:positionV>
                <wp:extent cx="317500" cy="304800"/>
                <wp:effectExtent l="0" t="0" r="0" b="0"/>
                <wp:wrapNone/>
                <wp:docPr id="180" name="Group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6" y="11072"/>
                          <a:chExt cx="500" cy="480"/>
                        </a:xfrm>
                      </wpg:grpSpPr>
                      <wps:wsp>
                        <wps:cNvPr id="181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54A75AE" w14:textId="77777777" w:rsidR="000158AE" w:rsidRDefault="000158AE" w:rsidP="0078273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Text Box 397"/>
                        <wps:cNvSpPr txBox="1">
                          <a:spLocks noChangeArrowheads="1"/>
                        </wps:cNvSpPr>
                        <wps:spPr bwMode="auto">
                          <a:xfrm>
                            <a:off x="3186" y="11072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915028" w14:textId="77777777" w:rsidR="000158AE" w:rsidRPr="00147E37" w:rsidRDefault="000158AE" w:rsidP="00782738">
                              <w:pPr>
                                <w:rPr>
                                  <w:sz w:val="18"/>
                                  <w:szCs w:val="16"/>
                                </w:rPr>
                              </w:pPr>
                              <w:r w:rsidRPr="00147E37">
                                <w:rPr>
                                  <w:sz w:val="18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FA317D5" id="Group 395" o:spid="_x0000_s1101" style="position:absolute;left:0;text-align:left;margin-left:124pt;margin-top:41.5pt;width:25pt;height:24pt;z-index:251674112" coordorigin="3186,11072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">
                <v:rect id="Rectangle 396" o:spid="_x0000_s110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">
                  <v:textbox>
                    <w:txbxContent>
                      <w:p w14:paraId="254A75AE" w14:textId="77777777" w:rsidR="000158AE" w:rsidRDefault="000158AE" w:rsidP="00782738">
                        <w:pPr>
                          <w:jc w:val="center"/>
                        </w:pPr>
                      </w:p>
                    </w:txbxContent>
                  </v:textbox>
                </v:rect>
                <v:shape id="Text Box 397" o:spid="_x0000_s1103" type="#_x0000_t202" style="position:absolute;left:3186;top:11072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" filled="f" stroked="f" strokecolor="blue">
                  <v:textbox>
                    <w:txbxContent>
                      <w:p w14:paraId="34915028" w14:textId="77777777" w:rsidR="000158AE" w:rsidRPr="00147E37" w:rsidRDefault="000158AE" w:rsidP="00782738">
                        <w:pPr>
                          <w:rPr>
                            <w:sz w:val="18"/>
                            <w:szCs w:val="16"/>
                          </w:rPr>
                        </w:pPr>
                        <w:r w:rsidRPr="00147E37">
                          <w:rPr>
                            <w:sz w:val="18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0C4E79">
        <w:rPr>
          <w:rFonts w:eastAsia="標楷體"/>
        </w:rPr>
        <w:t>例：若答案格式是</w:t>
      </w:r>
      <w:r w:rsidRPr="000C4E79">
        <w:rPr>
          <w:rFonts w:eastAsia="標楷體"/>
        </w:rPr>
        <w:t xml:space="preserve">     </w:t>
      </w:r>
      <w:r w:rsidRPr="000C4E79">
        <w:rPr>
          <w:rFonts w:eastAsia="標楷體"/>
        </w:rPr>
        <w:t>，而依題意計算出來的答案是</w:t>
      </w:r>
      <w:r w:rsidRPr="000C4E79">
        <w:rPr>
          <w:noProof/>
          <w:spacing w:val="10"/>
          <w:position w:val="-22"/>
          <w:sz w:val="22"/>
        </w:rPr>
        <w:drawing>
          <wp:inline distT="0" distB="0" distL="0" distR="0" wp14:anchorId="14269DFB" wp14:editId="3878F041">
            <wp:extent cx="131445" cy="389255"/>
            <wp:effectExtent l="0" t="0" r="1905" b="0"/>
            <wp:docPr id="3076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4E79">
        <w:rPr>
          <w:rFonts w:eastAsia="標楷體"/>
        </w:rPr>
        <w:t>，則考生必須分別在</w:t>
      </w:r>
      <w:r w:rsidRPr="000C4E79">
        <w:rPr>
          <w:rFonts w:eastAsia="標楷體"/>
          <w:kern w:val="0"/>
        </w:rPr>
        <w:t>答題卷</w:t>
      </w:r>
      <w:r w:rsidRPr="000C4E79">
        <w:rPr>
          <w:rFonts w:eastAsia="標楷體"/>
        </w:rPr>
        <w:t>上的第</w:t>
      </w:r>
      <w:r w:rsidRPr="000C4E79">
        <w:rPr>
          <w:rFonts w:eastAsia="標楷體"/>
        </w:rPr>
        <w:t>18</w:t>
      </w:r>
      <w:r w:rsidRPr="000C4E79">
        <w:rPr>
          <w:rFonts w:eastAsia="標楷體" w:hint="eastAsia"/>
        </w:rPr>
        <w:t>-1</w:t>
      </w:r>
      <w:r w:rsidRPr="000C4E79">
        <w:rPr>
          <w:rFonts w:eastAsia="標楷體"/>
        </w:rPr>
        <w:t>列的</w:t>
      </w:r>
      <w:r w:rsidRPr="000C4E79">
        <w:rPr>
          <w:rFonts w:eastAsia="標楷體"/>
        </w:rPr>
        <w:t xml:space="preserve">   </w:t>
      </w:r>
      <w:r w:rsidRPr="000C4E79">
        <w:rPr>
          <w:rFonts w:eastAsia="標楷體"/>
        </w:rPr>
        <w:t>與第</w:t>
      </w:r>
      <w:r w:rsidRPr="000C4E79">
        <w:rPr>
          <w:rFonts w:eastAsia="標楷體"/>
        </w:rPr>
        <w:t>1</w:t>
      </w:r>
      <w:r w:rsidRPr="000C4E79">
        <w:rPr>
          <w:rFonts w:eastAsia="標楷體" w:hint="eastAsia"/>
        </w:rPr>
        <w:t>8-2</w:t>
      </w:r>
      <w:r w:rsidRPr="000C4E79">
        <w:rPr>
          <w:rFonts w:eastAsia="標楷體"/>
        </w:rPr>
        <w:t>列的</w:t>
      </w:r>
      <w:r w:rsidRPr="000C4E79">
        <w:rPr>
          <w:rFonts w:eastAsia="標楷體"/>
        </w:rPr>
        <w:t xml:space="preserve">   </w:t>
      </w:r>
      <w:r w:rsidRPr="000C4E79">
        <w:rPr>
          <w:rFonts w:eastAsia="標楷體" w:hint="eastAsia"/>
        </w:rPr>
        <w:t>劃記</w:t>
      </w:r>
      <w:r w:rsidRPr="000C4E79">
        <w:rPr>
          <w:rFonts w:eastAsia="標楷體"/>
        </w:rPr>
        <w:t>，如：</w:t>
      </w:r>
    </w:p>
    <w:p w14:paraId="719EF141" w14:textId="77777777" w:rsidR="00782738" w:rsidRPr="000C4E79" w:rsidRDefault="00782738" w:rsidP="00782738">
      <w:pPr>
        <w:snapToGrid w:val="0"/>
        <w:spacing w:beforeLines="150" w:before="360" w:line="240" w:lineRule="atLeast"/>
        <w:ind w:leftChars="24" w:left="476" w:rightChars="100" w:right="240" w:hangingChars="174" w:hanging="418"/>
        <w:jc w:val="both"/>
        <w:rPr>
          <w:rFonts w:eastAsia="標楷體"/>
        </w:rPr>
      </w:pPr>
    </w:p>
    <w:p w14:paraId="799A377B" w14:textId="17866F13" w:rsidR="00782738" w:rsidRPr="000C4E79" w:rsidRDefault="008450B0" w:rsidP="00782738">
      <w:pPr>
        <w:spacing w:beforeLines="50" w:before="120" w:line="480" w:lineRule="auto"/>
        <w:ind w:leftChars="200" w:left="960" w:hangingChars="200" w:hanging="480"/>
        <w:jc w:val="both"/>
        <w:rPr>
          <w:rFonts w:eastAsia="標楷體"/>
        </w:rPr>
      </w:pPr>
      <w:r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81280" behindDoc="0" locked="0" layoutInCell="1" allowOverlap="1" wp14:anchorId="63E226E8" wp14:editId="3ACA5250">
                <wp:simplePos x="0" y="0"/>
                <wp:positionH relativeFrom="column">
                  <wp:posOffset>1374140</wp:posOffset>
                </wp:positionH>
                <wp:positionV relativeFrom="paragraph">
                  <wp:posOffset>858525</wp:posOffset>
                </wp:positionV>
                <wp:extent cx="3281680" cy="614040"/>
                <wp:effectExtent l="0" t="0" r="0" b="15240"/>
                <wp:wrapNone/>
                <wp:docPr id="3012" name="群組 30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81680" cy="614040"/>
                          <a:chOff x="0" y="32763"/>
                          <a:chExt cx="3281999" cy="614631"/>
                        </a:xfrm>
                      </wpg:grpSpPr>
                      <wps:wsp>
                        <wps:cNvPr id="3013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6350" y="76200"/>
                            <a:ext cx="46228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C488F4" w14:textId="77777777" w:rsidR="000158AE" w:rsidRDefault="000158AE" w:rsidP="00782738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9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14" name="群組 3014"/>
                        <wpg:cNvGrpSpPr/>
                        <wpg:grpSpPr>
                          <a:xfrm>
                            <a:off x="2755681" y="32763"/>
                            <a:ext cx="526318" cy="597860"/>
                            <a:chOff x="-12919" y="-259596"/>
                            <a:chExt cx="526318" cy="598461"/>
                          </a:xfrm>
                        </wpg:grpSpPr>
                        <wps:wsp>
                          <wps:cNvPr id="3015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7558" y="34063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9C6B628" w14:textId="77777777" w:rsidR="000158AE" w:rsidRDefault="000158AE" w:rsidP="00782738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6" name="Rectangle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193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92143C8" w14:textId="77777777" w:rsidR="000158AE" w:rsidRDefault="000158AE" w:rsidP="0078273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7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5899" y="34065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B7A0A3" w14:textId="77777777" w:rsidR="000158AE" w:rsidRDefault="000158AE" w:rsidP="00782738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B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8" name="Rectangle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208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C84CBDE" w14:textId="77777777" w:rsidR="000158AE" w:rsidRDefault="000158AE" w:rsidP="0078273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5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2919" y="-259596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E78CFA" w14:textId="77777777" w:rsidR="008450B0" w:rsidRDefault="008450B0" w:rsidP="00782738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19" name="群組 3019"/>
                        <wpg:cNvGrpSpPr/>
                        <wpg:grpSpPr>
                          <a:xfrm>
                            <a:off x="374650" y="342240"/>
                            <a:ext cx="2477896" cy="305154"/>
                            <a:chOff x="0" y="-658"/>
                            <a:chExt cx="2477896" cy="305458"/>
                          </a:xfrm>
                        </wpg:grpSpPr>
                        <wpg:grpSp>
                          <wpg:cNvPr id="3020" name="群組 3020"/>
                          <wpg:cNvGrpSpPr/>
                          <wpg:grpSpPr>
                            <a:xfrm>
                              <a:off x="0" y="-658"/>
                              <a:ext cx="2477896" cy="305458"/>
                              <a:chOff x="0" y="-658"/>
                              <a:chExt cx="2477896" cy="305458"/>
                            </a:xfrm>
                          </wpg:grpSpPr>
                          <wps:wsp>
                            <wps:cNvPr id="3021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161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E449C5A" w14:textId="77777777" w:rsidR="000158AE" w:rsidRDefault="000158AE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2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45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9BDC7BF" w14:textId="77777777" w:rsidR="000158AE" w:rsidRDefault="000158AE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3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961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B312070" w14:textId="77777777" w:rsidR="000158AE" w:rsidRDefault="000158AE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4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077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F27C179" w14:textId="77777777" w:rsidR="000158AE" w:rsidRDefault="000158AE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5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87817" y="-658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B0956CF" w14:textId="77777777" w:rsidR="000158AE" w:rsidRDefault="000158AE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6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1368" y="1589"/>
                                <a:ext cx="317500" cy="2279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8747D27" w14:textId="77777777" w:rsidR="000158AE" w:rsidRDefault="000158AE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7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19235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D64D483" w14:textId="77777777" w:rsidR="000158AE" w:rsidRDefault="000158AE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8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0396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842177D" w14:textId="77777777" w:rsidR="000158AE" w:rsidRDefault="000158AE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9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3B80E01" w14:textId="77777777" w:rsidR="000158AE" w:rsidRDefault="000158AE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0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29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9C3DBCD" w14:textId="77777777" w:rsidR="000158AE" w:rsidRDefault="000158AE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31" name="群組 3031"/>
                          <wpg:cNvGrpSpPr/>
                          <wpg:grpSpPr>
                            <a:xfrm>
                              <a:off x="45218" y="162041"/>
                              <a:ext cx="2295071" cy="67257"/>
                              <a:chOff x="0" y="-3757"/>
                              <a:chExt cx="2295071" cy="67257"/>
                            </a:xfrm>
                          </wpg:grpSpPr>
                          <wps:wsp>
                            <wps:cNvPr id="3032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18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7BBC681" w14:textId="77777777" w:rsidR="000158AE" w:rsidRDefault="000158AE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3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348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B938830" w14:textId="77777777" w:rsidR="000158AE" w:rsidRDefault="000158AE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4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9617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8E5726F" w14:textId="77777777" w:rsidR="000158AE" w:rsidRDefault="000158AE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5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9575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4F1C5E4" w14:textId="77777777" w:rsidR="000158AE" w:rsidRDefault="000158AE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6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93315" y="-2601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A2FC254" w14:textId="77777777" w:rsidR="000158AE" w:rsidRDefault="000158AE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7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6617" y="-3757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9FF133C" w14:textId="77777777" w:rsidR="000158AE" w:rsidRDefault="000158AE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8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1421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D8C5CD9" w14:textId="77777777" w:rsidR="000158AE" w:rsidRDefault="000158AE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9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5537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458CDE1" w14:textId="77777777" w:rsidR="000158AE" w:rsidRDefault="000158AE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0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A1F8C93" w14:textId="77777777" w:rsidR="000158AE" w:rsidRDefault="000158AE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1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232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7960AAF" w14:textId="77777777" w:rsidR="000158AE" w:rsidRDefault="000158AE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3042" name="群組 40"/>
                        <wpg:cNvGrpSpPr/>
                        <wpg:grpSpPr>
                          <a:xfrm>
                            <a:off x="374650" y="34029"/>
                            <a:ext cx="2896998" cy="320580"/>
                            <a:chOff x="0" y="34074"/>
                            <a:chExt cx="2897339" cy="320968"/>
                          </a:xfrm>
                        </wpg:grpSpPr>
                        <wpg:grpSp>
                          <wpg:cNvPr id="3043" name="群組 41"/>
                          <wpg:cNvGrpSpPr/>
                          <wpg:grpSpPr>
                            <a:xfrm>
                              <a:off x="1491987" y="34074"/>
                              <a:ext cx="1405352" cy="304800"/>
                              <a:chOff x="-1120585" y="34074"/>
                              <a:chExt cx="1405352" cy="304800"/>
                            </a:xfrm>
                          </wpg:grpSpPr>
                          <wps:wsp>
                            <wps:cNvPr id="3045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1120585" y="21599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4EC433A" w14:textId="77777777" w:rsidR="000158AE" w:rsidRDefault="000158AE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6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2733" y="34074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7D62E98" w14:textId="77777777" w:rsidR="000158AE" w:rsidRDefault="000158AE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7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583" y="216040"/>
                                <a:ext cx="139700" cy="635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13099AF" w14:textId="77777777" w:rsidR="000158AE" w:rsidRDefault="000158AE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48" name="群組 46"/>
                          <wpg:cNvGrpSpPr/>
                          <wpg:grpSpPr>
                            <a:xfrm>
                              <a:off x="0" y="50231"/>
                              <a:ext cx="2477896" cy="304811"/>
                              <a:chOff x="0" y="-11"/>
                              <a:chExt cx="2477896" cy="304811"/>
                            </a:xfrm>
                          </wpg:grpSpPr>
                          <wpg:grpSp>
                            <wpg:cNvPr id="3049" name="群組 47"/>
                            <wpg:cNvGrpSpPr/>
                            <wpg:grpSpPr>
                              <a:xfrm>
                                <a:off x="0" y="-11"/>
                                <a:ext cx="2477896" cy="304811"/>
                                <a:chOff x="0" y="-11"/>
                                <a:chExt cx="2477896" cy="304811"/>
                              </a:xfrm>
                            </wpg:grpSpPr>
                            <wps:wsp>
                              <wps:cNvPr id="3050" name="Text Box 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161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FE6D206" w14:textId="77777777" w:rsidR="000158AE" w:rsidRDefault="000158AE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1" name="Text Box 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8457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6E377C7" w14:textId="77777777" w:rsidR="000158AE" w:rsidRDefault="000158AE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2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61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81EEAA3" w14:textId="77777777" w:rsidR="000158AE" w:rsidRDefault="000158AE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3" name="Text Box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077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9C0E909" w14:textId="77777777" w:rsidR="000158AE" w:rsidRDefault="000158AE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4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807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2D7E36C" w14:textId="77777777" w:rsidR="000158AE" w:rsidRDefault="000158AE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5" name="Text Box 5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742" y="-11"/>
                                  <a:ext cx="194942" cy="2287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87B761A" w14:textId="77777777" w:rsidR="000158AE" w:rsidRDefault="000158AE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6" name="Text Box 5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923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4025D4D" w14:textId="77777777" w:rsidR="000158AE" w:rsidRDefault="000158AE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7" name="Text Box 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396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3A679A3" w14:textId="77777777" w:rsidR="000158AE" w:rsidRDefault="000158AE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8" name="Text Box 5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7500" cy="240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EF696AF" w14:textId="77777777" w:rsidR="000158AE" w:rsidRDefault="000158AE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9" name="Text Box 5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297" y="-1"/>
                                  <a:ext cx="317500" cy="196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D7A0A29" w14:textId="77777777" w:rsidR="000158AE" w:rsidRDefault="000158AE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060" name="群組 58"/>
                            <wpg:cNvGrpSpPr/>
                            <wpg:grpSpPr>
                              <a:xfrm>
                                <a:off x="45218" y="165798"/>
                                <a:ext cx="2295071" cy="63500"/>
                                <a:chOff x="0" y="0"/>
                                <a:chExt cx="2295071" cy="63500"/>
                              </a:xfrm>
                            </wpg:grpSpPr>
                            <wps:wsp>
                              <wps:cNvPr id="3061" name="Rectangle 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618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633A6C4" w14:textId="77777777" w:rsidR="000158AE" w:rsidRDefault="000158AE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2" name="Rectangle 5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48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3E5F17C" w14:textId="77777777" w:rsidR="000158AE" w:rsidRDefault="000158AE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3" name="Rectangle 5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9617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0AD0D69" w14:textId="77777777" w:rsidR="000158AE" w:rsidRDefault="000158AE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4" name="Rectangle 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575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5217222" w14:textId="77777777" w:rsidR="000158AE" w:rsidRDefault="000158AE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5" name="Rectangle 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3099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F288A08" w14:textId="77777777" w:rsidR="000158AE" w:rsidRDefault="000158AE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6" name="Rectangle 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421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5E68078" w14:textId="77777777" w:rsidR="000158AE" w:rsidRDefault="000158AE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7" name="Rectangle 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537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5109007" w14:textId="77777777" w:rsidR="000158AE" w:rsidRDefault="000158AE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8" name="Rectangle 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0642464" w14:textId="77777777" w:rsidR="000158AE" w:rsidRDefault="000158AE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9" name="Rectangle 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2512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E1CF152" w14:textId="77777777" w:rsidR="000158AE" w:rsidRDefault="000158AE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3070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4650"/>
                            <a:ext cx="46609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FF4395" w14:textId="77777777" w:rsidR="000158AE" w:rsidRDefault="000158AE" w:rsidP="00782738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9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1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2802154" y="215715"/>
                            <a:ext cx="139683" cy="6342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1840483" w14:textId="77777777" w:rsidR="000158AE" w:rsidRDefault="000158AE" w:rsidP="0078273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72" name="群組 70"/>
                        <wpg:cNvGrpSpPr/>
                        <wpg:grpSpPr>
                          <a:xfrm>
                            <a:off x="63500" y="63500"/>
                            <a:ext cx="3173731" cy="571500"/>
                            <a:chOff x="0" y="0"/>
                            <a:chExt cx="3174069" cy="571500"/>
                          </a:xfrm>
                        </wpg:grpSpPr>
                        <wps:wsp>
                          <wps:cNvPr id="3073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0" cy="5715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4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4069" y="5025"/>
                              <a:ext cx="0" cy="546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5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281354"/>
                              <a:ext cx="316833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3E226E8" id="群組 3012" o:spid="_x0000_s1104" style="position:absolute;left:0;text-align:left;margin-left:108.2pt;margin-top:67.6pt;width:258.4pt;height:48.35pt;z-index:251681280;mso-height-relative:margin" coordorigin=",327" coordsize="32819,61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">
                <v:shape id="Text Box 496" o:spid="_x0000_s1105" type="#_x0000_t202" style="position:absolute;left:63;top:762;width:4623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" filled="f" stroked="f">
                  <v:textbox>
                    <w:txbxContent>
                      <w:p w14:paraId="27C488F4" w14:textId="77777777" w:rsidR="000158AE" w:rsidRDefault="000158AE" w:rsidP="00782738">
                        <w:pPr>
                          <w:snapToGrid w:val="0"/>
                          <w:spacing w:line="240" w:lineRule="atLeast"/>
                        </w:pPr>
                        <w:r>
                          <w:t>19-1</w:t>
                        </w:r>
                      </w:p>
                    </w:txbxContent>
                  </v:textbox>
                </v:shape>
                <v:group id="群組 3014" o:spid="_x0000_s1106" style="position:absolute;left:27556;top:327;width:5263;height:5979" coordorigin="-129,-2595" coordsize="5263,59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X8VxwAAAN0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EaJy9wexOegFxeAQAA//8DAFBLAQItABQABgAIAAAAIQDb4fbL7gAAAIUBAAATAAAAAAAA&#10;AAAAAAAAAAAAAABbQ29udGVudF9UeXBlc10ueG1sUEsBAi0AFAAGAAgAAAAhAFr0LFu/AAAAFQEA&#10;AAsAAAAAAAAAAAAAAAAAHwEAAF9yZWxzLy5yZWxzUEsBAi0AFAAGAAgAAAAhAATJfxXHAAAA3QAA&#10;AA8AAAAAAAAAAAAAAAAABwIAAGRycy9kb3ducmV2LnhtbFBLBQYAAAAAAwADALcAAAD7AgAAAAA=&#10;">
                  <v:shape id="Text Box 532" o:spid="_x0000_s1107" type="#_x0000_t202" style="position:absolute;left:-75;top:340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" filled="f" stroked="f" strokecolor="blue">
                    <v:textbox>
                      <w:txbxContent>
                        <w:p w14:paraId="39C6B628" w14:textId="77777777" w:rsidR="000158AE" w:rsidRDefault="000158AE" w:rsidP="00782738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rect id="Rectangle 531" o:spid="_x0000_s1108" style="position:absolute;left:401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">
                    <v:textbox>
                      <w:txbxContent>
                        <w:p w14:paraId="192143C8" w14:textId="77777777" w:rsidR="000158AE" w:rsidRDefault="000158AE" w:rsidP="00782738">
                          <w:pPr>
                            <w:jc w:val="center"/>
                          </w:pPr>
                        </w:p>
                      </w:txbxContent>
                    </v:textbox>
                  </v:rect>
                  <v:shape id="Text Box 535" o:spid="_x0000_s1109" type="#_x0000_t202" style="position:absolute;left:1958;top:34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" filled="f" stroked="f" strokecolor="blue">
                    <v:textbox>
                      <w:txbxContent>
                        <w:p w14:paraId="15B7A0A3" w14:textId="77777777" w:rsidR="000158AE" w:rsidRDefault="000158AE" w:rsidP="00782738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B1"/>
                          </w:r>
                        </w:p>
                      </w:txbxContent>
                    </v:textbox>
                  </v:shape>
                  <v:rect id="Rectangle 534" o:spid="_x0000_s1110" style="position:absolute;left:2512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">
                    <v:textbox>
                      <w:txbxContent>
                        <w:p w14:paraId="7C84CBDE" w14:textId="77777777" w:rsidR="000158AE" w:rsidRDefault="000158AE" w:rsidP="00782738">
                          <w:pPr>
                            <w:jc w:val="center"/>
                          </w:pPr>
                        </w:p>
                      </w:txbxContent>
                    </v:textbox>
                  </v:rect>
                  <v:shape id="Text Box 532" o:spid="_x0000_s1111" type="#_x0000_t202" style="position:absolute;left:-129;top:-2595;width:3174;height:30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" filled="f" stroked="f" strokecolor="blue">
                    <v:textbox>
                      <w:txbxContent>
                        <w:p w14:paraId="6EE78CFA" w14:textId="77777777" w:rsidR="008450B0" w:rsidRDefault="008450B0" w:rsidP="00782738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</v:group>
                <v:group id="群組 3019" o:spid="_x0000_s1112" style="position:absolute;left:3746;top:3422;width:24779;height:3051" coordorigin=",-6" coordsize="24778,30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NCLxwAAAN0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kEaJ29wexOegFxeAQAA//8DAFBLAQItABQABgAIAAAAIQDb4fbL7gAAAIUBAAATAAAAAAAA&#10;AAAAAAAAAAAAAABbQ29udGVudF9UeXBlc10ueG1sUEsBAi0AFAAGAAgAAAAhAFr0LFu/AAAAFQEA&#10;AAsAAAAAAAAAAAAAAAAAHwEAAF9yZWxzLy5yZWxzUEsBAi0AFAAGAAgAAAAhAOrI0IvHAAAA3QAA&#10;AA8AAAAAAAAAAAAAAAAABwIAAGRycy9kb3ducmV2LnhtbFBLBQYAAAAAAwADALcAAAD7AgAAAAA=&#10;">
                  <v:group id="群組 3020" o:spid="_x0000_s1113" style="position:absolute;top:-6;width:24778;height:3054" coordorigin=",-6" coordsize="24778,30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rOrwwAAAN0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mW0CPvDm/AE5P4fAAD//wMAUEsBAi0AFAAGAAgAAAAhANvh9svuAAAAhQEAABMAAAAAAAAAAAAA&#10;AAAAAAAAAFtDb250ZW50X1R5cGVzXS54bWxQSwECLQAUAAYACAAAACEAWvQsW78AAAAVAQAACwAA&#10;AAAAAAAAAAAAAAAfAQAAX3JlbHMvLnJlbHNQSwECLQAUAAYACAAAACEAtZ6zq8MAAADdAAAADwAA&#10;AAAAAAAAAAAAAAAHAgAAZHJzL2Rvd25yZXYueG1sUEsFBgAAAAADAAMAtwAAAPcCAAAAAA==&#10;">
                    <v:shape id="Text Box 505" o:spid="_x0000_s1114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" filled="f" stroked="f" strokecolor="blue">
                      <v:textbox>
                        <w:txbxContent>
                          <w:p w14:paraId="1E449C5A" w14:textId="77777777" w:rsidR="000158AE" w:rsidRDefault="000158AE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11" o:spid="_x0000_s1115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" filled="f" stroked="f" strokecolor="blue">
                      <v:textbox>
                        <w:txbxContent>
                          <w:p w14:paraId="29BDC7BF" w14:textId="77777777" w:rsidR="000158AE" w:rsidRDefault="000158AE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514" o:spid="_x0000_s1116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" filled="f" stroked="f" strokecolor="blue">
                      <v:textbox>
                        <w:txbxContent>
                          <w:p w14:paraId="7B312070" w14:textId="77777777" w:rsidR="000158AE" w:rsidRDefault="000158AE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7" o:spid="_x0000_s1117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" filled="f" stroked="f" strokecolor="blue">
                      <v:textbox>
                        <w:txbxContent>
                          <w:p w14:paraId="3F27C179" w14:textId="77777777" w:rsidR="000158AE" w:rsidRDefault="000158AE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519" o:spid="_x0000_s1118" type="#_x0000_t202" style="position:absolute;left:16878;top:-6;width:3175;height:30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QodxwAAAN0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EwGnzA35vwBOTiFwAA//8DAFBLAQItABQABgAIAAAAIQDb4fbL7gAAAIUBAAATAAAAAAAA&#10;AAAAAAAAAAAAAABbQ29udGVudF9UeXBlc10ueG1sUEsBAi0AFAAGAAgAAAAhAFr0LFu/AAAAFQEA&#10;AAsAAAAAAAAAAAAAAAAAHwEAAF9yZWxzLy5yZWxzUEsBAi0AFAAGAAgAAAAhANd9Ch3HAAAA3QAA&#10;AA8AAAAAAAAAAAAAAAAABwIAAGRycy9kb3ducmV2LnhtbFBLBQYAAAAAAwADALcAAAD7AgAAAAA=&#10;" filled="f" stroked="f" strokecolor="blue">
                      <v:textbox>
                        <w:txbxContent>
                          <w:p w14:paraId="7B0956CF" w14:textId="77777777" w:rsidR="000158AE" w:rsidRDefault="000158AE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Text Box 522" o:spid="_x0000_s1119" type="#_x0000_t202" style="position:absolute;left:14413;top:15;width:3175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" filled="f" stroked="f" strokecolor="blue">
                      <v:textbox>
                        <w:txbxContent>
                          <w:p w14:paraId="28747D27" w14:textId="77777777" w:rsidR="000158AE" w:rsidRDefault="000158AE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Text Box 526" o:spid="_x0000_s1120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" filled="f" stroked="f" strokecolor="blue">
                      <v:textbox>
                        <w:txbxContent>
                          <w:p w14:paraId="3D64D483" w14:textId="77777777" w:rsidR="000158AE" w:rsidRDefault="000158AE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Text Box 529" o:spid="_x0000_s1121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" filled="f" stroked="f" strokecolor="blue">
                      <v:textbox>
                        <w:txbxContent>
                          <w:p w14:paraId="1842177D" w14:textId="77777777" w:rsidR="000158AE" w:rsidRDefault="000158AE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02" o:spid="_x0000_s1122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" filled="f" stroked="f" strokecolor="blue">
                      <v:textbox>
                        <w:txbxContent>
                          <w:p w14:paraId="23B80E01" w14:textId="77777777" w:rsidR="000158AE" w:rsidRDefault="000158AE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08" o:spid="_x0000_s1123" type="#_x0000_t202" style="position:absolute;left:477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" filled="f" stroked="f" strokecolor="blue">
                      <v:textbox>
                        <w:txbxContent>
                          <w:p w14:paraId="39C3DBCD" w14:textId="77777777" w:rsidR="000158AE" w:rsidRDefault="000158AE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群組 3031" o:spid="_x0000_s1124" style="position:absolute;left:452;top:1620;width:22950;height:672" coordorigin=",-37" coordsize="22950,6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">
                    <v:rect id="Rectangle 504" o:spid="_x0000_s1125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">
                      <v:textbox>
                        <w:txbxContent>
                          <w:p w14:paraId="47BBC681" w14:textId="77777777" w:rsidR="000158AE" w:rsidRDefault="000158AE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0" o:spid="_x0000_s1126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">
                      <v:textbox>
                        <w:txbxContent>
                          <w:p w14:paraId="6B938830" w14:textId="77777777" w:rsidR="000158AE" w:rsidRDefault="000158AE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3" o:spid="_x0000_s1127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">
                      <v:textbox>
                        <w:txbxContent>
                          <w:p w14:paraId="48E5726F" w14:textId="77777777" w:rsidR="000158AE" w:rsidRDefault="000158AE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6" o:spid="_x0000_s1128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">
                      <v:textbox>
                        <w:txbxContent>
                          <w:p w14:paraId="04F1C5E4" w14:textId="77777777" w:rsidR="000158AE" w:rsidRDefault="000158AE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0" o:spid="_x0000_s1129" style="position:absolute;left:16933;top:-26;width:1397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">
                      <v:textbox>
                        <w:txbxContent>
                          <w:p w14:paraId="4A2FC254" w14:textId="77777777" w:rsidR="000158AE" w:rsidRDefault="000158AE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3" o:spid="_x0000_s1130" style="position:absolute;left:14466;top:-37;width:1397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" fillcolor="black">
                      <v:textbox>
                        <w:txbxContent>
                          <w:p w14:paraId="79FF133C" w14:textId="77777777" w:rsidR="000158AE" w:rsidRDefault="000158AE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5" o:spid="_x0000_s1131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">
                      <v:textbox>
                        <w:txbxContent>
                          <w:p w14:paraId="7D8C5CD9" w14:textId="77777777" w:rsidR="000158AE" w:rsidRDefault="000158AE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8" o:spid="_x0000_s1132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">
                      <v:textbox>
                        <w:txbxContent>
                          <w:p w14:paraId="1458CDE1" w14:textId="77777777" w:rsidR="000158AE" w:rsidRDefault="000158AE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01" o:spid="_x0000_s1133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">
                      <v:textbox>
                        <w:txbxContent>
                          <w:p w14:paraId="5A1F8C93" w14:textId="77777777" w:rsidR="000158AE" w:rsidRDefault="000158AE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07" o:spid="_x0000_s1134" style="position:absolute;left:482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">
                      <v:textbox>
                        <w:txbxContent>
                          <w:p w14:paraId="27960AAF" w14:textId="77777777" w:rsidR="000158AE" w:rsidRDefault="000158AE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</v:group>
                <v:group id="群組 40" o:spid="_x0000_s1135" style="position:absolute;left:3746;top:340;width:28970;height:3206" coordorigin=",340" coordsize="28973,32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323n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">
                  <v:group id="群組 41" o:spid="_x0000_s1136" style="position:absolute;left:14919;top:340;width:14054;height:3048" coordorigin="-11205,340" coordsize="14053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8h8xgAAAN0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RJ9JvD3JjwBufgFAAD//wMAUEsBAi0AFAAGAAgAAAAhANvh9svuAAAAhQEAABMAAAAAAAAA&#10;AAAAAAAAAAAAAFtDb250ZW50X1R5cGVzXS54bWxQSwECLQAUAAYACAAAACEAWvQsW78AAAAVAQAA&#10;CwAAAAAAAAAAAAAAAAAfAQAAX3JlbHMvLnJlbHNQSwECLQAUAAYACAAAACEAmJPIfMYAAADdAAAA&#10;DwAAAAAAAAAAAAAAAAAHAgAAZHJzL2Rvd25yZXYueG1sUEsFBgAAAAADAAMAtwAAAPoCAAAAAA==&#10;">
                    <v:rect id="Rectangle 531" o:spid="_x0000_s1137" style="position:absolute;left:-11205;top:2159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">
                      <v:textbox>
                        <w:txbxContent>
                          <w:p w14:paraId="14EC433A" w14:textId="77777777" w:rsidR="000158AE" w:rsidRDefault="000158AE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shape id="Text Box 535" o:spid="_x0000_s1138" type="#_x0000_t202" style="position:absolute;left:-327;top:340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" filled="f" stroked="f" strokecolor="blue">
                      <v:textbox>
                        <w:txbxContent>
                          <w:p w14:paraId="77D62E98" w14:textId="77777777" w:rsidR="000158AE" w:rsidRDefault="000158AE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  <v:rect id="Rectangle 534" o:spid="_x0000_s1139" style="position:absolute;left:225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">
                      <v:textbox>
                        <w:txbxContent>
                          <w:p w14:paraId="513099AF" w14:textId="77777777" w:rsidR="000158AE" w:rsidRDefault="000158AE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  <v:group id="群組 46" o:spid="_x0000_s1140" style="position:absolute;top:502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">
                    <v:group id="群組 47" o:spid="_x0000_s1141" style="position:absolute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e/+WxgAAAN0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ETTD/h7E56AXD0BAAD//wMAUEsBAi0AFAAGAAgAAAAhANvh9svuAAAAhQEAABMAAAAAAAAA&#10;AAAAAAAAAAAAAFtDb250ZW50X1R5cGVzXS54bWxQSwECLQAUAAYACAAAACEAWvQsW78AAAAVAQAA&#10;CwAAAAAAAAAAAAAAAAAfAQAAX3JlbHMvLnJlbHNQSwECLQAUAAYACAAAACEA+Xv/lsYAAADdAAAA&#10;DwAAAAAAAAAAAAAAAAAHAgAAZHJzL2Rvd25yZXYueG1sUEsFBgAAAAADAAMAtwAAAPoCAAAAAA==&#10;">
                      <v:shape id="Text Box 505" o:spid="_x0000_s1142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" filled="f" stroked="f" strokecolor="blue">
                        <v:textbox>
                          <w:txbxContent>
                            <w:p w14:paraId="0FE6D206" w14:textId="77777777" w:rsidR="000158AE" w:rsidRDefault="000158AE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11" o:spid="_x0000_s1143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" filled="f" stroked="f" strokecolor="blue">
                        <v:textbox>
                          <w:txbxContent>
                            <w:p w14:paraId="06E377C7" w14:textId="77777777" w:rsidR="000158AE" w:rsidRDefault="000158AE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514" o:spid="_x0000_s1144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uEUxwAAAN0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Ew+hjA35vwBOTiFwAA//8DAFBLAQItABQABgAIAAAAIQDb4fbL7gAAAIUBAAATAAAAAAAA&#10;AAAAAAAAAAAAAABbQ29udGVudF9UeXBlc10ueG1sUEsBAi0AFAAGAAgAAAAhAFr0LFu/AAAAFQEA&#10;AAsAAAAAAAAAAAAAAAAAHwEAAF9yZWxzLy5yZWxzUEsBAi0AFAAGAAgAAAAhAACS4RTHAAAA3QAA&#10;AA8AAAAAAAAAAAAAAAAABwIAAGRycy9kb3ducmV2LnhtbFBLBQYAAAAAAwADALcAAAD7AgAAAAA=&#10;" filled="f" stroked="f" strokecolor="blue">
                        <v:textbox>
                          <w:txbxContent>
                            <w:p w14:paraId="681EEAA3" w14:textId="77777777" w:rsidR="000158AE" w:rsidRDefault="000158AE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517" o:spid="_x0000_s1145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" filled="f" stroked="f" strokecolor="blue">
                        <v:textbox>
                          <w:txbxContent>
                            <w:p w14:paraId="29C0E909" w14:textId="77777777" w:rsidR="000158AE" w:rsidRDefault="000158AE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19" o:spid="_x0000_s1146" type="#_x0000_t202" style="position:absolute;left:1678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" filled="f" stroked="f" strokecolor="blue">
                        <v:textbox>
                          <w:txbxContent>
                            <w:p w14:paraId="12D7E36C" w14:textId="77777777" w:rsidR="000158AE" w:rsidRDefault="000158AE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522" o:spid="_x0000_s1147" type="#_x0000_t202" style="position:absolute;left:14367;width:1949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" filled="f" stroked="f" strokecolor="blue">
                        <v:textbox>
                          <w:txbxContent>
                            <w:p w14:paraId="487B761A" w14:textId="77777777" w:rsidR="000158AE" w:rsidRDefault="000158AE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526" o:spid="_x0000_s1148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" filled="f" stroked="f" strokecolor="blue">
                        <v:textbox>
                          <w:txbxContent>
                            <w:p w14:paraId="04025D4D" w14:textId="77777777" w:rsidR="000158AE" w:rsidRDefault="000158AE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529" o:spid="_x0000_s1149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" filled="f" stroked="f" strokecolor="blue">
                        <v:textbox>
                          <w:txbxContent>
                            <w:p w14:paraId="53A679A3" w14:textId="77777777" w:rsidR="000158AE" w:rsidRDefault="000158AE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02" o:spid="_x0000_s1150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" filled="f" stroked="f" strokecolor="blue">
                        <v:textbox>
                          <w:txbxContent>
                            <w:p w14:paraId="5EF696AF" w14:textId="77777777" w:rsidR="000158AE" w:rsidRDefault="000158AE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8" o:spid="_x0000_s1151" type="#_x0000_t202" style="position:absolute;left:4772;width:3175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" filled="f" stroked="f" strokecolor="blue">
                        <v:textbox>
                          <w:txbxContent>
                            <w:p w14:paraId="4D7A0A29" w14:textId="77777777" w:rsidR="000158AE" w:rsidRDefault="000158AE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群組 58" o:spid="_x0000_s1152" style="position:absolute;left:452;top:1657;width:22950;height:635" coordsize="22950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AprwwAAAN0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soCfvDm/AE5OYPAAD//wMAUEsBAi0AFAAGAAgAAAAhANvh9svuAAAAhQEAABMAAAAAAAAAAAAA&#10;AAAAAAAAAFtDb250ZW50X1R5cGVzXS54bWxQSwECLQAUAAYACAAAACEAWvQsW78AAAAVAQAACwAA&#10;AAAAAAAAAAAAAAAfAQAAX3JlbHMvLnJlbHNQSwECLQAUAAYACAAAACEAI/QKa8MAAADdAAAADwAA&#10;AAAAAAAAAAAAAAAHAgAAZHJzL2Rvd25yZXYueG1sUEsFBgAAAAADAAMAtwAAAPcCAAAAAA==&#10;">
                      <v:rect id="Rectangle 504" o:spid="_x0000_s1153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">
                        <v:textbox>
                          <w:txbxContent>
                            <w:p w14:paraId="2633A6C4" w14:textId="77777777" w:rsidR="000158AE" w:rsidRDefault="000158AE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0" o:spid="_x0000_s1154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">
                        <v:textbox>
                          <w:txbxContent>
                            <w:p w14:paraId="33E5F17C" w14:textId="77777777" w:rsidR="000158AE" w:rsidRDefault="000158AE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3" o:spid="_x0000_s1155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">
                        <v:textbox>
                          <w:txbxContent>
                            <w:p w14:paraId="70AD0D69" w14:textId="77777777" w:rsidR="000158AE" w:rsidRDefault="000158AE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6" o:spid="_x0000_s1156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">
                        <v:textbox>
                          <w:txbxContent>
                            <w:p w14:paraId="25217222" w14:textId="77777777" w:rsidR="000158AE" w:rsidRDefault="000158AE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0" o:spid="_x0000_s1157" style="position:absolute;left:1683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">
                        <v:textbox>
                          <w:txbxContent>
                            <w:p w14:paraId="7F288A08" w14:textId="77777777" w:rsidR="000158AE" w:rsidRDefault="000158AE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5" o:spid="_x0000_s1158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">
                        <v:textbox>
                          <w:txbxContent>
                            <w:p w14:paraId="45E68078" w14:textId="77777777" w:rsidR="000158AE" w:rsidRDefault="000158AE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8" o:spid="_x0000_s1159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">
                        <v:textbox>
                          <w:txbxContent>
                            <w:p w14:paraId="15109007" w14:textId="77777777" w:rsidR="000158AE" w:rsidRDefault="000158AE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01" o:spid="_x0000_s1160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">
                        <v:textbox>
                          <w:txbxContent>
                            <w:p w14:paraId="30642464" w14:textId="77777777" w:rsidR="000158AE" w:rsidRDefault="000158AE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07" o:spid="_x0000_s1161" style="position:absolute;left:4825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">
                        <v:textbox>
                          <w:txbxContent>
                            <w:p w14:paraId="5E1CF152" w14:textId="77777777" w:rsidR="000158AE" w:rsidRDefault="000158AE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</v:group>
                  </v:group>
                </v:group>
                <v:shape id="Text Box 497" o:spid="_x0000_s1162" type="#_x0000_t202" style="position:absolute;top:3746;width:4660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" filled="f" stroked="f">
                  <v:textbox>
                    <w:txbxContent>
                      <w:p w14:paraId="3FFF4395" w14:textId="77777777" w:rsidR="000158AE" w:rsidRDefault="000158AE" w:rsidP="00782738">
                        <w:pPr>
                          <w:snapToGrid w:val="0"/>
                          <w:spacing w:line="240" w:lineRule="atLeast"/>
                        </w:pPr>
                        <w:r>
                          <w:t>19-2</w:t>
                        </w:r>
                      </w:p>
                    </w:txbxContent>
                  </v:textbox>
                </v:shape>
                <v:rect id="Rectangle 523" o:spid="_x0000_s1163" style="position:absolute;left:28021;top:2157;width:1397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" fillcolor="black">
                  <v:textbox>
                    <w:txbxContent>
                      <w:p w14:paraId="61840483" w14:textId="77777777" w:rsidR="000158AE" w:rsidRDefault="000158AE" w:rsidP="00782738">
                        <w:pPr>
                          <w:jc w:val="center"/>
                        </w:pPr>
                      </w:p>
                    </w:txbxContent>
                  </v:textbox>
                </v:rect>
                <v:group id="群組 70" o:spid="_x0000_s1164" style="position:absolute;left:635;top:635;width:31737;height:5715" coordsize="31740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6da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">
                  <v:line id="Line 574" o:spid="_x0000_s1165" style="position:absolute;flip:y;visibility:visible;mso-wrap-style:square" from="0,0" to="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" strokeweight="1.5pt"/>
                  <v:line id="Line 575" o:spid="_x0000_s1166" style="position:absolute;visibility:visible;mso-wrap-style:square" from="31740,50" to="31740,5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" strokeweight="1.5pt"/>
                  <v:line id="Line 576" o:spid="_x0000_s1167" style="position:absolute;visibility:visible;mso-wrap-style:square" from="50,2813" to="31733,2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" strokeweight="1pt"/>
                </v:group>
              </v:group>
            </w:pict>
          </mc:Fallback>
        </mc:AlternateContent>
      </w:r>
      <w:r w:rsidR="00782738"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77184" behindDoc="0" locked="0" layoutInCell="1" allowOverlap="1" wp14:anchorId="6C92CE09" wp14:editId="1B5FEFDD">
                <wp:simplePos x="0" y="0"/>
                <wp:positionH relativeFrom="column">
                  <wp:posOffset>1966915</wp:posOffset>
                </wp:positionH>
                <wp:positionV relativeFrom="paragraph">
                  <wp:posOffset>550372</wp:posOffset>
                </wp:positionV>
                <wp:extent cx="317500" cy="304800"/>
                <wp:effectExtent l="0" t="0" r="0" b="0"/>
                <wp:wrapNone/>
                <wp:docPr id="85" name="Group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5118" y="11559"/>
                          <a:chExt cx="500" cy="480"/>
                        </a:xfrm>
                      </wpg:grpSpPr>
                      <wps:wsp>
                        <wps:cNvPr id="86" name="Rectangle 399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5BCCDFF" w14:textId="77777777" w:rsidR="000158AE" w:rsidRDefault="000158AE" w:rsidP="0078273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5118" y="11559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3783B4" w14:textId="77777777" w:rsidR="000158AE" w:rsidRPr="00AA09A6" w:rsidRDefault="000158AE" w:rsidP="0078273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C92CE09" id="Group 398" o:spid="_x0000_s1168" style="position:absolute;left:0;text-align:left;margin-left:154.9pt;margin-top:43.35pt;width:25pt;height:24pt;z-index:251677184" coordorigin="5118,11559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">
                <v:rect id="Rectangle 399" o:spid="_x0000_s1169" style="position:absolute;left:5192;top:11861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">
                  <v:textbox>
                    <w:txbxContent>
                      <w:p w14:paraId="45BCCDFF" w14:textId="77777777" w:rsidR="000158AE" w:rsidRDefault="000158AE" w:rsidP="00782738">
                        <w:pPr>
                          <w:jc w:val="center"/>
                        </w:pPr>
                      </w:p>
                    </w:txbxContent>
                  </v:textbox>
                </v:rect>
                <v:shape id="Text Box 400" o:spid="_x0000_s1170" type="#_x0000_t202" style="position:absolute;left:5118;top:11559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" filled="f" stroked="f" strokecolor="blue">
                  <v:textbox inset=",2mm">
                    <w:txbxContent>
                      <w:p w14:paraId="773783B4" w14:textId="77777777" w:rsidR="000158AE" w:rsidRPr="00AA09A6" w:rsidRDefault="000158AE" w:rsidP="00782738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82738"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78208" behindDoc="0" locked="0" layoutInCell="1" allowOverlap="1" wp14:anchorId="4C13348B" wp14:editId="7BE8D0CD">
                <wp:simplePos x="0" y="0"/>
                <wp:positionH relativeFrom="column">
                  <wp:posOffset>756285</wp:posOffset>
                </wp:positionH>
                <wp:positionV relativeFrom="paragraph">
                  <wp:posOffset>581660</wp:posOffset>
                </wp:positionV>
                <wp:extent cx="317500" cy="304800"/>
                <wp:effectExtent l="0" t="0" r="0" b="0"/>
                <wp:wrapNone/>
                <wp:docPr id="82" name="Group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79" y="11081"/>
                          <a:chExt cx="500" cy="480"/>
                        </a:xfrm>
                      </wpg:grpSpPr>
                      <wps:wsp>
                        <wps:cNvPr id="83" name="Rectangle 402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F78D615" w14:textId="77777777" w:rsidR="000158AE" w:rsidRDefault="000158AE" w:rsidP="0078273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403"/>
                        <wps:cNvSpPr txBox="1">
                          <a:spLocks noChangeArrowheads="1"/>
                        </wps:cNvSpPr>
                        <wps:spPr bwMode="auto">
                          <a:xfrm>
                            <a:off x="3179" y="11081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5DEB76" w14:textId="77777777" w:rsidR="000158AE" w:rsidRPr="00AA09A6" w:rsidRDefault="000158AE" w:rsidP="0078273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C13348B" id="Group 401" o:spid="_x0000_s1171" style="position:absolute;left:0;text-align:left;margin-left:59.55pt;margin-top:45.8pt;width:25pt;height:24pt;z-index:251678208" coordorigin="3179,11081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">
                <v:rect id="Rectangle 402" o:spid="_x0000_s117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">
                  <v:textbox>
                    <w:txbxContent>
                      <w:p w14:paraId="4F78D615" w14:textId="77777777" w:rsidR="000158AE" w:rsidRDefault="000158AE" w:rsidP="00782738">
                        <w:pPr>
                          <w:jc w:val="center"/>
                        </w:pPr>
                      </w:p>
                    </w:txbxContent>
                  </v:textbox>
                </v:rect>
                <v:shape id="Text Box 403" o:spid="_x0000_s1173" type="#_x0000_t202" style="position:absolute;left:3179;top:11081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" filled="f" stroked="f" strokecolor="blue">
                  <v:textbox>
                    <w:txbxContent>
                      <w:p w14:paraId="195DEB76" w14:textId="77777777" w:rsidR="000158AE" w:rsidRPr="00AA09A6" w:rsidRDefault="000158AE" w:rsidP="00782738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82738"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79232" behindDoc="0" locked="0" layoutInCell="1" allowOverlap="1" wp14:anchorId="292C0FBA" wp14:editId="2D9F5377">
                <wp:simplePos x="0" y="0"/>
                <wp:positionH relativeFrom="column">
                  <wp:posOffset>1540077</wp:posOffset>
                </wp:positionH>
                <wp:positionV relativeFrom="paragraph">
                  <wp:posOffset>87397</wp:posOffset>
                </wp:positionV>
                <wp:extent cx="623190" cy="548005"/>
                <wp:effectExtent l="0" t="0" r="24765" b="4445"/>
                <wp:wrapNone/>
                <wp:docPr id="12" name="群組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3190" cy="548005"/>
                          <a:chOff x="12764" y="-2540"/>
                          <a:chExt cx="623238" cy="548005"/>
                        </a:xfrm>
                      </wpg:grpSpPr>
                      <wps:wsp>
                        <wps:cNvPr id="9" name="Line 415"/>
                        <wps:cNvCnPr>
                          <a:cxnSpLocks noChangeShapeType="1"/>
                        </wps:cNvCnPr>
                        <wps:spPr bwMode="auto">
                          <a:xfrm>
                            <a:off x="13250" y="461042"/>
                            <a:ext cx="62275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" name="群組 10"/>
                        <wpg:cNvGrpSpPr/>
                        <wpg:grpSpPr>
                          <a:xfrm>
                            <a:off x="12764" y="-2540"/>
                            <a:ext cx="601345" cy="548005"/>
                            <a:chOff x="5080" y="-2540"/>
                            <a:chExt cx="601345" cy="548005"/>
                          </a:xfrm>
                        </wpg:grpSpPr>
                        <wpg:grpSp>
                          <wpg:cNvPr id="2" name="Group 408"/>
                          <wpg:cNvGrpSpPr>
                            <a:grpSpLocks/>
                          </wpg:cNvGrpSpPr>
                          <wpg:grpSpPr bwMode="auto">
                            <a:xfrm>
                              <a:off x="5080" y="-2540"/>
                              <a:ext cx="601345" cy="548005"/>
                              <a:chOff x="5174" y="12299"/>
                              <a:chExt cx="947" cy="863"/>
                            </a:xfrm>
                          </wpg:grpSpPr>
                          <wps:wsp>
                            <wps:cNvPr id="3" name="Text Box 40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74" y="12343"/>
                                <a:ext cx="48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0676210" w14:textId="77777777" w:rsidR="000158AE" w:rsidRPr="001D3C37" w:rsidRDefault="000158AE" w:rsidP="00782738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pacing w:val="-20"/>
                                      <w:sz w:val="22"/>
                                    </w:rPr>
                                  </w:pPr>
                                  <w:r w:rsidRPr="001D3C37">
                                    <w:rPr>
                                      <w:spacing w:val="-20"/>
                                      <w:sz w:val="22"/>
                                    </w:rPr>
                                    <w:t>19-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" name="Oval 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88" y="12299"/>
                                <a:ext cx="454" cy="454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013CFF22" w14:textId="77777777" w:rsidR="000158AE" w:rsidRDefault="000158AE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" name="Text Box 4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41" y="12339"/>
                                <a:ext cx="480" cy="4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8E955CC" w14:textId="77777777" w:rsidR="000158AE" w:rsidRPr="001D3C37" w:rsidRDefault="000158AE" w:rsidP="00782738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pacing w:val="-20"/>
                                      <w:sz w:val="22"/>
                                    </w:rPr>
                                  </w:pPr>
                                  <w:r w:rsidRPr="001D3C37">
                                    <w:rPr>
                                      <w:spacing w:val="-20"/>
                                      <w:sz w:val="22"/>
                                    </w:rPr>
                                    <w:t>19-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Line 4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61" y="12793"/>
                                <a:ext cx="7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" name="Text Box 4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81" y="12722"/>
                                <a:ext cx="560" cy="4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B61B5BD" w14:textId="77777777" w:rsidR="000158AE" w:rsidRDefault="000158AE" w:rsidP="00782738">
                                  <w:pPr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sz w:val="22"/>
                                    </w:rPr>
                                    <w:t>5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" name="Oval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315045" y="-338"/>
                              <a:ext cx="288000" cy="28800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179563F8" w14:textId="77777777" w:rsidR="000158AE" w:rsidRDefault="000158AE" w:rsidP="0078273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92C0FBA" id="群組 12" o:spid="_x0000_s1174" style="position:absolute;left:0;text-align:left;margin-left:121.25pt;margin-top:6.9pt;width:49.05pt;height:43.15pt;z-index:251679232;mso-width-relative:margin;mso-height-relative:margin" coordorigin="127,-25" coordsize="6232,5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">
                <v:line id="Line 415" o:spid="_x0000_s1175" style="position:absolute;visibility:visible;mso-wrap-style:square" from="132,4610" to="6360,4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" strokeweight="1pt"/>
                <v:group id="群組 10" o:spid="_x0000_s1176" style="position:absolute;left:127;top:-25;width:6014;height:5479" coordorigin="50,-25" coordsize="6013,5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group id="Group 408" o:spid="_x0000_s1177" style="position:absolute;left:50;top:-25;width:6014;height:5479" coordorigin="5174,12299" coordsize="947,8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<v:shape id="Text Box 409" o:spid="_x0000_s1178" type="#_x0000_t202" style="position:absolute;left:5174;top:12343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" filled="f" stroked="f" strokeweight="1pt">
                      <v:textbox>
                        <w:txbxContent>
                          <w:p w14:paraId="10676210" w14:textId="77777777" w:rsidR="000158AE" w:rsidRPr="001D3C37" w:rsidRDefault="000158AE" w:rsidP="00782738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pacing w:val="-20"/>
                                <w:sz w:val="22"/>
                              </w:rPr>
                            </w:pPr>
                            <w:r w:rsidRPr="001D3C37">
                              <w:rPr>
                                <w:spacing w:val="-20"/>
                                <w:sz w:val="22"/>
                              </w:rPr>
                              <w:t>19-1</w:t>
                            </w:r>
                          </w:p>
                        </w:txbxContent>
                      </v:textbox>
                    </v:shape>
                    <v:oval id="Oval 410" o:spid="_x0000_s1179" style="position:absolute;left:5188;top:122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" filled="f" strokeweight="1pt">
                      <v:textbox>
                        <w:txbxContent>
                          <w:p w14:paraId="013CFF22" w14:textId="77777777" w:rsidR="000158AE" w:rsidRDefault="000158AE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oval>
                    <v:shape id="Text Box 411" o:spid="_x0000_s1180" type="#_x0000_t202" style="position:absolute;left:5641;top:12339;width:48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" filled="f" stroked="f" strokeweight="1pt">
                      <v:textbox>
                        <w:txbxContent>
                          <w:p w14:paraId="58E955CC" w14:textId="77777777" w:rsidR="000158AE" w:rsidRPr="001D3C37" w:rsidRDefault="000158AE" w:rsidP="00782738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pacing w:val="-20"/>
                                <w:sz w:val="22"/>
                              </w:rPr>
                            </w:pPr>
                            <w:r w:rsidRPr="001D3C37">
                              <w:rPr>
                                <w:spacing w:val="-20"/>
                                <w:sz w:val="22"/>
                              </w:rPr>
                              <w:t>19-2</w:t>
                            </w:r>
                          </w:p>
                        </w:txbxContent>
                      </v:textbox>
                    </v:shape>
                    <v:line id="Line 413" o:spid="_x0000_s1181" style="position:absolute;visibility:visible;mso-wrap-style:square" from="5261,12793" to="6021,1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    <v:shape id="Text Box 414" o:spid="_x0000_s1182" type="#_x0000_t202" style="position:absolute;left:5381;top:12722;width:56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<v:textbox>
                        <w:txbxContent>
                          <w:p w14:paraId="6B61B5BD" w14:textId="77777777" w:rsidR="000158AE" w:rsidRDefault="000158AE" w:rsidP="00782738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50</w:t>
                            </w:r>
                          </w:p>
                        </w:txbxContent>
                      </v:textbox>
                    </v:shape>
                  </v:group>
                  <v:oval id="Oval 410" o:spid="_x0000_s1183" style="position:absolute;left:3150;top:-3;width:2880;height:28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" filled="f" strokeweight="1pt">
                    <v:textbox>
                      <w:txbxContent>
                        <w:p w14:paraId="179563F8" w14:textId="77777777" w:rsidR="000158AE" w:rsidRDefault="000158AE" w:rsidP="00782738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</v:group>
            </w:pict>
          </mc:Fallback>
        </mc:AlternateContent>
      </w:r>
      <w:r w:rsidR="00782738" w:rsidRPr="000C4E79">
        <w:rPr>
          <w:rFonts w:eastAsia="標楷體"/>
        </w:rPr>
        <w:t>例：若答案格式是</w:t>
      </w:r>
      <w:r w:rsidR="00782738" w:rsidRPr="000C4E79">
        <w:rPr>
          <w:rFonts w:eastAsia="標楷體"/>
        </w:rPr>
        <w:t xml:space="preserve">        </w:t>
      </w:r>
      <w:r w:rsidR="00782738" w:rsidRPr="000C4E79">
        <w:rPr>
          <w:rFonts w:eastAsia="標楷體"/>
        </w:rPr>
        <w:t>，而答案是</w:t>
      </w:r>
      <w:r w:rsidR="00782738" w:rsidRPr="000C4E79">
        <w:rPr>
          <w:rFonts w:eastAsia="標楷體"/>
          <w:noProof/>
          <w:position w:val="-24"/>
        </w:rPr>
        <w:drawing>
          <wp:inline distT="0" distB="0" distL="0" distR="0" wp14:anchorId="0FC38CEC" wp14:editId="5451D3F8">
            <wp:extent cx="208280" cy="380365"/>
            <wp:effectExtent l="0" t="0" r="1270" b="635"/>
            <wp:docPr id="31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82738" w:rsidRPr="000C4E79">
        <w:rPr>
          <w:rFonts w:eastAsia="標楷體"/>
        </w:rPr>
        <w:t>時，則考生必須分別在</w:t>
      </w:r>
      <w:proofErr w:type="gramStart"/>
      <w:r w:rsidR="00782738" w:rsidRPr="000C4E79">
        <w:rPr>
          <w:rFonts w:eastAsia="標楷體"/>
          <w:kern w:val="0"/>
        </w:rPr>
        <w:t>答題卷</w:t>
      </w:r>
      <w:r w:rsidR="00782738" w:rsidRPr="000C4E79">
        <w:rPr>
          <w:rFonts w:eastAsia="標楷體"/>
          <w:noProof/>
        </w:rPr>
        <w:t>的</w:t>
      </w:r>
      <w:proofErr w:type="gramEnd"/>
      <w:r w:rsidR="00782738" w:rsidRPr="000C4E79">
        <w:rPr>
          <w:rFonts w:eastAsia="標楷體"/>
        </w:rPr>
        <w:t>第</w:t>
      </w:r>
      <w:r w:rsidR="00782738" w:rsidRPr="000C4E79">
        <w:rPr>
          <w:rFonts w:eastAsia="標楷體" w:hint="eastAsia"/>
        </w:rPr>
        <w:t>19-1</w:t>
      </w:r>
      <w:r w:rsidR="00782738" w:rsidRPr="000C4E79">
        <w:rPr>
          <w:rFonts w:eastAsia="標楷體"/>
        </w:rPr>
        <w:t>列的</w:t>
      </w:r>
      <w:r w:rsidR="00782738" w:rsidRPr="000C4E79">
        <w:rPr>
          <w:rFonts w:eastAsia="標楷體" w:hint="eastAsia"/>
        </w:rPr>
        <w:t xml:space="preserve">   </w:t>
      </w:r>
      <w:r w:rsidR="00782738" w:rsidRPr="000C4E79">
        <w:rPr>
          <w:rFonts w:eastAsia="標楷體"/>
        </w:rPr>
        <w:t>與第</w:t>
      </w:r>
      <w:r w:rsidR="00782738" w:rsidRPr="000C4E79">
        <w:rPr>
          <w:rFonts w:eastAsia="標楷體" w:hint="eastAsia"/>
        </w:rPr>
        <w:t>19-2</w:t>
      </w:r>
      <w:r w:rsidR="00782738" w:rsidRPr="000C4E79">
        <w:rPr>
          <w:rFonts w:eastAsia="標楷體"/>
        </w:rPr>
        <w:t>列的</w:t>
      </w:r>
      <w:r w:rsidR="00782738" w:rsidRPr="000C4E79">
        <w:rPr>
          <w:rFonts w:eastAsia="標楷體"/>
        </w:rPr>
        <w:t xml:space="preserve">   </w:t>
      </w:r>
      <w:r w:rsidR="00782738" w:rsidRPr="000C4E79">
        <w:rPr>
          <w:rFonts w:eastAsia="標楷體" w:hint="eastAsia"/>
        </w:rPr>
        <w:t xml:space="preserve"> </w:t>
      </w:r>
      <w:proofErr w:type="gramStart"/>
      <w:r w:rsidR="00782738" w:rsidRPr="000C4E79">
        <w:rPr>
          <w:rFonts w:eastAsia="標楷體" w:hint="eastAsia"/>
        </w:rPr>
        <w:t>劃記</w:t>
      </w:r>
      <w:proofErr w:type="gramEnd"/>
      <w:r w:rsidR="00782738" w:rsidRPr="000C4E79">
        <w:rPr>
          <w:rFonts w:eastAsia="標楷體"/>
        </w:rPr>
        <w:t>，如：</w:t>
      </w:r>
    </w:p>
    <w:p w14:paraId="2C4F670A" w14:textId="77777777" w:rsidR="00782738" w:rsidRPr="000C4E79" w:rsidRDefault="00782738" w:rsidP="00782738">
      <w:pPr>
        <w:widowControl/>
        <w:autoSpaceDE w:val="0"/>
        <w:autoSpaceDN w:val="0"/>
        <w:adjustRightInd w:val="0"/>
        <w:snapToGrid w:val="0"/>
        <w:spacing w:line="240" w:lineRule="exact"/>
        <w:jc w:val="both"/>
        <w:textAlignment w:val="bottom"/>
        <w:rPr>
          <w:rFonts w:eastAsia="標楷體"/>
        </w:rPr>
      </w:pPr>
    </w:p>
    <w:p w14:paraId="7D30C01F" w14:textId="77777777" w:rsidR="00782738" w:rsidRPr="000C4E79" w:rsidRDefault="00782738" w:rsidP="00782738">
      <w:pPr>
        <w:widowControl/>
        <w:autoSpaceDE w:val="0"/>
        <w:autoSpaceDN w:val="0"/>
        <w:adjustRightInd w:val="0"/>
        <w:snapToGrid w:val="0"/>
        <w:spacing w:line="240" w:lineRule="exact"/>
        <w:jc w:val="both"/>
        <w:textAlignment w:val="bottom"/>
        <w:rPr>
          <w:rFonts w:eastAsia="標楷體"/>
        </w:rPr>
      </w:pPr>
    </w:p>
    <w:p w14:paraId="52476F21" w14:textId="77777777" w:rsidR="00782738" w:rsidRPr="000C4E79" w:rsidRDefault="00782738" w:rsidP="00782738">
      <w:pPr>
        <w:widowControl/>
        <w:autoSpaceDE w:val="0"/>
        <w:autoSpaceDN w:val="0"/>
        <w:adjustRightInd w:val="0"/>
        <w:snapToGrid w:val="0"/>
        <w:spacing w:line="240" w:lineRule="exact"/>
        <w:jc w:val="both"/>
        <w:textAlignment w:val="bottom"/>
        <w:rPr>
          <w:rFonts w:eastAsia="標楷體"/>
        </w:rPr>
      </w:pPr>
    </w:p>
    <w:p w14:paraId="197F2739" w14:textId="77777777" w:rsidR="00782738" w:rsidRPr="000C4E79" w:rsidRDefault="00782738" w:rsidP="00782738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0C4E79">
        <w:rPr>
          <w:rFonts w:eastAsia="標楷體" w:hint="eastAsia"/>
          <w:kern w:val="0"/>
        </w:rPr>
        <w:t>選擇（填）題計分</w:t>
      </w:r>
      <w:r w:rsidRPr="000C4E79">
        <w:rPr>
          <w:rFonts w:eastAsia="標楷體"/>
          <w:kern w:val="0"/>
        </w:rPr>
        <w:t>方式：</w:t>
      </w:r>
    </w:p>
    <w:p w14:paraId="3E106E34" w14:textId="7CCD28FD" w:rsidR="00782738" w:rsidRPr="000C4E79" w:rsidRDefault="00782738" w:rsidP="00782738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0C4E79">
        <w:rPr>
          <w:rFonts w:ascii="標楷體" w:eastAsia="標楷體" w:hAnsi="標楷體"/>
          <w:kern w:val="0"/>
        </w:rPr>
        <w:t>˙</w:t>
      </w:r>
      <w:proofErr w:type="gramEnd"/>
      <w:r w:rsidRPr="000C4E79">
        <w:rPr>
          <w:rFonts w:eastAsia="標楷體" w:hint="eastAsia"/>
          <w:kern w:val="0"/>
        </w:rPr>
        <w:t>單選題：</w:t>
      </w:r>
      <w:r w:rsidRPr="00C8319F">
        <w:rPr>
          <w:rFonts w:eastAsia="標楷體" w:hint="eastAsia"/>
          <w:spacing w:val="-2"/>
          <w:kern w:val="0"/>
        </w:rPr>
        <w:t>每題有</w:t>
      </w:r>
      <w:r w:rsidR="00B40944" w:rsidRPr="00B40944">
        <w:object w:dxaOrig="180" w:dyaOrig="200" w14:anchorId="1A47A3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5pt;height:10.2pt" o:ole="">
            <v:imagedata r:id="rId10" o:title=""/>
          </v:shape>
          <o:OLEObject Type="Embed" ProgID="Equation.DSMT4" ShapeID="_x0000_i1025" DrawAspect="Content" ObjectID="_1798348818" r:id="rId11"/>
        </w:object>
      </w:r>
      <w:proofErr w:type="gramStart"/>
      <w:r w:rsidRPr="00C8319F">
        <w:rPr>
          <w:rFonts w:eastAsia="標楷體" w:hint="eastAsia"/>
          <w:spacing w:val="-2"/>
          <w:kern w:val="0"/>
        </w:rPr>
        <w:t>個</w:t>
      </w:r>
      <w:proofErr w:type="gramEnd"/>
      <w:r w:rsidRPr="00C8319F">
        <w:rPr>
          <w:rFonts w:eastAsia="標楷體" w:hint="eastAsia"/>
          <w:spacing w:val="-2"/>
          <w:kern w:val="0"/>
        </w:rPr>
        <w:t>選項，其中只有一個是正確或最適當的選項。各題答對者，得該題</w:t>
      </w:r>
      <w:r w:rsidRPr="000C4E79">
        <w:rPr>
          <w:rFonts w:eastAsia="標楷體" w:hint="eastAsia"/>
          <w:kern w:val="0"/>
        </w:rPr>
        <w:t>的分數；答錯、未作答或劃記多於一個選項者，該題以零分計算。</w:t>
      </w:r>
    </w:p>
    <w:p w14:paraId="17609916" w14:textId="2F04759F" w:rsidR="00782738" w:rsidRPr="000C4E79" w:rsidRDefault="00782738" w:rsidP="00782738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  <w:szCs w:val="26"/>
        </w:rPr>
      </w:pPr>
      <w:proofErr w:type="gramStart"/>
      <w:r w:rsidRPr="000C4E79">
        <w:rPr>
          <w:rFonts w:ascii="標楷體" w:eastAsia="標楷體" w:hAnsi="標楷體"/>
          <w:kern w:val="0"/>
        </w:rPr>
        <w:t>˙</w:t>
      </w:r>
      <w:proofErr w:type="gramEnd"/>
      <w:r w:rsidRPr="000C4E79">
        <w:rPr>
          <w:rFonts w:eastAsia="標楷體"/>
          <w:kern w:val="0"/>
        </w:rPr>
        <w:t>多選題：</w:t>
      </w:r>
      <w:r w:rsidRPr="002D4958">
        <w:rPr>
          <w:rFonts w:eastAsia="標楷體"/>
          <w:spacing w:val="-2"/>
          <w:kern w:val="0"/>
          <w:szCs w:val="26"/>
        </w:rPr>
        <w:t>每題有</w:t>
      </w:r>
      <w:r w:rsidR="00B40944" w:rsidRPr="00B40944">
        <w:object w:dxaOrig="180" w:dyaOrig="200" w14:anchorId="3819A3FF">
          <v:shape id="_x0000_i1026" type="#_x0000_t75" style="width:9.15pt;height:10.2pt" o:ole="">
            <v:imagedata r:id="rId10" o:title=""/>
          </v:shape>
          <o:OLEObject Type="Embed" ProgID="Equation.DSMT4" ShapeID="_x0000_i1026" DrawAspect="Content" ObjectID="_1798348819" r:id="rId12"/>
        </w:object>
      </w:r>
      <w:proofErr w:type="gramStart"/>
      <w:r w:rsidRPr="002D4958">
        <w:rPr>
          <w:rFonts w:eastAsia="標楷體"/>
          <w:spacing w:val="-2"/>
          <w:kern w:val="0"/>
          <w:szCs w:val="26"/>
        </w:rPr>
        <w:t>個</w:t>
      </w:r>
      <w:proofErr w:type="gramEnd"/>
      <w:r w:rsidRPr="002D4958">
        <w:rPr>
          <w:rFonts w:eastAsia="標楷體"/>
          <w:spacing w:val="-2"/>
          <w:kern w:val="0"/>
          <w:szCs w:val="26"/>
        </w:rPr>
        <w:t>選項，其中至少有</w:t>
      </w:r>
      <w:r w:rsidR="002D4958" w:rsidRPr="002D4958">
        <w:rPr>
          <w:rFonts w:eastAsia="標楷體" w:hint="eastAsia"/>
          <w:spacing w:val="-2"/>
          <w:kern w:val="0"/>
          <w:szCs w:val="26"/>
        </w:rPr>
        <w:t>一</w:t>
      </w:r>
      <w:r w:rsidRPr="002D4958">
        <w:rPr>
          <w:rFonts w:eastAsia="標楷體"/>
          <w:spacing w:val="-2"/>
          <w:kern w:val="0"/>
          <w:szCs w:val="26"/>
        </w:rPr>
        <w:t>個是正確的選項。</w:t>
      </w:r>
      <w:proofErr w:type="gramStart"/>
      <w:r w:rsidRPr="002D4958">
        <w:rPr>
          <w:rFonts w:eastAsia="標楷體"/>
          <w:spacing w:val="-2"/>
          <w:kern w:val="0"/>
          <w:szCs w:val="26"/>
        </w:rPr>
        <w:t>各題之</w:t>
      </w:r>
      <w:proofErr w:type="gramEnd"/>
      <w:r w:rsidRPr="002D4958">
        <w:rPr>
          <w:rFonts w:eastAsia="標楷體"/>
          <w:spacing w:val="-2"/>
          <w:kern w:val="0"/>
          <w:szCs w:val="26"/>
        </w:rPr>
        <w:t>選項獨立判定，所有</w:t>
      </w:r>
      <w:r w:rsidRPr="00C8319F">
        <w:rPr>
          <w:rFonts w:eastAsia="標楷體"/>
          <w:spacing w:val="-4"/>
          <w:kern w:val="0"/>
          <w:szCs w:val="26"/>
        </w:rPr>
        <w:t>選</w:t>
      </w:r>
      <w:r w:rsidRPr="002D4958">
        <w:rPr>
          <w:rFonts w:eastAsia="標楷體"/>
          <w:spacing w:val="-2"/>
          <w:kern w:val="0"/>
          <w:szCs w:val="26"/>
        </w:rPr>
        <w:t>項均答對者，得該題全部的分數；</w:t>
      </w:r>
      <w:r w:rsidRPr="00436BB2">
        <w:rPr>
          <w:rFonts w:eastAsia="標楷體"/>
          <w:spacing w:val="10"/>
          <w:kern w:val="0"/>
          <w:szCs w:val="26"/>
        </w:rPr>
        <w:t>答錯</w:t>
      </w:r>
      <w:r w:rsidR="00436BB2" w:rsidRPr="00436BB2">
        <w:rPr>
          <w:rFonts w:eastAsia="標楷體" w:hint="eastAsia"/>
          <w:spacing w:val="-40"/>
          <w:kern w:val="0"/>
          <w:szCs w:val="26"/>
        </w:rPr>
        <w:t xml:space="preserve"> </w:t>
      </w:r>
      <w:r w:rsidR="00B40944" w:rsidRPr="00436BB2">
        <w:rPr>
          <w:spacing w:val="20"/>
        </w:rPr>
        <w:object w:dxaOrig="200" w:dyaOrig="260" w14:anchorId="05C99E38">
          <v:shape id="_x0000_i1027" type="#_x0000_t75" style="width:10.2pt;height:12.9pt" o:ole="">
            <v:imagedata r:id="rId13" o:title=""/>
          </v:shape>
          <o:OLEObject Type="Embed" ProgID="Equation.DSMT4" ShapeID="_x0000_i1027" DrawAspect="Content" ObjectID="_1798348820" r:id="rId14"/>
        </w:object>
      </w:r>
      <w:proofErr w:type="gramStart"/>
      <w:r w:rsidRPr="00436BB2">
        <w:rPr>
          <w:rFonts w:eastAsia="標楷體"/>
          <w:spacing w:val="10"/>
          <w:kern w:val="0"/>
          <w:szCs w:val="26"/>
        </w:rPr>
        <w:t>個</w:t>
      </w:r>
      <w:proofErr w:type="gramEnd"/>
      <w:r w:rsidRPr="00436BB2">
        <w:rPr>
          <w:rFonts w:eastAsia="標楷體"/>
          <w:spacing w:val="10"/>
          <w:kern w:val="0"/>
          <w:szCs w:val="26"/>
        </w:rPr>
        <w:t>選項</w:t>
      </w:r>
      <w:r w:rsidRPr="002D4958">
        <w:rPr>
          <w:rFonts w:eastAsia="標楷體"/>
          <w:spacing w:val="-2"/>
          <w:kern w:val="0"/>
          <w:szCs w:val="26"/>
        </w:rPr>
        <w:t>者，</w:t>
      </w:r>
      <w:r w:rsidRPr="00B40944">
        <w:rPr>
          <w:rFonts w:eastAsia="標楷體"/>
          <w:kern w:val="0"/>
          <w:szCs w:val="26"/>
        </w:rPr>
        <w:t>得該題</w:t>
      </w:r>
      <w:r w:rsidR="00A12F30" w:rsidRPr="00A12F30">
        <w:rPr>
          <w:position w:val="-22"/>
        </w:rPr>
        <w:object w:dxaOrig="660" w:dyaOrig="580" w14:anchorId="5946D5E6">
          <v:shape id="_x0000_i1028" type="#_x0000_t75" style="width:32.8pt;height:29pt" o:ole="">
            <v:imagedata r:id="rId15" o:title=""/>
          </v:shape>
          <o:OLEObject Type="Embed" ProgID="Equation.DSMT4" ShapeID="_x0000_i1028" DrawAspect="Content" ObjectID="_1798348821" r:id="rId16"/>
        </w:object>
      </w:r>
      <w:r w:rsidRPr="00B40944">
        <w:rPr>
          <w:rFonts w:eastAsia="標楷體"/>
          <w:kern w:val="0"/>
          <w:szCs w:val="26"/>
        </w:rPr>
        <w:t>的分數</w:t>
      </w:r>
      <w:r w:rsidRPr="002D4958">
        <w:rPr>
          <w:rFonts w:eastAsia="標楷體"/>
          <w:spacing w:val="-2"/>
          <w:kern w:val="0"/>
          <w:szCs w:val="26"/>
        </w:rPr>
        <w:t>；</w:t>
      </w:r>
      <w:r w:rsidRPr="00B40944">
        <w:rPr>
          <w:rFonts w:eastAsia="標楷體"/>
          <w:kern w:val="0"/>
          <w:szCs w:val="26"/>
        </w:rPr>
        <w:t>但得分</w:t>
      </w:r>
      <w:r w:rsidRPr="000C4E79">
        <w:rPr>
          <w:rFonts w:eastAsia="標楷體"/>
          <w:kern w:val="0"/>
          <w:szCs w:val="26"/>
        </w:rPr>
        <w:t>低於零分或所有</w:t>
      </w:r>
      <w:proofErr w:type="gramStart"/>
      <w:r w:rsidRPr="000C4E79">
        <w:rPr>
          <w:rFonts w:eastAsia="標楷體"/>
          <w:kern w:val="0"/>
          <w:szCs w:val="26"/>
        </w:rPr>
        <w:t>選項均未作</w:t>
      </w:r>
      <w:proofErr w:type="gramEnd"/>
      <w:r w:rsidRPr="000C4E79">
        <w:rPr>
          <w:rFonts w:eastAsia="標楷體"/>
          <w:kern w:val="0"/>
          <w:szCs w:val="26"/>
        </w:rPr>
        <w:t>答者，該題以零分計算。</w:t>
      </w:r>
    </w:p>
    <w:p w14:paraId="6FDD8C73" w14:textId="03037560" w:rsidR="00782738" w:rsidRPr="000C4E79" w:rsidRDefault="00782738" w:rsidP="00782738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  <w:szCs w:val="26"/>
        </w:rPr>
      </w:pPr>
      <w:proofErr w:type="gramStart"/>
      <w:r w:rsidRPr="000C4E79">
        <w:rPr>
          <w:rFonts w:ascii="標楷體" w:eastAsia="標楷體" w:hAnsi="標楷體"/>
          <w:kern w:val="0"/>
        </w:rPr>
        <w:t>˙</w:t>
      </w:r>
      <w:proofErr w:type="gramEnd"/>
      <w:r w:rsidRPr="000C4E79">
        <w:rPr>
          <w:rFonts w:ascii="標楷體" w:eastAsia="標楷體" w:hAnsi="標楷體" w:hint="eastAsia"/>
          <w:kern w:val="0"/>
        </w:rPr>
        <w:t>選</w:t>
      </w:r>
      <w:proofErr w:type="gramStart"/>
      <w:r w:rsidRPr="000C4E79">
        <w:rPr>
          <w:rFonts w:ascii="標楷體" w:eastAsia="標楷體" w:hAnsi="標楷體" w:hint="eastAsia"/>
          <w:kern w:val="0"/>
        </w:rPr>
        <w:t>填題每</w:t>
      </w:r>
      <w:proofErr w:type="gramEnd"/>
      <w:r w:rsidRPr="000C4E79">
        <w:rPr>
          <w:rFonts w:ascii="標楷體" w:eastAsia="標楷體" w:hAnsi="標楷體" w:hint="eastAsia"/>
          <w:kern w:val="0"/>
        </w:rPr>
        <w:t>題有</w:t>
      </w:r>
      <w:r w:rsidR="00B40944" w:rsidRPr="00B40944">
        <w:object w:dxaOrig="180" w:dyaOrig="200" w14:anchorId="520E208C">
          <v:shape id="_x0000_i1029" type="#_x0000_t75" style="width:9.15pt;height:10.2pt" o:ole="">
            <v:imagedata r:id="rId10" o:title=""/>
          </v:shape>
          <o:OLEObject Type="Embed" ProgID="Equation.DSMT4" ShapeID="_x0000_i1029" DrawAspect="Content" ObjectID="_1798348822" r:id="rId17"/>
        </w:object>
      </w:r>
      <w:proofErr w:type="gramStart"/>
      <w:r w:rsidRPr="000C4E79">
        <w:rPr>
          <w:rFonts w:eastAsia="標楷體" w:hint="eastAsia"/>
          <w:kern w:val="0"/>
        </w:rPr>
        <w:t>個</w:t>
      </w:r>
      <w:proofErr w:type="gramEnd"/>
      <w:r w:rsidRPr="000C4E79">
        <w:rPr>
          <w:rFonts w:eastAsia="標楷體" w:hint="eastAsia"/>
          <w:kern w:val="0"/>
        </w:rPr>
        <w:t>空格，須全部答對才給分，答錯不倒扣。</w:t>
      </w:r>
    </w:p>
    <w:p w14:paraId="2E1AD2ED" w14:textId="2161FF1B" w:rsidR="009E4F8D" w:rsidRPr="00F842FA" w:rsidRDefault="00782738" w:rsidP="00782738">
      <w:pPr>
        <w:widowControl/>
        <w:autoSpaceDE w:val="0"/>
        <w:autoSpaceDN w:val="0"/>
        <w:adjustRightInd w:val="0"/>
        <w:spacing w:beforeLines="50" w:before="120" w:line="240" w:lineRule="atLeast"/>
        <w:jc w:val="both"/>
        <w:textAlignment w:val="bottom"/>
        <w:rPr>
          <w:b/>
          <w:bCs/>
          <w:color w:val="000000" w:themeColor="text1"/>
          <w:spacing w:val="20"/>
          <w:kern w:val="0"/>
          <w:sz w:val="26"/>
          <w:szCs w:val="26"/>
        </w:rPr>
      </w:pPr>
      <w:r w:rsidRPr="000C4E79">
        <w:rPr>
          <w:rFonts w:eastAsia="標楷體" w:hint="eastAsia"/>
          <w:kern w:val="0"/>
        </w:rPr>
        <w:t>※試題中參考的附圖均為示意圖，試題後附有參考公式及數值。</w:t>
      </w:r>
      <w:r w:rsidR="00472EDE" w:rsidRPr="00D13289">
        <w:rPr>
          <w:color w:val="000000" w:themeColor="text1"/>
        </w:rPr>
        <w:br w:type="page"/>
      </w:r>
    </w:p>
    <w:p w14:paraId="561AA5C3" w14:textId="7C41A059" w:rsidR="009E4F8D" w:rsidRPr="00F842FA" w:rsidRDefault="009E4F8D" w:rsidP="000A36AF">
      <w:pPr>
        <w:widowControl/>
        <w:autoSpaceDE w:val="0"/>
        <w:autoSpaceDN w:val="0"/>
        <w:adjustRightInd w:val="0"/>
        <w:spacing w:beforeLines="50" w:before="120" w:line="240" w:lineRule="atLeast"/>
        <w:jc w:val="both"/>
        <w:textAlignment w:val="bottom"/>
        <w:rPr>
          <w:b/>
          <w:bCs/>
          <w:color w:val="000000" w:themeColor="text1"/>
          <w:spacing w:val="20"/>
          <w:kern w:val="0"/>
          <w:sz w:val="26"/>
          <w:szCs w:val="26"/>
        </w:rPr>
      </w:pPr>
      <w:r w:rsidRPr="00F842FA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lastRenderedPageBreak/>
        <w:t>第壹部分、選擇（填）題（占</w:t>
      </w:r>
      <w:r w:rsidR="00C86EF3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85</w:t>
      </w:r>
      <w:r w:rsidRPr="00F842FA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分）</w:t>
      </w:r>
      <w:r w:rsidR="004050A5">
        <w:rPr>
          <w:b/>
          <w:bCs/>
          <w:color w:val="000000" w:themeColor="text1"/>
          <w:spacing w:val="20"/>
          <w:kern w:val="0"/>
          <w:sz w:val="26"/>
          <w:szCs w:val="26"/>
        </w:rPr>
        <w:tab/>
      </w:r>
    </w:p>
    <w:p w14:paraId="5756179C" w14:textId="7D09E2F2" w:rsidR="009E4F8D" w:rsidRPr="00F842FA" w:rsidRDefault="009E4F8D" w:rsidP="009E4F8D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F842FA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一、單選題（占</w:t>
      </w:r>
      <w:r w:rsidR="00C86EF3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30</w:t>
      </w:r>
      <w:r w:rsidRPr="00F842FA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1CD4997C" w14:textId="606B8530" w:rsidR="0023041C" w:rsidRPr="000220F7" w:rsidRDefault="0023041C" w:rsidP="002159B5">
      <w:pPr>
        <w:pStyle w:val="a7"/>
      </w:pPr>
      <w:r w:rsidRPr="000220F7">
        <w:rPr>
          <w:rFonts w:hint="eastAsia"/>
        </w:rPr>
        <w:t>說明：</w:t>
      </w:r>
      <w:proofErr w:type="gramStart"/>
      <w:r w:rsidRPr="000220F7">
        <w:t>第</w:t>
      </w:r>
      <w:r w:rsidRPr="000220F7">
        <w:rPr>
          <w:rFonts w:hint="eastAsia"/>
        </w:rPr>
        <w:t>1</w:t>
      </w:r>
      <w:r w:rsidRPr="000220F7">
        <w:t>題至第</w:t>
      </w:r>
      <w:r w:rsidR="00C86EF3">
        <w:rPr>
          <w:rFonts w:hint="eastAsia"/>
        </w:rPr>
        <w:t>6</w:t>
      </w:r>
      <w:proofErr w:type="gramEnd"/>
      <w:r w:rsidRPr="000220F7">
        <w:t>題</w:t>
      </w:r>
      <w:r w:rsidRPr="000220F7">
        <w:rPr>
          <w:rFonts w:hint="eastAsia"/>
        </w:rPr>
        <w:t>，</w:t>
      </w:r>
      <w:r w:rsidRPr="000220F7">
        <w:t>每題</w:t>
      </w:r>
      <w:r w:rsidRPr="000220F7">
        <w:t>5</w:t>
      </w:r>
      <w:r w:rsidRPr="000220F7">
        <w:t>分。</w:t>
      </w:r>
    </w:p>
    <w:p w14:paraId="06AC93FB" w14:textId="55E7CA43" w:rsidR="00DD3492" w:rsidRPr="002D4958" w:rsidRDefault="00DD3492" w:rsidP="002D4958">
      <w:pPr>
        <w:pStyle w:val="a8"/>
        <w:numPr>
          <w:ilvl w:val="0"/>
          <w:numId w:val="18"/>
        </w:numPr>
        <w:adjustRightInd w:val="0"/>
        <w:spacing w:beforeLines="50" w:before="120" w:afterLines="50" w:after="120" w:line="400" w:lineRule="atLeast"/>
        <w:ind w:leftChars="0" w:left="372" w:hangingChars="150" w:hanging="372"/>
        <w:jc w:val="both"/>
        <w:rPr>
          <w:rFonts w:ascii="Times New Roman" w:hAnsi="Times New Roman"/>
          <w:spacing w:val="11"/>
          <w:sz w:val="22"/>
        </w:rPr>
      </w:pPr>
      <w:r w:rsidRPr="00A423BD">
        <w:rPr>
          <w:rFonts w:ascii="Times New Roman" w:hAnsi="Times New Roman"/>
          <w:color w:val="000000" w:themeColor="text1"/>
          <w:spacing w:val="14"/>
          <w:sz w:val="22"/>
        </w:rPr>
        <w:t>不</w:t>
      </w:r>
      <w:proofErr w:type="gramStart"/>
      <w:r w:rsidRPr="00A423BD">
        <w:rPr>
          <w:rFonts w:ascii="Times New Roman" w:hAnsi="Times New Roman"/>
          <w:color w:val="000000" w:themeColor="text1"/>
          <w:spacing w:val="14"/>
          <w:sz w:val="22"/>
        </w:rPr>
        <w:t>透明</w:t>
      </w:r>
      <w:r w:rsidR="00C86EF3" w:rsidRPr="00A423BD">
        <w:rPr>
          <w:rFonts w:ascii="Times New Roman" w:hAnsi="Times New Roman"/>
          <w:spacing w:val="14"/>
          <w:sz w:val="22"/>
        </w:rPr>
        <w:t>袋</w:t>
      </w:r>
      <w:proofErr w:type="gramEnd"/>
      <w:r w:rsidR="00C86EF3" w:rsidRPr="00A423BD">
        <w:rPr>
          <w:rFonts w:ascii="Times New Roman" w:hAnsi="Times New Roman"/>
          <w:spacing w:val="14"/>
          <w:sz w:val="22"/>
        </w:rPr>
        <w:t>中有藍、綠色球各若干顆，</w:t>
      </w:r>
      <w:proofErr w:type="gramStart"/>
      <w:r w:rsidR="00C86EF3" w:rsidRPr="00A423BD">
        <w:rPr>
          <w:rFonts w:ascii="Times New Roman" w:hAnsi="Times New Roman"/>
          <w:spacing w:val="14"/>
          <w:sz w:val="22"/>
        </w:rPr>
        <w:t>且球上</w:t>
      </w:r>
      <w:proofErr w:type="gramEnd"/>
      <w:r w:rsidR="00C86EF3" w:rsidRPr="00A423BD">
        <w:rPr>
          <w:rFonts w:ascii="Times New Roman" w:hAnsi="Times New Roman"/>
          <w:spacing w:val="14"/>
          <w:sz w:val="22"/>
        </w:rPr>
        <w:t>皆有</w:t>
      </w:r>
      <w:r w:rsidR="00A12F30" w:rsidRPr="00A423BD">
        <w:rPr>
          <w:spacing w:val="14"/>
          <w:position w:val="-4"/>
        </w:rPr>
        <w:object w:dxaOrig="139" w:dyaOrig="240" w14:anchorId="5C89498D">
          <v:shape id="_x0000_i1030" type="#_x0000_t75" style="width:7pt;height:11.8pt" o:ole="">
            <v:imagedata r:id="rId18" o:title=""/>
          </v:shape>
          <o:OLEObject Type="Embed" ProgID="Equation.DSMT4" ShapeID="_x0000_i1030" DrawAspect="Content" ObjectID="_1798348823" r:id="rId19"/>
        </w:object>
      </w:r>
      <w:r w:rsidR="00C86EF3" w:rsidRPr="00A423BD">
        <w:rPr>
          <w:rFonts w:ascii="Times New Roman" w:hAnsi="Times New Roman"/>
          <w:spacing w:val="14"/>
          <w:sz w:val="22"/>
        </w:rPr>
        <w:t>或</w:t>
      </w:r>
      <w:r w:rsidR="00A12F30" w:rsidRPr="00A423BD">
        <w:rPr>
          <w:spacing w:val="14"/>
          <w:position w:val="-4"/>
        </w:rPr>
        <w:object w:dxaOrig="180" w:dyaOrig="240" w14:anchorId="33E5CB86">
          <v:shape id="_x0000_i1031" type="#_x0000_t75" style="width:9.15pt;height:11.8pt" o:ole="">
            <v:imagedata r:id="rId20" o:title=""/>
          </v:shape>
          <o:OLEObject Type="Embed" ProgID="Equation.DSMT4" ShapeID="_x0000_i1031" DrawAspect="Content" ObjectID="_1798348824" r:id="rId21"/>
        </w:object>
      </w:r>
      <w:r w:rsidR="00C86EF3" w:rsidRPr="00A423BD">
        <w:rPr>
          <w:rFonts w:ascii="Times New Roman" w:hAnsi="Times New Roman"/>
          <w:spacing w:val="14"/>
          <w:sz w:val="22"/>
        </w:rPr>
        <w:t>的編號，</w:t>
      </w:r>
      <w:proofErr w:type="gramStart"/>
      <w:r w:rsidR="00C86EF3" w:rsidRPr="00A423BD">
        <w:rPr>
          <w:rFonts w:ascii="Times New Roman" w:hAnsi="Times New Roman"/>
          <w:spacing w:val="14"/>
          <w:sz w:val="22"/>
        </w:rPr>
        <w:t>其顆數</w:t>
      </w:r>
      <w:proofErr w:type="gramEnd"/>
      <w:r w:rsidR="00C86EF3" w:rsidRPr="00A423BD">
        <w:rPr>
          <w:rFonts w:ascii="Times New Roman" w:hAnsi="Times New Roman"/>
          <w:spacing w:val="14"/>
          <w:sz w:val="22"/>
        </w:rPr>
        <w:t>如下表</w:t>
      </w:r>
      <w:r w:rsidR="00ED21D4" w:rsidRPr="00A423BD">
        <w:rPr>
          <w:rFonts w:ascii="Times New Roman" w:hAnsi="Times New Roman" w:hint="eastAsia"/>
          <w:spacing w:val="14"/>
          <w:sz w:val="22"/>
        </w:rPr>
        <w:t>，</w:t>
      </w:r>
      <w:r w:rsidR="00ED21D4" w:rsidRPr="00A423BD">
        <w:rPr>
          <w:rFonts w:ascii="Times New Roman" w:hAnsi="Times New Roman"/>
          <w:spacing w:val="14"/>
          <w:sz w:val="22"/>
        </w:rPr>
        <w:t>例如</w:t>
      </w:r>
      <w:r w:rsidR="00ED21D4" w:rsidRPr="002D4958">
        <w:rPr>
          <w:rFonts w:ascii="Times New Roman" w:hAnsi="Times New Roman" w:hint="eastAsia"/>
          <w:spacing w:val="11"/>
          <w:sz w:val="22"/>
        </w:rPr>
        <w:t>標有</w:t>
      </w:r>
      <w:r w:rsidR="00A12F30" w:rsidRPr="00025957">
        <w:rPr>
          <w:position w:val="-4"/>
        </w:rPr>
        <w:object w:dxaOrig="139" w:dyaOrig="240" w14:anchorId="07DF017D">
          <v:shape id="_x0000_i1032" type="#_x0000_t75" style="width:7pt;height:11.8pt" o:ole="">
            <v:imagedata r:id="rId22" o:title=""/>
          </v:shape>
          <o:OLEObject Type="Embed" ProgID="Equation.DSMT4" ShapeID="_x0000_i1032" DrawAspect="Content" ObjectID="_1798348825" r:id="rId23"/>
        </w:object>
      </w:r>
      <w:r w:rsidR="00ED21D4" w:rsidRPr="002D4958">
        <w:rPr>
          <w:rFonts w:ascii="Times New Roman" w:hAnsi="Times New Roman" w:hint="eastAsia"/>
          <w:spacing w:val="11"/>
          <w:sz w:val="22"/>
        </w:rPr>
        <w:t>號的</w:t>
      </w:r>
      <w:r w:rsidR="00ED21D4" w:rsidRPr="002D4958">
        <w:rPr>
          <w:rFonts w:ascii="Times New Roman" w:hAnsi="Times New Roman"/>
          <w:spacing w:val="11"/>
          <w:sz w:val="22"/>
        </w:rPr>
        <w:t>藍</w:t>
      </w:r>
      <w:r w:rsidR="00D86305" w:rsidRPr="002D4958">
        <w:rPr>
          <w:spacing w:val="11"/>
          <w:sz w:val="22"/>
        </w:rPr>
        <w:t>色</w:t>
      </w:r>
      <w:r w:rsidR="00ED21D4" w:rsidRPr="002D4958">
        <w:rPr>
          <w:rFonts w:ascii="Times New Roman" w:hAnsi="Times New Roman"/>
          <w:spacing w:val="11"/>
          <w:sz w:val="22"/>
        </w:rPr>
        <w:t>球有</w:t>
      </w:r>
      <w:r w:rsidR="00A12F30" w:rsidRPr="00025957">
        <w:rPr>
          <w:position w:val="-4"/>
        </w:rPr>
        <w:object w:dxaOrig="180" w:dyaOrig="240" w14:anchorId="12354F85">
          <v:shape id="_x0000_i1033" type="#_x0000_t75" style="width:9.15pt;height:11.8pt" o:ole="">
            <v:imagedata r:id="rId24" o:title=""/>
          </v:shape>
          <o:OLEObject Type="Embed" ProgID="Equation.DSMT4" ShapeID="_x0000_i1033" DrawAspect="Content" ObjectID="_1798348826" r:id="rId25"/>
        </w:object>
      </w:r>
      <w:r w:rsidR="00ED21D4" w:rsidRPr="002D4958">
        <w:rPr>
          <w:rFonts w:ascii="Times New Roman" w:hAnsi="Times New Roman"/>
          <w:spacing w:val="11"/>
          <w:sz w:val="22"/>
        </w:rPr>
        <w:t>顆</w:t>
      </w:r>
      <w:r w:rsidR="00ED21D4" w:rsidRPr="002D4958">
        <w:rPr>
          <w:rFonts w:ascii="Times New Roman" w:hAnsi="Times New Roman" w:hint="eastAsia"/>
          <w:spacing w:val="11"/>
          <w:sz w:val="22"/>
        </w:rPr>
        <w:t>。</w:t>
      </w:r>
    </w:p>
    <w:tbl>
      <w:tblPr>
        <w:tblStyle w:val="ae"/>
        <w:tblW w:w="0" w:type="auto"/>
        <w:tblInd w:w="1129" w:type="dxa"/>
        <w:tblLook w:val="04A0" w:firstRow="1" w:lastRow="0" w:firstColumn="1" w:lastColumn="0" w:noHBand="0" w:noVBand="1"/>
      </w:tblPr>
      <w:tblGrid>
        <w:gridCol w:w="1027"/>
        <w:gridCol w:w="1134"/>
        <w:gridCol w:w="1134"/>
      </w:tblGrid>
      <w:tr w:rsidR="00DD3492" w:rsidRPr="00DD3492" w14:paraId="48AF612F" w14:textId="77777777" w:rsidTr="00CB0BF1">
        <w:trPr>
          <w:trHeight w:val="274"/>
        </w:trPr>
        <w:tc>
          <w:tcPr>
            <w:tcW w:w="1027" w:type="dxa"/>
            <w:vAlign w:val="center"/>
          </w:tcPr>
          <w:p w14:paraId="25B5B470" w14:textId="77777777" w:rsidR="00DD3492" w:rsidRPr="00DD3492" w:rsidRDefault="00DD3492" w:rsidP="002D4958">
            <w:pPr>
              <w:pStyle w:val="a8"/>
              <w:adjustRightInd w:val="0"/>
              <w:snapToGrid w:val="0"/>
              <w:spacing w:line="320" w:lineRule="atLeast"/>
              <w:ind w:leftChars="0" w:left="0"/>
              <w:jc w:val="center"/>
              <w:rPr>
                <w:rFonts w:ascii="Times New Roman" w:eastAsiaTheme="minorEastAsia" w:hAnsi="Times New Roman"/>
                <w:spacing w:val="20"/>
                <w:sz w:val="22"/>
              </w:rPr>
            </w:pPr>
          </w:p>
        </w:tc>
        <w:tc>
          <w:tcPr>
            <w:tcW w:w="1134" w:type="dxa"/>
            <w:vAlign w:val="center"/>
          </w:tcPr>
          <w:p w14:paraId="46D805A1" w14:textId="77777777" w:rsidR="00DD3492" w:rsidRPr="00DD3492" w:rsidRDefault="00DD3492" w:rsidP="002D4958">
            <w:pPr>
              <w:pStyle w:val="a8"/>
              <w:adjustRightInd w:val="0"/>
              <w:snapToGrid w:val="0"/>
              <w:spacing w:line="320" w:lineRule="atLeast"/>
              <w:ind w:leftChars="0" w:left="0"/>
              <w:jc w:val="center"/>
              <w:rPr>
                <w:rFonts w:ascii="Times New Roman" w:eastAsiaTheme="minorEastAsia" w:hAnsi="Times New Roman"/>
                <w:spacing w:val="20"/>
                <w:sz w:val="22"/>
              </w:rPr>
            </w:pPr>
            <w:r w:rsidRPr="00DD3492">
              <w:rPr>
                <w:rFonts w:ascii="Times New Roman" w:hAnsi="Times New Roman"/>
                <w:spacing w:val="20"/>
                <w:sz w:val="22"/>
              </w:rPr>
              <w:t>藍</w:t>
            </w:r>
          </w:p>
        </w:tc>
        <w:tc>
          <w:tcPr>
            <w:tcW w:w="1134" w:type="dxa"/>
            <w:vAlign w:val="center"/>
          </w:tcPr>
          <w:p w14:paraId="685CBC44" w14:textId="77777777" w:rsidR="00DD3492" w:rsidRPr="00DD3492" w:rsidRDefault="00DD3492" w:rsidP="002D4958">
            <w:pPr>
              <w:pStyle w:val="a8"/>
              <w:adjustRightInd w:val="0"/>
              <w:snapToGrid w:val="0"/>
              <w:spacing w:line="320" w:lineRule="atLeast"/>
              <w:ind w:leftChars="0" w:left="0"/>
              <w:jc w:val="center"/>
              <w:rPr>
                <w:rFonts w:ascii="Times New Roman" w:eastAsiaTheme="minorEastAsia" w:hAnsi="Times New Roman"/>
                <w:spacing w:val="20"/>
                <w:sz w:val="22"/>
              </w:rPr>
            </w:pPr>
            <w:r w:rsidRPr="00DD3492">
              <w:rPr>
                <w:rFonts w:ascii="Times New Roman" w:hAnsi="Times New Roman"/>
                <w:spacing w:val="20"/>
                <w:sz w:val="22"/>
              </w:rPr>
              <w:t>綠</w:t>
            </w:r>
          </w:p>
        </w:tc>
      </w:tr>
      <w:tr w:rsidR="00DD3492" w:rsidRPr="00DD3492" w14:paraId="4F635993" w14:textId="77777777" w:rsidTr="00CB0BF1">
        <w:tc>
          <w:tcPr>
            <w:tcW w:w="1027" w:type="dxa"/>
            <w:vAlign w:val="center"/>
          </w:tcPr>
          <w:p w14:paraId="0B3011CF" w14:textId="7717A3D7" w:rsidR="00DD3492" w:rsidRPr="00DD3492" w:rsidRDefault="00A12F30" w:rsidP="002D4958">
            <w:pPr>
              <w:pStyle w:val="a8"/>
              <w:adjustRightInd w:val="0"/>
              <w:snapToGrid w:val="0"/>
              <w:spacing w:line="320" w:lineRule="atLeast"/>
              <w:ind w:leftChars="0" w:left="0"/>
              <w:jc w:val="center"/>
              <w:rPr>
                <w:rFonts w:ascii="Times New Roman" w:eastAsiaTheme="minorEastAsia" w:hAnsi="Times New Roman"/>
                <w:spacing w:val="20"/>
                <w:sz w:val="22"/>
              </w:rPr>
            </w:pPr>
            <w:r w:rsidRPr="00025957">
              <w:rPr>
                <w:position w:val="-4"/>
              </w:rPr>
              <w:object w:dxaOrig="139" w:dyaOrig="240" w14:anchorId="4561421F">
                <v:shape id="_x0000_i1034" type="#_x0000_t75" style="width:7pt;height:11.8pt" o:ole="">
                  <v:imagedata r:id="rId26" o:title=""/>
                </v:shape>
                <o:OLEObject Type="Embed" ProgID="Equation.DSMT4" ShapeID="_x0000_i1034" DrawAspect="Content" ObjectID="_1798348827" r:id="rId27"/>
              </w:object>
            </w:r>
            <w:r w:rsidR="00DD3492" w:rsidRPr="00DD3492">
              <w:rPr>
                <w:rFonts w:ascii="Times New Roman" w:eastAsiaTheme="minorEastAsia" w:hAnsi="Times New Roman"/>
                <w:spacing w:val="20"/>
                <w:sz w:val="22"/>
              </w:rPr>
              <w:t>號</w:t>
            </w:r>
          </w:p>
        </w:tc>
        <w:tc>
          <w:tcPr>
            <w:tcW w:w="1134" w:type="dxa"/>
            <w:vAlign w:val="center"/>
          </w:tcPr>
          <w:p w14:paraId="4E27DB7C" w14:textId="3EA048FC" w:rsidR="00DD3492" w:rsidRPr="00DD3492" w:rsidRDefault="00A12F30" w:rsidP="002D4958">
            <w:pPr>
              <w:pStyle w:val="a8"/>
              <w:adjustRightInd w:val="0"/>
              <w:snapToGrid w:val="0"/>
              <w:spacing w:line="320" w:lineRule="atLeast"/>
              <w:ind w:leftChars="0" w:left="0"/>
              <w:jc w:val="center"/>
              <w:rPr>
                <w:rFonts w:ascii="Times New Roman" w:eastAsiaTheme="minorEastAsia" w:hAnsi="Times New Roman"/>
                <w:spacing w:val="20"/>
                <w:sz w:val="22"/>
              </w:rPr>
            </w:pPr>
            <w:r w:rsidRPr="00025957">
              <w:rPr>
                <w:position w:val="-4"/>
              </w:rPr>
              <w:object w:dxaOrig="180" w:dyaOrig="240" w14:anchorId="14D5DA2E">
                <v:shape id="_x0000_i1035" type="#_x0000_t75" style="width:9.15pt;height:11.8pt" o:ole="">
                  <v:imagedata r:id="rId28" o:title=""/>
                </v:shape>
                <o:OLEObject Type="Embed" ProgID="Equation.DSMT4" ShapeID="_x0000_i1035" DrawAspect="Content" ObjectID="_1798348828" r:id="rId29"/>
              </w:object>
            </w:r>
          </w:p>
        </w:tc>
        <w:tc>
          <w:tcPr>
            <w:tcW w:w="1134" w:type="dxa"/>
            <w:vAlign w:val="center"/>
          </w:tcPr>
          <w:p w14:paraId="6A1C011B" w14:textId="3C80EA28" w:rsidR="00DD3492" w:rsidRPr="00DD3492" w:rsidRDefault="00A12F30" w:rsidP="002D4958">
            <w:pPr>
              <w:pStyle w:val="a8"/>
              <w:adjustRightInd w:val="0"/>
              <w:snapToGrid w:val="0"/>
              <w:spacing w:line="320" w:lineRule="atLeast"/>
              <w:ind w:leftChars="0" w:left="0"/>
              <w:jc w:val="center"/>
              <w:rPr>
                <w:rFonts w:ascii="Times New Roman" w:eastAsiaTheme="minorEastAsia" w:hAnsi="Times New Roman"/>
                <w:spacing w:val="20"/>
                <w:sz w:val="22"/>
              </w:rPr>
            </w:pPr>
            <w:r w:rsidRPr="00025957">
              <w:rPr>
                <w:position w:val="-4"/>
              </w:rPr>
              <w:object w:dxaOrig="180" w:dyaOrig="240" w14:anchorId="14F94924">
                <v:shape id="_x0000_i1036" type="#_x0000_t75" style="width:9.15pt;height:11.8pt" o:ole="">
                  <v:imagedata r:id="rId30" o:title=""/>
                </v:shape>
                <o:OLEObject Type="Embed" ProgID="Equation.DSMT4" ShapeID="_x0000_i1036" DrawAspect="Content" ObjectID="_1798348829" r:id="rId31"/>
              </w:object>
            </w:r>
          </w:p>
        </w:tc>
      </w:tr>
      <w:tr w:rsidR="00DD3492" w:rsidRPr="00DD3492" w14:paraId="042FF123" w14:textId="77777777" w:rsidTr="00CB0BF1">
        <w:trPr>
          <w:trHeight w:val="348"/>
        </w:trPr>
        <w:tc>
          <w:tcPr>
            <w:tcW w:w="1027" w:type="dxa"/>
            <w:vAlign w:val="center"/>
          </w:tcPr>
          <w:p w14:paraId="31704467" w14:textId="1EE51102" w:rsidR="00DD3492" w:rsidRPr="00DD3492" w:rsidRDefault="00A12F30" w:rsidP="002D4958">
            <w:pPr>
              <w:pStyle w:val="a8"/>
              <w:adjustRightInd w:val="0"/>
              <w:snapToGrid w:val="0"/>
              <w:spacing w:line="320" w:lineRule="atLeast"/>
              <w:ind w:leftChars="0" w:left="0"/>
              <w:jc w:val="center"/>
              <w:rPr>
                <w:rFonts w:ascii="Times New Roman" w:eastAsiaTheme="minorEastAsia" w:hAnsi="Times New Roman"/>
                <w:spacing w:val="20"/>
                <w:sz w:val="22"/>
              </w:rPr>
            </w:pPr>
            <w:r w:rsidRPr="00025957">
              <w:rPr>
                <w:position w:val="-4"/>
              </w:rPr>
              <w:object w:dxaOrig="180" w:dyaOrig="240" w14:anchorId="1DDB9E45">
                <v:shape id="_x0000_i1037" type="#_x0000_t75" style="width:9.15pt;height:11.8pt" o:ole="">
                  <v:imagedata r:id="rId32" o:title=""/>
                </v:shape>
                <o:OLEObject Type="Embed" ProgID="Equation.DSMT4" ShapeID="_x0000_i1037" DrawAspect="Content" ObjectID="_1798348830" r:id="rId33"/>
              </w:object>
            </w:r>
            <w:r w:rsidR="00DD3492" w:rsidRPr="00DD3492">
              <w:rPr>
                <w:rFonts w:ascii="Times New Roman" w:eastAsiaTheme="minorEastAsia" w:hAnsi="Times New Roman"/>
                <w:spacing w:val="20"/>
                <w:sz w:val="22"/>
              </w:rPr>
              <w:t>號</w:t>
            </w:r>
          </w:p>
        </w:tc>
        <w:tc>
          <w:tcPr>
            <w:tcW w:w="1134" w:type="dxa"/>
            <w:vAlign w:val="center"/>
          </w:tcPr>
          <w:p w14:paraId="3AFD01C1" w14:textId="0B2F401A" w:rsidR="00DD3492" w:rsidRPr="00DD3492" w:rsidRDefault="00A12F30" w:rsidP="002D4958">
            <w:pPr>
              <w:pStyle w:val="a8"/>
              <w:adjustRightInd w:val="0"/>
              <w:snapToGrid w:val="0"/>
              <w:spacing w:line="320" w:lineRule="atLeast"/>
              <w:ind w:leftChars="0" w:left="0"/>
              <w:jc w:val="center"/>
              <w:rPr>
                <w:rFonts w:ascii="Times New Roman" w:eastAsiaTheme="minorEastAsia" w:hAnsi="Times New Roman"/>
                <w:spacing w:val="20"/>
                <w:sz w:val="22"/>
              </w:rPr>
            </w:pPr>
            <w:r w:rsidRPr="00A12F30">
              <w:rPr>
                <w:position w:val="-6"/>
              </w:rPr>
              <w:object w:dxaOrig="180" w:dyaOrig="260" w14:anchorId="2AE41C0D">
                <v:shape id="_x0000_i1038" type="#_x0000_t75" style="width:9.15pt;height:12.9pt" o:ole="">
                  <v:imagedata r:id="rId34" o:title=""/>
                </v:shape>
                <o:OLEObject Type="Embed" ProgID="Equation.DSMT4" ShapeID="_x0000_i1038" DrawAspect="Content" ObjectID="_1798348831" r:id="rId35"/>
              </w:object>
            </w:r>
          </w:p>
        </w:tc>
        <w:tc>
          <w:tcPr>
            <w:tcW w:w="1134" w:type="dxa"/>
            <w:vAlign w:val="center"/>
          </w:tcPr>
          <w:p w14:paraId="173916E4" w14:textId="2D37F264" w:rsidR="00DD3492" w:rsidRPr="00DD3492" w:rsidRDefault="00A12F30" w:rsidP="002D4958">
            <w:pPr>
              <w:pStyle w:val="a8"/>
              <w:adjustRightInd w:val="0"/>
              <w:snapToGrid w:val="0"/>
              <w:spacing w:line="320" w:lineRule="atLeast"/>
              <w:ind w:leftChars="0" w:left="0"/>
              <w:jc w:val="center"/>
              <w:rPr>
                <w:rFonts w:ascii="Times New Roman" w:eastAsiaTheme="minorEastAsia" w:hAnsi="Times New Roman"/>
                <w:i/>
                <w:spacing w:val="20"/>
                <w:sz w:val="22"/>
              </w:rPr>
            </w:pPr>
            <w:r w:rsidRPr="00A12F30">
              <w:rPr>
                <w:position w:val="-6"/>
              </w:rPr>
              <w:object w:dxaOrig="200" w:dyaOrig="260" w14:anchorId="6CA87E65">
                <v:shape id="_x0000_i1039" type="#_x0000_t75" style="width:10.2pt;height:12.9pt" o:ole="">
                  <v:imagedata r:id="rId36" o:title=""/>
                </v:shape>
                <o:OLEObject Type="Embed" ProgID="Equation.DSMT4" ShapeID="_x0000_i1039" DrawAspect="Content" ObjectID="_1798348832" r:id="rId37"/>
              </w:object>
            </w:r>
          </w:p>
        </w:tc>
      </w:tr>
    </w:tbl>
    <w:p w14:paraId="79DD1961" w14:textId="10A304F5" w:rsidR="00C86EF3" w:rsidRPr="00A423BD" w:rsidRDefault="0017394B" w:rsidP="002D4958">
      <w:pPr>
        <w:snapToGrid w:val="0"/>
        <w:spacing w:beforeLines="50" w:before="120" w:line="400" w:lineRule="atLeast"/>
        <w:ind w:leftChars="162" w:left="389"/>
        <w:jc w:val="both"/>
        <w:rPr>
          <w:spacing w:val="14"/>
          <w:sz w:val="22"/>
        </w:rPr>
      </w:pPr>
      <w:proofErr w:type="gramStart"/>
      <w:r w:rsidRPr="0017394B">
        <w:rPr>
          <w:rFonts w:hint="eastAsia"/>
          <w:spacing w:val="10"/>
          <w:sz w:val="22"/>
        </w:rPr>
        <w:t>從此袋</w:t>
      </w:r>
      <w:proofErr w:type="gramEnd"/>
      <w:r w:rsidRPr="0017394B">
        <w:rPr>
          <w:rFonts w:hint="eastAsia"/>
          <w:spacing w:val="10"/>
          <w:sz w:val="22"/>
        </w:rPr>
        <w:t>中</w:t>
      </w:r>
      <w:r w:rsidR="00C86EF3" w:rsidRPr="0017394B">
        <w:rPr>
          <w:spacing w:val="10"/>
          <w:sz w:val="22"/>
        </w:rPr>
        <w:t>隨機抽取一球（每顆球被抽到的機率相等），若</w:t>
      </w:r>
      <w:proofErr w:type="gramStart"/>
      <w:r w:rsidR="00C86EF3" w:rsidRPr="0017394B">
        <w:rPr>
          <w:spacing w:val="10"/>
          <w:sz w:val="22"/>
        </w:rPr>
        <w:t>已知抽到</w:t>
      </w:r>
      <w:proofErr w:type="gramEnd"/>
      <w:r w:rsidR="00C86EF3" w:rsidRPr="0017394B">
        <w:rPr>
          <w:spacing w:val="10"/>
          <w:sz w:val="22"/>
        </w:rPr>
        <w:t>藍色球的事件與抽到</w:t>
      </w:r>
      <w:r w:rsidR="00A12F30" w:rsidRPr="00A423BD">
        <w:rPr>
          <w:spacing w:val="14"/>
          <w:position w:val="-4"/>
        </w:rPr>
        <w:object w:dxaOrig="139" w:dyaOrig="240" w14:anchorId="0A31A297">
          <v:shape id="_x0000_i1040" type="#_x0000_t75" style="width:7pt;height:11.8pt" o:ole="">
            <v:imagedata r:id="rId38" o:title=""/>
          </v:shape>
          <o:OLEObject Type="Embed" ProgID="Equation.DSMT4" ShapeID="_x0000_i1040" DrawAspect="Content" ObjectID="_1798348833" r:id="rId39"/>
        </w:object>
      </w:r>
      <w:r w:rsidR="00C86EF3" w:rsidRPr="00A423BD">
        <w:rPr>
          <w:spacing w:val="14"/>
          <w:sz w:val="22"/>
        </w:rPr>
        <w:t>號球的事件互相獨立，</w:t>
      </w:r>
      <w:r w:rsidR="00DD3492" w:rsidRPr="00A423BD">
        <w:rPr>
          <w:spacing w:val="14"/>
          <w:sz w:val="22"/>
        </w:rPr>
        <w:t>試問</w:t>
      </w:r>
      <w:r w:rsidR="00A12F30" w:rsidRPr="00A423BD">
        <w:rPr>
          <w:spacing w:val="14"/>
          <w:position w:val="-6"/>
        </w:rPr>
        <w:object w:dxaOrig="200" w:dyaOrig="260" w14:anchorId="74CE74E0">
          <v:shape id="_x0000_i1041" type="#_x0000_t75" style="width:10.2pt;height:12.9pt" o:ole="">
            <v:imagedata r:id="rId40" o:title=""/>
          </v:shape>
          <o:OLEObject Type="Embed" ProgID="Equation.DSMT4" ShapeID="_x0000_i1041" DrawAspect="Content" ObjectID="_1798348834" r:id="rId41"/>
        </w:object>
      </w:r>
      <w:r w:rsidR="00DD3492" w:rsidRPr="00A423BD">
        <w:rPr>
          <w:rFonts w:eastAsiaTheme="minorEastAsia"/>
          <w:spacing w:val="14"/>
          <w:sz w:val="22"/>
        </w:rPr>
        <w:t>值為何？</w:t>
      </w:r>
    </w:p>
    <w:p w14:paraId="426ADA3A" w14:textId="4026230A" w:rsidR="000B46AF" w:rsidRPr="00DD3492" w:rsidRDefault="00C86EF3" w:rsidP="0025763C">
      <w:pPr>
        <w:pStyle w:val="ABCDE"/>
        <w:rPr>
          <w:color w:val="000000" w:themeColor="text1"/>
        </w:rPr>
      </w:pPr>
      <w:r w:rsidRPr="00DD3492">
        <w:rPr>
          <w:spacing w:val="20"/>
        </w:rPr>
        <w:t xml:space="preserve">(1) </w:t>
      </w:r>
      <w:r w:rsidR="00A12F30" w:rsidRPr="00025957">
        <w:rPr>
          <w:position w:val="-4"/>
        </w:rPr>
        <w:object w:dxaOrig="180" w:dyaOrig="240" w14:anchorId="30B7DFAA">
          <v:shape id="_x0000_i1042" type="#_x0000_t75" style="width:9.15pt;height:11.8pt" o:ole="">
            <v:imagedata r:id="rId42" o:title=""/>
          </v:shape>
          <o:OLEObject Type="Embed" ProgID="Equation.DSMT4" ShapeID="_x0000_i1042" DrawAspect="Content" ObjectID="_1798348835" r:id="rId43"/>
        </w:object>
      </w:r>
      <w:r w:rsidR="002D4958">
        <w:rPr>
          <w:spacing w:val="20"/>
        </w:rPr>
        <w:tab/>
      </w:r>
      <w:r w:rsidRPr="00DD3492">
        <w:rPr>
          <w:spacing w:val="20"/>
        </w:rPr>
        <w:t xml:space="preserve">(2) </w:t>
      </w:r>
      <w:r w:rsidR="00A12F30" w:rsidRPr="00A12F30">
        <w:rPr>
          <w:position w:val="-6"/>
        </w:rPr>
        <w:object w:dxaOrig="180" w:dyaOrig="260" w14:anchorId="7BA22474">
          <v:shape id="_x0000_i1043" type="#_x0000_t75" style="width:9.15pt;height:12.9pt" o:ole="">
            <v:imagedata r:id="rId44" o:title=""/>
          </v:shape>
          <o:OLEObject Type="Embed" ProgID="Equation.DSMT4" ShapeID="_x0000_i1043" DrawAspect="Content" ObjectID="_1798348836" r:id="rId45"/>
        </w:object>
      </w:r>
      <w:r w:rsidR="002D4958">
        <w:tab/>
      </w:r>
      <w:r w:rsidRPr="00DD3492">
        <w:rPr>
          <w:spacing w:val="20"/>
        </w:rPr>
        <w:t xml:space="preserve">(3) </w:t>
      </w:r>
      <w:r w:rsidR="00A12F30" w:rsidRPr="00025957">
        <w:rPr>
          <w:position w:val="-4"/>
        </w:rPr>
        <w:object w:dxaOrig="180" w:dyaOrig="240" w14:anchorId="55BA28CD">
          <v:shape id="_x0000_i1044" type="#_x0000_t75" style="width:9.15pt;height:11.8pt" o:ole="">
            <v:imagedata r:id="rId46" o:title=""/>
          </v:shape>
          <o:OLEObject Type="Embed" ProgID="Equation.DSMT4" ShapeID="_x0000_i1044" DrawAspect="Content" ObjectID="_1798348837" r:id="rId47"/>
        </w:object>
      </w:r>
      <w:r w:rsidR="002D4958">
        <w:tab/>
      </w:r>
      <w:r w:rsidRPr="00DD3492">
        <w:rPr>
          <w:spacing w:val="20"/>
        </w:rPr>
        <w:t xml:space="preserve">(4) </w:t>
      </w:r>
      <w:r w:rsidR="00A12F30" w:rsidRPr="00A12F30">
        <w:rPr>
          <w:position w:val="-6"/>
        </w:rPr>
        <w:object w:dxaOrig="180" w:dyaOrig="260" w14:anchorId="335FD4D5">
          <v:shape id="_x0000_i1045" type="#_x0000_t75" style="width:9.15pt;height:12.9pt" o:ole="">
            <v:imagedata r:id="rId48" o:title=""/>
          </v:shape>
          <o:OLEObject Type="Embed" ProgID="Equation.DSMT4" ShapeID="_x0000_i1045" DrawAspect="Content" ObjectID="_1798348838" r:id="rId49"/>
        </w:object>
      </w:r>
      <w:r w:rsidR="002D4958">
        <w:tab/>
      </w:r>
      <w:r w:rsidRPr="00DD3492">
        <w:rPr>
          <w:spacing w:val="20"/>
        </w:rPr>
        <w:t>(5)</w:t>
      </w:r>
      <w:r w:rsidRPr="00DD3492">
        <w:t xml:space="preserve"> </w:t>
      </w:r>
      <w:r w:rsidR="00A12F30" w:rsidRPr="00A12F30">
        <w:rPr>
          <w:position w:val="-6"/>
        </w:rPr>
        <w:object w:dxaOrig="180" w:dyaOrig="260" w14:anchorId="1F53BB27">
          <v:shape id="_x0000_i1046" type="#_x0000_t75" style="width:9.15pt;height:12.9pt" o:ole="">
            <v:imagedata r:id="rId50" o:title=""/>
          </v:shape>
          <o:OLEObject Type="Embed" ProgID="Equation.DSMT4" ShapeID="_x0000_i1046" DrawAspect="Content" ObjectID="_1798348839" r:id="rId51"/>
        </w:object>
      </w:r>
    </w:p>
    <w:p w14:paraId="0D3F5506" w14:textId="52BFD07D" w:rsidR="002D4958" w:rsidRDefault="002D4958" w:rsidP="002D4958">
      <w:pPr>
        <w:adjustRightInd w:val="0"/>
        <w:spacing w:beforeLines="50" w:before="120" w:line="360" w:lineRule="atLeast"/>
        <w:jc w:val="both"/>
        <w:rPr>
          <w:spacing w:val="10"/>
          <w:sz w:val="22"/>
        </w:rPr>
      </w:pPr>
    </w:p>
    <w:p w14:paraId="23AE2A6C" w14:textId="6B9E30FF" w:rsidR="002D4958" w:rsidRDefault="002D4958" w:rsidP="002D4958">
      <w:pPr>
        <w:adjustRightInd w:val="0"/>
        <w:spacing w:beforeLines="50" w:before="120" w:line="360" w:lineRule="atLeast"/>
        <w:jc w:val="both"/>
        <w:rPr>
          <w:spacing w:val="10"/>
          <w:sz w:val="22"/>
        </w:rPr>
      </w:pPr>
    </w:p>
    <w:p w14:paraId="2ECA9695" w14:textId="77777777" w:rsidR="002D4958" w:rsidRPr="00807C63" w:rsidRDefault="002D4958" w:rsidP="002D4958">
      <w:pPr>
        <w:adjustRightInd w:val="0"/>
        <w:spacing w:beforeLines="50" w:before="120" w:line="360" w:lineRule="atLeast"/>
        <w:jc w:val="both"/>
        <w:rPr>
          <w:spacing w:val="10"/>
          <w:sz w:val="22"/>
        </w:rPr>
      </w:pPr>
    </w:p>
    <w:p w14:paraId="59DBB9E7" w14:textId="141E9A1D" w:rsidR="00C86EF3" w:rsidRPr="002D4958" w:rsidRDefault="000B46AF" w:rsidP="0025763C">
      <w:pPr>
        <w:snapToGrid w:val="0"/>
        <w:spacing w:beforeLines="50" w:before="120" w:line="400" w:lineRule="atLeast"/>
        <w:ind w:left="360" w:hangingChars="150" w:hanging="360"/>
        <w:jc w:val="both"/>
        <w:rPr>
          <w:snapToGrid w:val="0"/>
          <w:spacing w:val="10"/>
          <w:kern w:val="0"/>
          <w:sz w:val="22"/>
        </w:rPr>
      </w:pPr>
      <w:r w:rsidRPr="002D4958">
        <w:rPr>
          <w:rFonts w:eastAsiaTheme="minorEastAsia" w:hint="eastAsia"/>
          <w:snapToGrid w:val="0"/>
          <w:color w:val="000000" w:themeColor="text1"/>
          <w:spacing w:val="10"/>
          <w:kern w:val="0"/>
          <w:sz w:val="22"/>
        </w:rPr>
        <w:t>2</w:t>
      </w:r>
      <w:r w:rsidRPr="002D4958">
        <w:rPr>
          <w:rFonts w:eastAsiaTheme="minorEastAsia"/>
          <w:snapToGrid w:val="0"/>
          <w:color w:val="000000" w:themeColor="text1"/>
          <w:spacing w:val="10"/>
          <w:kern w:val="0"/>
          <w:sz w:val="22"/>
        </w:rPr>
        <w:t>.</w:t>
      </w:r>
      <w:r w:rsidRPr="002D4958">
        <w:rPr>
          <w:rFonts w:eastAsiaTheme="minorEastAsia"/>
          <w:snapToGrid w:val="0"/>
          <w:color w:val="000000" w:themeColor="text1"/>
          <w:spacing w:val="10"/>
          <w:kern w:val="0"/>
          <w:sz w:val="22"/>
        </w:rPr>
        <w:tab/>
      </w:r>
      <w:r w:rsidR="00C86EF3" w:rsidRPr="0017394B">
        <w:rPr>
          <w:snapToGrid w:val="0"/>
          <w:spacing w:val="4"/>
          <w:kern w:val="0"/>
          <w:sz w:val="22"/>
        </w:rPr>
        <w:t>坐標平面上，</w:t>
      </w:r>
      <w:r w:rsidR="00A12F30" w:rsidRPr="0017394B">
        <w:rPr>
          <w:spacing w:val="4"/>
          <w:position w:val="-10"/>
        </w:rPr>
        <w:object w:dxaOrig="680" w:dyaOrig="300" w14:anchorId="0BCAD68B">
          <v:shape id="_x0000_i1047" type="#_x0000_t75" style="width:33.85pt;height:15.05pt" o:ole="">
            <v:imagedata r:id="rId52" o:title=""/>
          </v:shape>
          <o:OLEObject Type="Embed" ProgID="Equation.DSMT4" ShapeID="_x0000_i1047" DrawAspect="Content" ObjectID="_1798348840" r:id="rId53"/>
        </w:object>
      </w:r>
      <w:r w:rsidR="00C86EF3" w:rsidRPr="0017394B">
        <w:rPr>
          <w:snapToGrid w:val="0"/>
          <w:spacing w:val="4"/>
          <w:kern w:val="0"/>
          <w:sz w:val="22"/>
        </w:rPr>
        <w:t>為</w:t>
      </w:r>
      <w:r w:rsidR="00A12F30" w:rsidRPr="0017394B">
        <w:rPr>
          <w:spacing w:val="4"/>
          <w:position w:val="-6"/>
        </w:rPr>
        <w:object w:dxaOrig="180" w:dyaOrig="200" w14:anchorId="210990A1">
          <v:shape id="_x0000_i1048" type="#_x0000_t75" style="width:9.15pt;height:10.2pt" o:ole="">
            <v:imagedata r:id="rId54" o:title=""/>
          </v:shape>
          <o:OLEObject Type="Embed" ProgID="Equation.DSMT4" ShapeID="_x0000_i1048" DrawAspect="Content" ObjectID="_1798348841" r:id="rId55"/>
        </w:object>
      </w:r>
      <w:r w:rsidR="00C86EF3" w:rsidRPr="0017394B">
        <w:rPr>
          <w:snapToGrid w:val="0"/>
          <w:spacing w:val="4"/>
          <w:kern w:val="0"/>
          <w:sz w:val="22"/>
        </w:rPr>
        <w:t>軸上一點，其中</w:t>
      </w:r>
      <w:r w:rsidR="00A12F30" w:rsidRPr="0017394B">
        <w:rPr>
          <w:spacing w:val="4"/>
          <w:position w:val="-6"/>
        </w:rPr>
        <w:object w:dxaOrig="520" w:dyaOrig="260" w14:anchorId="24E295C0">
          <v:shape id="_x0000_i1049" type="#_x0000_t75" style="width:25.8pt;height:12.9pt" o:ole="">
            <v:imagedata r:id="rId56" o:title=""/>
          </v:shape>
          <o:OLEObject Type="Embed" ProgID="Equation.DSMT4" ShapeID="_x0000_i1049" DrawAspect="Content" ObjectID="_1798348842" r:id="rId57"/>
        </w:object>
      </w:r>
      <w:r w:rsidR="00C86EF3" w:rsidRPr="0017394B">
        <w:rPr>
          <w:snapToGrid w:val="0"/>
          <w:spacing w:val="4"/>
          <w:kern w:val="0"/>
          <w:sz w:val="22"/>
        </w:rPr>
        <w:t>。令</w:t>
      </w:r>
      <w:r w:rsidR="00A12F30" w:rsidRPr="0017394B">
        <w:rPr>
          <w:spacing w:val="4"/>
          <w:position w:val="-10"/>
        </w:rPr>
        <w:object w:dxaOrig="240" w:dyaOrig="320" w14:anchorId="6510007B">
          <v:shape id="_x0000_i1050" type="#_x0000_t75" style="width:11.8pt;height:16.1pt" o:ole="">
            <v:imagedata r:id="rId58" o:title=""/>
          </v:shape>
          <o:OLEObject Type="Embed" ProgID="Equation.DSMT4" ShapeID="_x0000_i1050" DrawAspect="Content" ObjectID="_1798348843" r:id="rId59"/>
        </w:object>
      </w:r>
      <w:r w:rsidR="00C86EF3" w:rsidRPr="0017394B">
        <w:rPr>
          <w:snapToGrid w:val="0"/>
          <w:spacing w:val="4"/>
          <w:kern w:val="0"/>
          <w:sz w:val="22"/>
        </w:rPr>
        <w:t>、</w:t>
      </w:r>
      <w:r w:rsidR="00A12F30" w:rsidRPr="0017394B">
        <w:rPr>
          <w:spacing w:val="4"/>
          <w:position w:val="-10"/>
        </w:rPr>
        <w:object w:dxaOrig="260" w:dyaOrig="320" w14:anchorId="3EE5A7C3">
          <v:shape id="_x0000_i1051" type="#_x0000_t75" style="width:12.9pt;height:16.1pt" o:ole="">
            <v:imagedata r:id="rId60" o:title=""/>
          </v:shape>
          <o:OLEObject Type="Embed" ProgID="Equation.DSMT4" ShapeID="_x0000_i1051" DrawAspect="Content" ObjectID="_1798348844" r:id="rId61"/>
        </w:object>
      </w:r>
      <w:r w:rsidR="00C86EF3" w:rsidRPr="0017394B">
        <w:rPr>
          <w:snapToGrid w:val="0"/>
          <w:spacing w:val="4"/>
          <w:kern w:val="0"/>
          <w:sz w:val="22"/>
        </w:rPr>
        <w:t>為通過</w:t>
      </w:r>
      <w:r w:rsidR="00A12F30" w:rsidRPr="0017394B">
        <w:rPr>
          <w:spacing w:val="4"/>
          <w:position w:val="-4"/>
        </w:rPr>
        <w:object w:dxaOrig="220" w:dyaOrig="240" w14:anchorId="473F170E">
          <v:shape id="_x0000_i1052" type="#_x0000_t75" style="width:10.75pt;height:11.8pt" o:ole="">
            <v:imagedata r:id="rId62" o:title=""/>
          </v:shape>
          <o:OLEObject Type="Embed" ProgID="Equation.DSMT4" ShapeID="_x0000_i1052" DrawAspect="Content" ObjectID="_1798348845" r:id="rId63"/>
        </w:object>
      </w:r>
      <w:r w:rsidR="00C86EF3" w:rsidRPr="0017394B">
        <w:rPr>
          <w:snapToGrid w:val="0"/>
          <w:spacing w:val="4"/>
          <w:kern w:val="0"/>
          <w:sz w:val="22"/>
        </w:rPr>
        <w:t>點</w:t>
      </w:r>
      <w:r w:rsidR="00EF173C" w:rsidRPr="0017394B">
        <w:rPr>
          <w:rFonts w:ascii="新細明體" w:hAnsi="新細明體" w:hint="eastAsia"/>
          <w:snapToGrid w:val="0"/>
          <w:spacing w:val="4"/>
          <w:kern w:val="0"/>
          <w:sz w:val="22"/>
        </w:rPr>
        <w:t>，</w:t>
      </w:r>
      <w:r w:rsidR="00C86EF3" w:rsidRPr="0017394B">
        <w:rPr>
          <w:snapToGrid w:val="0"/>
          <w:spacing w:val="4"/>
          <w:kern w:val="0"/>
          <w:sz w:val="22"/>
        </w:rPr>
        <w:t>斜率分別為</w:t>
      </w:r>
      <w:r w:rsidR="00A12F30" w:rsidRPr="0017394B">
        <w:rPr>
          <w:spacing w:val="4"/>
          <w:position w:val="-22"/>
        </w:rPr>
        <w:object w:dxaOrig="380" w:dyaOrig="580" w14:anchorId="1AD0C490">
          <v:shape id="_x0000_i1053" type="#_x0000_t75" style="width:18.8pt;height:29pt" o:ole="">
            <v:imagedata r:id="rId64" o:title=""/>
          </v:shape>
          <o:OLEObject Type="Embed" ProgID="Equation.DSMT4" ShapeID="_x0000_i1053" DrawAspect="Content" ObjectID="_1798348846" r:id="rId65"/>
        </w:object>
      </w:r>
      <w:r w:rsidR="00C86EF3" w:rsidRPr="0017394B">
        <w:rPr>
          <w:snapToGrid w:val="0"/>
          <w:spacing w:val="4"/>
          <w:kern w:val="0"/>
          <w:sz w:val="22"/>
        </w:rPr>
        <w:t>、</w:t>
      </w:r>
      <w:r w:rsidR="00A12F30" w:rsidRPr="0017394B">
        <w:rPr>
          <w:spacing w:val="4"/>
          <w:position w:val="-22"/>
        </w:rPr>
        <w:object w:dxaOrig="380" w:dyaOrig="580" w14:anchorId="2FB674B4">
          <v:shape id="_x0000_i1054" type="#_x0000_t75" style="width:18.8pt;height:29pt" o:ole="">
            <v:imagedata r:id="rId66" o:title=""/>
          </v:shape>
          <o:OLEObject Type="Embed" ProgID="Equation.DSMT4" ShapeID="_x0000_i1054" DrawAspect="Content" ObjectID="_1798348847" r:id="rId67"/>
        </w:object>
      </w:r>
      <w:r w:rsidR="00872549" w:rsidRPr="00A423BD">
        <w:rPr>
          <w:snapToGrid w:val="0"/>
          <w:spacing w:val="14"/>
          <w:kern w:val="0"/>
          <w:sz w:val="22"/>
        </w:rPr>
        <w:t>的</w:t>
      </w:r>
      <w:r w:rsidR="00C86EF3" w:rsidRPr="00A423BD">
        <w:rPr>
          <w:snapToGrid w:val="0"/>
          <w:spacing w:val="14"/>
          <w:kern w:val="0"/>
          <w:sz w:val="22"/>
        </w:rPr>
        <w:t>直線</w:t>
      </w:r>
      <w:r w:rsidR="00C86EF3" w:rsidRPr="002D4958">
        <w:rPr>
          <w:snapToGrid w:val="0"/>
          <w:spacing w:val="10"/>
          <w:kern w:val="0"/>
          <w:sz w:val="22"/>
        </w:rPr>
        <w:t>。</w:t>
      </w:r>
      <w:r w:rsidR="00C86EF3" w:rsidRPr="00A423BD">
        <w:rPr>
          <w:snapToGrid w:val="0"/>
          <w:spacing w:val="14"/>
          <w:kern w:val="0"/>
          <w:sz w:val="22"/>
        </w:rPr>
        <w:t>已知</w:t>
      </w:r>
      <w:r w:rsidR="00A12F30" w:rsidRPr="00A423BD">
        <w:rPr>
          <w:spacing w:val="14"/>
          <w:position w:val="-10"/>
        </w:rPr>
        <w:object w:dxaOrig="240" w:dyaOrig="320" w14:anchorId="5A368A0B">
          <v:shape id="_x0000_i1055" type="#_x0000_t75" style="width:11.8pt;height:16.1pt" o:ole="">
            <v:imagedata r:id="rId68" o:title=""/>
          </v:shape>
          <o:OLEObject Type="Embed" ProgID="Equation.DSMT4" ShapeID="_x0000_i1055" DrawAspect="Content" ObjectID="_1798348848" r:id="rId69"/>
        </w:object>
      </w:r>
      <w:r w:rsidR="00C86EF3" w:rsidRPr="00A423BD">
        <w:rPr>
          <w:snapToGrid w:val="0"/>
          <w:spacing w:val="14"/>
          <w:kern w:val="0"/>
          <w:sz w:val="22"/>
        </w:rPr>
        <w:t>、</w:t>
      </w:r>
      <w:r w:rsidR="00A12F30" w:rsidRPr="00A423BD">
        <w:rPr>
          <w:spacing w:val="14"/>
          <w:position w:val="-10"/>
        </w:rPr>
        <w:object w:dxaOrig="260" w:dyaOrig="320" w14:anchorId="18B68F9D">
          <v:shape id="_x0000_i1056" type="#_x0000_t75" style="width:12.9pt;height:16.1pt" o:ole="">
            <v:imagedata r:id="rId70" o:title=""/>
          </v:shape>
          <o:OLEObject Type="Embed" ProgID="Equation.DSMT4" ShapeID="_x0000_i1056" DrawAspect="Content" ObjectID="_1798348849" r:id="rId71"/>
        </w:object>
      </w:r>
      <w:r w:rsidR="00C86EF3" w:rsidRPr="00A423BD">
        <w:rPr>
          <w:snapToGrid w:val="0"/>
          <w:spacing w:val="14"/>
          <w:kern w:val="0"/>
          <w:sz w:val="22"/>
        </w:rPr>
        <w:t>分別與兩坐標軸圍成的兩個直角三角形的面積差為</w:t>
      </w:r>
      <w:r w:rsidR="00A12F30" w:rsidRPr="00A423BD">
        <w:rPr>
          <w:spacing w:val="14"/>
          <w:position w:val="-6"/>
        </w:rPr>
        <w:object w:dxaOrig="180" w:dyaOrig="260" w14:anchorId="222D193A">
          <v:shape id="_x0000_i1057" type="#_x0000_t75" style="width:9.15pt;height:12.9pt" o:ole="">
            <v:imagedata r:id="rId72" o:title=""/>
          </v:shape>
          <o:OLEObject Type="Embed" ProgID="Equation.DSMT4" ShapeID="_x0000_i1057" DrawAspect="Content" ObjectID="_1798348850" r:id="rId73"/>
        </w:object>
      </w:r>
      <w:r w:rsidR="00C86EF3" w:rsidRPr="00A423BD">
        <w:rPr>
          <w:snapToGrid w:val="0"/>
          <w:spacing w:val="14"/>
          <w:kern w:val="0"/>
          <w:sz w:val="22"/>
        </w:rPr>
        <w:t>，</w:t>
      </w:r>
      <w:r w:rsidR="00DD3492" w:rsidRPr="00A423BD">
        <w:rPr>
          <w:snapToGrid w:val="0"/>
          <w:spacing w:val="14"/>
          <w:kern w:val="0"/>
          <w:sz w:val="22"/>
        </w:rPr>
        <w:t>試問</w:t>
      </w:r>
      <w:r w:rsidR="00A12F30" w:rsidRPr="00A12F30">
        <w:rPr>
          <w:position w:val="-6"/>
        </w:rPr>
        <w:object w:dxaOrig="200" w:dyaOrig="200" w14:anchorId="445F7DC1">
          <v:shape id="_x0000_i1058" type="#_x0000_t75" style="width:10.2pt;height:10.2pt" o:ole="">
            <v:imagedata r:id="rId74" o:title=""/>
          </v:shape>
          <o:OLEObject Type="Embed" ProgID="Equation.DSMT4" ShapeID="_x0000_i1058" DrawAspect="Content" ObjectID="_1798348851" r:id="rId75"/>
        </w:object>
      </w:r>
      <w:r w:rsidR="00C86EF3" w:rsidRPr="002D4958">
        <w:rPr>
          <w:snapToGrid w:val="0"/>
          <w:spacing w:val="10"/>
          <w:kern w:val="0"/>
          <w:sz w:val="22"/>
        </w:rPr>
        <w:t>值為</w:t>
      </w:r>
      <w:r w:rsidR="00DD3492" w:rsidRPr="002D4958">
        <w:rPr>
          <w:rFonts w:eastAsiaTheme="minorEastAsia"/>
          <w:snapToGrid w:val="0"/>
          <w:spacing w:val="10"/>
          <w:kern w:val="0"/>
          <w:sz w:val="22"/>
        </w:rPr>
        <w:t>何？</w:t>
      </w:r>
    </w:p>
    <w:p w14:paraId="08EA0E1A" w14:textId="1E984885" w:rsidR="000D3731" w:rsidRPr="002D4958" w:rsidRDefault="00C86EF3" w:rsidP="0025763C">
      <w:pPr>
        <w:pStyle w:val="ABCDE"/>
        <w:rPr>
          <w:snapToGrid w:val="0"/>
        </w:rPr>
      </w:pPr>
      <w:r w:rsidRPr="002D4958">
        <w:rPr>
          <w:snapToGrid w:val="0"/>
        </w:rPr>
        <w:t xml:space="preserve">(1) </w:t>
      </w:r>
      <w:r w:rsidR="00A12F30" w:rsidRPr="00A12F30">
        <w:rPr>
          <w:position w:val="-6"/>
        </w:rPr>
        <w:object w:dxaOrig="460" w:dyaOrig="320" w14:anchorId="6847AD29">
          <v:shape id="_x0000_i1059" type="#_x0000_t75" style="width:23.1pt;height:16.1pt" o:ole="">
            <v:imagedata r:id="rId76" o:title=""/>
          </v:shape>
          <o:OLEObject Type="Embed" ProgID="Equation.DSMT4" ShapeID="_x0000_i1059" DrawAspect="Content" ObjectID="_1798348852" r:id="rId77"/>
        </w:object>
      </w:r>
      <w:r w:rsidR="002D4958" w:rsidRPr="002D4958">
        <w:rPr>
          <w:snapToGrid w:val="0"/>
        </w:rPr>
        <w:tab/>
      </w:r>
      <w:r w:rsidRPr="002D4958">
        <w:rPr>
          <w:snapToGrid w:val="0"/>
        </w:rPr>
        <w:t xml:space="preserve">(2) </w:t>
      </w:r>
      <w:r w:rsidR="00A12F30" w:rsidRPr="00A12F30">
        <w:rPr>
          <w:position w:val="-6"/>
        </w:rPr>
        <w:object w:dxaOrig="180" w:dyaOrig="260" w14:anchorId="55C0A5F6">
          <v:shape id="_x0000_i1060" type="#_x0000_t75" style="width:9.15pt;height:12.9pt" o:ole="">
            <v:imagedata r:id="rId78" o:title=""/>
          </v:shape>
          <o:OLEObject Type="Embed" ProgID="Equation.DSMT4" ShapeID="_x0000_i1060" DrawAspect="Content" ObjectID="_1798348853" r:id="rId79"/>
        </w:object>
      </w:r>
      <w:r w:rsidR="002D4958" w:rsidRPr="002D4958">
        <w:rPr>
          <w:snapToGrid w:val="0"/>
        </w:rPr>
        <w:tab/>
      </w:r>
      <w:r w:rsidRPr="002D4958">
        <w:rPr>
          <w:snapToGrid w:val="0"/>
        </w:rPr>
        <w:t>(3)</w:t>
      </w:r>
      <w:r w:rsidR="001339D3">
        <w:rPr>
          <w:snapToGrid w:val="0"/>
        </w:rPr>
        <w:t xml:space="preserve"> </w:t>
      </w:r>
      <w:r w:rsidR="00A12F30" w:rsidRPr="00A12F30">
        <w:rPr>
          <w:position w:val="-6"/>
        </w:rPr>
        <w:object w:dxaOrig="460" w:dyaOrig="320" w14:anchorId="16C6B5BD">
          <v:shape id="_x0000_i1061" type="#_x0000_t75" style="width:23.1pt;height:16.1pt" o:ole="">
            <v:imagedata r:id="rId80" o:title=""/>
          </v:shape>
          <o:OLEObject Type="Embed" ProgID="Equation.DSMT4" ShapeID="_x0000_i1061" DrawAspect="Content" ObjectID="_1798348854" r:id="rId81"/>
        </w:object>
      </w:r>
      <w:r w:rsidR="002D4958" w:rsidRPr="002D4958">
        <w:rPr>
          <w:snapToGrid w:val="0"/>
        </w:rPr>
        <w:tab/>
      </w:r>
      <w:r w:rsidRPr="002D4958">
        <w:rPr>
          <w:snapToGrid w:val="0"/>
        </w:rPr>
        <w:t xml:space="preserve">(4) </w:t>
      </w:r>
      <w:r w:rsidR="00A12F30" w:rsidRPr="00A12F30">
        <w:rPr>
          <w:position w:val="-6"/>
        </w:rPr>
        <w:object w:dxaOrig="180" w:dyaOrig="260" w14:anchorId="5B72041F">
          <v:shape id="_x0000_i1062" type="#_x0000_t75" style="width:9.15pt;height:12.9pt" o:ole="">
            <v:imagedata r:id="rId82" o:title=""/>
          </v:shape>
          <o:OLEObject Type="Embed" ProgID="Equation.DSMT4" ShapeID="_x0000_i1062" DrawAspect="Content" ObjectID="_1798348855" r:id="rId83"/>
        </w:object>
      </w:r>
      <w:r w:rsidR="002D4958" w:rsidRPr="002D4958">
        <w:rPr>
          <w:snapToGrid w:val="0"/>
        </w:rPr>
        <w:tab/>
      </w:r>
      <w:r w:rsidRPr="002D4958">
        <w:rPr>
          <w:snapToGrid w:val="0"/>
        </w:rPr>
        <w:t xml:space="preserve">(5) </w:t>
      </w:r>
      <w:r w:rsidR="00A12F30" w:rsidRPr="00A12F30">
        <w:rPr>
          <w:position w:val="-6"/>
        </w:rPr>
        <w:object w:dxaOrig="460" w:dyaOrig="320" w14:anchorId="3CE48207">
          <v:shape id="_x0000_i1063" type="#_x0000_t75" style="width:23.1pt;height:16.1pt" o:ole="">
            <v:imagedata r:id="rId84" o:title=""/>
          </v:shape>
          <o:OLEObject Type="Embed" ProgID="Equation.DSMT4" ShapeID="_x0000_i1063" DrawAspect="Content" ObjectID="_1798348856" r:id="rId85"/>
        </w:object>
      </w:r>
    </w:p>
    <w:p w14:paraId="3046D4C9" w14:textId="77777777" w:rsidR="002D4958" w:rsidRDefault="002D4958" w:rsidP="002D4958">
      <w:pPr>
        <w:adjustRightInd w:val="0"/>
        <w:spacing w:beforeLines="50" w:before="120" w:line="360" w:lineRule="atLeast"/>
        <w:jc w:val="both"/>
        <w:rPr>
          <w:spacing w:val="10"/>
          <w:sz w:val="22"/>
        </w:rPr>
      </w:pPr>
    </w:p>
    <w:p w14:paraId="1AD0648F" w14:textId="47AE7C78" w:rsidR="002D4958" w:rsidRDefault="002D4958" w:rsidP="002D4958">
      <w:pPr>
        <w:adjustRightInd w:val="0"/>
        <w:spacing w:beforeLines="50" w:before="120" w:line="360" w:lineRule="atLeast"/>
        <w:jc w:val="both"/>
        <w:rPr>
          <w:spacing w:val="10"/>
          <w:sz w:val="22"/>
        </w:rPr>
      </w:pPr>
    </w:p>
    <w:p w14:paraId="0BE9DC1E" w14:textId="77777777" w:rsidR="002D4958" w:rsidRPr="00807C63" w:rsidRDefault="002D4958" w:rsidP="002D4958">
      <w:pPr>
        <w:adjustRightInd w:val="0"/>
        <w:spacing w:beforeLines="50" w:before="120" w:line="360" w:lineRule="atLeast"/>
        <w:jc w:val="both"/>
        <w:rPr>
          <w:spacing w:val="10"/>
          <w:sz w:val="22"/>
        </w:rPr>
      </w:pPr>
    </w:p>
    <w:p w14:paraId="4B92C720" w14:textId="62301C5F" w:rsidR="00656560" w:rsidRPr="002D4958" w:rsidRDefault="000B46AF" w:rsidP="0025763C">
      <w:pPr>
        <w:snapToGrid w:val="0"/>
        <w:spacing w:beforeLines="50" w:before="120" w:line="400" w:lineRule="atLeast"/>
        <w:ind w:left="360" w:hangingChars="150" w:hanging="360"/>
        <w:jc w:val="both"/>
        <w:rPr>
          <w:snapToGrid w:val="0"/>
          <w:spacing w:val="10"/>
          <w:kern w:val="0"/>
          <w:sz w:val="22"/>
        </w:rPr>
      </w:pPr>
      <w:r w:rsidRPr="00C55B56">
        <w:rPr>
          <w:rFonts w:eastAsiaTheme="minorEastAsia" w:hint="eastAsia"/>
          <w:color w:val="000000" w:themeColor="text1"/>
          <w:spacing w:val="10"/>
          <w:sz w:val="22"/>
        </w:rPr>
        <w:t>3.</w:t>
      </w:r>
      <w:r w:rsidR="002D4958">
        <w:rPr>
          <w:rFonts w:eastAsiaTheme="minorEastAsia"/>
          <w:color w:val="000000" w:themeColor="text1"/>
          <w:spacing w:val="10"/>
          <w:sz w:val="22"/>
        </w:rPr>
        <w:tab/>
      </w:r>
      <w:r w:rsidR="00656560" w:rsidRPr="00A423BD">
        <w:rPr>
          <w:snapToGrid w:val="0"/>
          <w:spacing w:val="14"/>
          <w:kern w:val="0"/>
          <w:sz w:val="22"/>
        </w:rPr>
        <w:t>某校</w:t>
      </w:r>
      <w:r w:rsidR="00DD3492" w:rsidRPr="00A423BD">
        <w:rPr>
          <w:rFonts w:hint="eastAsia"/>
          <w:color w:val="000000" w:themeColor="text1"/>
          <w:spacing w:val="14"/>
          <w:sz w:val="22"/>
        </w:rPr>
        <w:t>舉辦音樂會，包含鋼琴表演</w:t>
      </w:r>
      <w:r w:rsidR="00DD3492" w:rsidRPr="00A423BD">
        <w:rPr>
          <w:rFonts w:hint="eastAsia"/>
          <w:color w:val="000000" w:themeColor="text1"/>
          <w:spacing w:val="14"/>
          <w:sz w:val="22"/>
        </w:rPr>
        <w:t>5</w:t>
      </w:r>
      <w:r w:rsidR="00DD3492" w:rsidRPr="00A423BD">
        <w:rPr>
          <w:rFonts w:hint="eastAsia"/>
          <w:color w:val="000000" w:themeColor="text1"/>
          <w:spacing w:val="14"/>
          <w:sz w:val="22"/>
        </w:rPr>
        <w:t>個、小提琴表演</w:t>
      </w:r>
      <w:r w:rsidR="00DD3492" w:rsidRPr="00A423BD">
        <w:rPr>
          <w:rFonts w:hint="eastAsia"/>
          <w:color w:val="000000" w:themeColor="text1"/>
          <w:spacing w:val="14"/>
          <w:sz w:val="22"/>
        </w:rPr>
        <w:t>4</w:t>
      </w:r>
      <w:r w:rsidR="00DD3492" w:rsidRPr="00A423BD">
        <w:rPr>
          <w:rFonts w:hint="eastAsia"/>
          <w:color w:val="000000" w:themeColor="text1"/>
          <w:spacing w:val="14"/>
          <w:sz w:val="22"/>
        </w:rPr>
        <w:t>個、歌唱表演</w:t>
      </w:r>
      <w:r w:rsidR="00DD3492" w:rsidRPr="00A423BD">
        <w:rPr>
          <w:rFonts w:hint="eastAsia"/>
          <w:color w:val="000000" w:themeColor="text1"/>
          <w:spacing w:val="14"/>
          <w:sz w:val="22"/>
        </w:rPr>
        <w:t>3</w:t>
      </w:r>
      <w:r w:rsidR="00DD3492" w:rsidRPr="00A423BD">
        <w:rPr>
          <w:rFonts w:hint="eastAsia"/>
          <w:color w:val="000000" w:themeColor="text1"/>
          <w:spacing w:val="14"/>
          <w:sz w:val="22"/>
        </w:rPr>
        <w:t>個等三類表演</w:t>
      </w:r>
      <w:r w:rsidR="00DD3492" w:rsidRPr="00A423BD">
        <w:rPr>
          <w:rFonts w:hint="eastAsia"/>
          <w:color w:val="000000" w:themeColor="text1"/>
          <w:spacing w:val="10"/>
          <w:sz w:val="22"/>
        </w:rPr>
        <w:t>共</w:t>
      </w:r>
      <w:r w:rsidR="00DD3492" w:rsidRPr="00A423BD">
        <w:rPr>
          <w:rFonts w:hint="eastAsia"/>
          <w:color w:val="000000" w:themeColor="text1"/>
          <w:spacing w:val="10"/>
          <w:sz w:val="22"/>
        </w:rPr>
        <w:t>12</w:t>
      </w:r>
      <w:r w:rsidR="00DD3492" w:rsidRPr="00A423BD">
        <w:rPr>
          <w:rFonts w:hint="eastAsia"/>
          <w:color w:val="000000" w:themeColor="text1"/>
          <w:spacing w:val="10"/>
          <w:sz w:val="22"/>
        </w:rPr>
        <w:t>個不同曲目</w:t>
      </w:r>
      <w:r w:rsidR="00DD3492" w:rsidRPr="00A423BD">
        <w:rPr>
          <w:snapToGrid w:val="0"/>
          <w:spacing w:val="10"/>
          <w:kern w:val="0"/>
          <w:sz w:val="22"/>
        </w:rPr>
        <w:t>。</w:t>
      </w:r>
      <w:proofErr w:type="gramStart"/>
      <w:r w:rsidR="00DD3492" w:rsidRPr="00A423BD">
        <w:rPr>
          <w:snapToGrid w:val="0"/>
          <w:spacing w:val="10"/>
          <w:kern w:val="0"/>
          <w:sz w:val="22"/>
        </w:rPr>
        <w:t>該校想</w:t>
      </w:r>
      <w:r w:rsidR="00656560" w:rsidRPr="00A423BD">
        <w:rPr>
          <w:snapToGrid w:val="0"/>
          <w:spacing w:val="10"/>
          <w:kern w:val="0"/>
          <w:sz w:val="22"/>
        </w:rPr>
        <w:t>將</w:t>
      </w:r>
      <w:proofErr w:type="gramEnd"/>
      <w:r w:rsidR="00656560" w:rsidRPr="00A423BD">
        <w:rPr>
          <w:snapToGrid w:val="0"/>
          <w:spacing w:val="10"/>
          <w:kern w:val="0"/>
          <w:sz w:val="22"/>
        </w:rPr>
        <w:t>同類表演排在一起，且歌唱必須排在鋼琴</w:t>
      </w:r>
      <w:r w:rsidR="00EF173C" w:rsidRPr="00A423BD">
        <w:rPr>
          <w:snapToGrid w:val="0"/>
          <w:spacing w:val="10"/>
          <w:kern w:val="0"/>
          <w:sz w:val="22"/>
        </w:rPr>
        <w:t>之後</w:t>
      </w:r>
      <w:r w:rsidR="00656560" w:rsidRPr="00A423BD">
        <w:rPr>
          <w:snapToGrid w:val="0"/>
          <w:spacing w:val="10"/>
          <w:kern w:val="0"/>
          <w:sz w:val="22"/>
        </w:rPr>
        <w:t>或是小</w:t>
      </w:r>
      <w:r w:rsidR="00DD3492" w:rsidRPr="00A423BD">
        <w:rPr>
          <w:snapToGrid w:val="0"/>
          <w:spacing w:val="10"/>
          <w:kern w:val="0"/>
          <w:sz w:val="22"/>
        </w:rPr>
        <w:t>提琴之後</w:t>
      </w:r>
      <w:r w:rsidR="00DD3492" w:rsidRPr="002D4958">
        <w:rPr>
          <w:snapToGrid w:val="0"/>
          <w:spacing w:val="10"/>
          <w:kern w:val="0"/>
          <w:sz w:val="22"/>
        </w:rPr>
        <w:t>。試問這場音</w:t>
      </w:r>
      <w:r w:rsidR="00EF173C" w:rsidRPr="002D4958">
        <w:rPr>
          <w:snapToGrid w:val="0"/>
          <w:spacing w:val="10"/>
          <w:kern w:val="0"/>
          <w:sz w:val="22"/>
        </w:rPr>
        <w:t>樂會</w:t>
      </w:r>
      <w:r w:rsidR="00656560" w:rsidRPr="002D4958">
        <w:rPr>
          <w:snapToGrid w:val="0"/>
          <w:spacing w:val="10"/>
          <w:kern w:val="0"/>
          <w:sz w:val="22"/>
        </w:rPr>
        <w:t>可能的曲目排列方式共有幾種？</w:t>
      </w:r>
    </w:p>
    <w:p w14:paraId="608D8087" w14:textId="5283D194" w:rsidR="00BD0F48" w:rsidRPr="002D4958" w:rsidRDefault="00656560" w:rsidP="0025763C">
      <w:pPr>
        <w:tabs>
          <w:tab w:val="left" w:pos="2160"/>
          <w:tab w:val="left" w:pos="3960"/>
          <w:tab w:val="left" w:pos="5760"/>
          <w:tab w:val="left" w:pos="7036"/>
        </w:tabs>
        <w:snapToGrid w:val="0"/>
        <w:spacing w:line="400" w:lineRule="atLeast"/>
        <w:ind w:firstLineChars="150" w:firstLine="360"/>
        <w:jc w:val="both"/>
        <w:rPr>
          <w:snapToGrid w:val="0"/>
          <w:spacing w:val="10"/>
          <w:kern w:val="0"/>
          <w:sz w:val="22"/>
        </w:rPr>
      </w:pPr>
      <w:r w:rsidRPr="002D4958">
        <w:rPr>
          <w:snapToGrid w:val="0"/>
          <w:spacing w:val="10"/>
          <w:kern w:val="0"/>
          <w:sz w:val="22"/>
        </w:rPr>
        <w:t>(1)</w:t>
      </w:r>
      <w:r w:rsidR="00A12F30" w:rsidRPr="00A12F30">
        <w:rPr>
          <w:position w:val="-10"/>
        </w:rPr>
        <w:object w:dxaOrig="880" w:dyaOrig="300" w14:anchorId="0134AFB2">
          <v:shape id="_x0000_i1064" type="#_x0000_t75" style="width:44.05pt;height:15.05pt" o:ole="">
            <v:imagedata r:id="rId86" o:title=""/>
          </v:shape>
          <o:OLEObject Type="Embed" ProgID="Equation.DSMT4" ShapeID="_x0000_i1064" DrawAspect="Content" ObjectID="_1798348857" r:id="rId87"/>
        </w:object>
      </w:r>
    </w:p>
    <w:p w14:paraId="1FDBEC74" w14:textId="22673CAE" w:rsidR="00BD0F48" w:rsidRPr="002D4958" w:rsidRDefault="00656560" w:rsidP="0025763C">
      <w:pPr>
        <w:tabs>
          <w:tab w:val="left" w:pos="2160"/>
          <w:tab w:val="left" w:pos="3960"/>
          <w:tab w:val="left" w:pos="5760"/>
          <w:tab w:val="left" w:pos="7036"/>
        </w:tabs>
        <w:snapToGrid w:val="0"/>
        <w:spacing w:line="400" w:lineRule="atLeast"/>
        <w:ind w:firstLineChars="150" w:firstLine="360"/>
        <w:jc w:val="both"/>
        <w:rPr>
          <w:snapToGrid w:val="0"/>
          <w:spacing w:val="10"/>
          <w:kern w:val="0"/>
          <w:sz w:val="22"/>
        </w:rPr>
      </w:pPr>
      <w:r w:rsidRPr="002D4958">
        <w:rPr>
          <w:snapToGrid w:val="0"/>
          <w:spacing w:val="10"/>
          <w:kern w:val="0"/>
          <w:sz w:val="22"/>
        </w:rPr>
        <w:t>(2)</w:t>
      </w:r>
      <w:r w:rsidR="00A12F30" w:rsidRPr="00A12F30">
        <w:rPr>
          <w:position w:val="-10"/>
        </w:rPr>
        <w:object w:dxaOrig="1160" w:dyaOrig="300" w14:anchorId="6E0D5582">
          <v:shape id="_x0000_i1065" type="#_x0000_t75" style="width:58.05pt;height:15.05pt" o:ole="">
            <v:imagedata r:id="rId88" o:title=""/>
          </v:shape>
          <o:OLEObject Type="Embed" ProgID="Equation.DSMT4" ShapeID="_x0000_i1065" DrawAspect="Content" ObjectID="_1798348858" r:id="rId89"/>
        </w:object>
      </w:r>
    </w:p>
    <w:p w14:paraId="792F47A2" w14:textId="4DA99EE3" w:rsidR="00BD0F48" w:rsidRPr="002D4958" w:rsidRDefault="00656560" w:rsidP="0025763C">
      <w:pPr>
        <w:tabs>
          <w:tab w:val="left" w:pos="2160"/>
          <w:tab w:val="left" w:pos="3960"/>
          <w:tab w:val="left" w:pos="5760"/>
          <w:tab w:val="left" w:pos="7036"/>
        </w:tabs>
        <w:snapToGrid w:val="0"/>
        <w:spacing w:line="400" w:lineRule="atLeast"/>
        <w:ind w:firstLineChars="150" w:firstLine="360"/>
        <w:jc w:val="both"/>
        <w:rPr>
          <w:snapToGrid w:val="0"/>
          <w:spacing w:val="10"/>
          <w:kern w:val="0"/>
          <w:sz w:val="22"/>
        </w:rPr>
      </w:pPr>
      <w:r w:rsidRPr="002D4958">
        <w:rPr>
          <w:snapToGrid w:val="0"/>
          <w:spacing w:val="10"/>
          <w:kern w:val="0"/>
          <w:sz w:val="22"/>
        </w:rPr>
        <w:t>(3)</w:t>
      </w:r>
      <w:r w:rsidR="00A12F30" w:rsidRPr="00A12F30">
        <w:rPr>
          <w:position w:val="-10"/>
        </w:rPr>
        <w:object w:dxaOrig="1160" w:dyaOrig="300" w14:anchorId="301308F0">
          <v:shape id="_x0000_i1066" type="#_x0000_t75" style="width:58.05pt;height:15.05pt" o:ole="">
            <v:imagedata r:id="rId90" o:title=""/>
          </v:shape>
          <o:OLEObject Type="Embed" ProgID="Equation.DSMT4" ShapeID="_x0000_i1066" DrawAspect="Content" ObjectID="_1798348859" r:id="rId91"/>
        </w:object>
      </w:r>
    </w:p>
    <w:p w14:paraId="042BDA71" w14:textId="261DE8EA" w:rsidR="00BD0F48" w:rsidRPr="002D4958" w:rsidRDefault="00656560" w:rsidP="0025763C">
      <w:pPr>
        <w:tabs>
          <w:tab w:val="left" w:pos="2160"/>
          <w:tab w:val="left" w:pos="3960"/>
          <w:tab w:val="left" w:pos="5760"/>
          <w:tab w:val="left" w:pos="7036"/>
        </w:tabs>
        <w:snapToGrid w:val="0"/>
        <w:spacing w:line="400" w:lineRule="atLeast"/>
        <w:ind w:firstLineChars="150" w:firstLine="360"/>
        <w:jc w:val="both"/>
        <w:rPr>
          <w:snapToGrid w:val="0"/>
          <w:spacing w:val="10"/>
          <w:kern w:val="0"/>
          <w:sz w:val="22"/>
        </w:rPr>
      </w:pPr>
      <w:r w:rsidRPr="002D4958">
        <w:rPr>
          <w:snapToGrid w:val="0"/>
          <w:spacing w:val="10"/>
          <w:kern w:val="0"/>
          <w:sz w:val="22"/>
        </w:rPr>
        <w:t>(4)</w:t>
      </w:r>
      <w:r w:rsidR="00A12F30" w:rsidRPr="00A12F30">
        <w:rPr>
          <w:position w:val="-10"/>
        </w:rPr>
        <w:object w:dxaOrig="1160" w:dyaOrig="300" w14:anchorId="02D0C9AA">
          <v:shape id="_x0000_i1067" type="#_x0000_t75" style="width:58.05pt;height:15.05pt" o:ole="">
            <v:imagedata r:id="rId92" o:title=""/>
          </v:shape>
          <o:OLEObject Type="Embed" ProgID="Equation.DSMT4" ShapeID="_x0000_i1067" DrawAspect="Content" ObjectID="_1798348860" r:id="rId93"/>
        </w:object>
      </w:r>
    </w:p>
    <w:p w14:paraId="58EDE479" w14:textId="16DB9019" w:rsidR="00656560" w:rsidRPr="002D4958" w:rsidRDefault="00656560" w:rsidP="0025763C">
      <w:pPr>
        <w:tabs>
          <w:tab w:val="left" w:pos="2160"/>
          <w:tab w:val="left" w:pos="3960"/>
          <w:tab w:val="left" w:pos="5760"/>
          <w:tab w:val="left" w:pos="7036"/>
        </w:tabs>
        <w:snapToGrid w:val="0"/>
        <w:spacing w:line="400" w:lineRule="atLeast"/>
        <w:ind w:firstLineChars="150" w:firstLine="360"/>
        <w:jc w:val="both"/>
        <w:rPr>
          <w:snapToGrid w:val="0"/>
          <w:spacing w:val="10"/>
          <w:kern w:val="0"/>
          <w:sz w:val="22"/>
        </w:rPr>
      </w:pPr>
      <w:r w:rsidRPr="002D4958">
        <w:rPr>
          <w:snapToGrid w:val="0"/>
          <w:spacing w:val="10"/>
          <w:kern w:val="0"/>
          <w:sz w:val="22"/>
        </w:rPr>
        <w:t>(5)</w:t>
      </w:r>
      <w:r w:rsidR="00A12F30" w:rsidRPr="00A12F30">
        <w:rPr>
          <w:position w:val="-10"/>
        </w:rPr>
        <w:object w:dxaOrig="1160" w:dyaOrig="300" w14:anchorId="1B85480F">
          <v:shape id="_x0000_i1068" type="#_x0000_t75" style="width:58.05pt;height:15.05pt" o:ole="">
            <v:imagedata r:id="rId94" o:title=""/>
          </v:shape>
          <o:OLEObject Type="Embed" ProgID="Equation.DSMT4" ShapeID="_x0000_i1068" DrawAspect="Content" ObjectID="_1798348861" r:id="rId95"/>
        </w:object>
      </w:r>
    </w:p>
    <w:p w14:paraId="76C29A87" w14:textId="7F46CAF9" w:rsidR="002D4958" w:rsidRDefault="002D4958" w:rsidP="002D4958">
      <w:pPr>
        <w:adjustRightInd w:val="0"/>
        <w:spacing w:beforeLines="50" w:before="120" w:line="360" w:lineRule="atLeast"/>
        <w:jc w:val="both"/>
        <w:rPr>
          <w:spacing w:val="10"/>
          <w:sz w:val="22"/>
        </w:rPr>
      </w:pPr>
    </w:p>
    <w:p w14:paraId="59E5B9B4" w14:textId="77777777" w:rsidR="002D4958" w:rsidRDefault="002D4958" w:rsidP="002D4958">
      <w:pPr>
        <w:adjustRightInd w:val="0"/>
        <w:spacing w:beforeLines="50" w:before="120" w:line="360" w:lineRule="atLeast"/>
        <w:jc w:val="both"/>
        <w:rPr>
          <w:spacing w:val="10"/>
          <w:sz w:val="22"/>
        </w:rPr>
      </w:pPr>
    </w:p>
    <w:p w14:paraId="7F4AAB12" w14:textId="769BE7A6" w:rsidR="00AA6170" w:rsidRPr="00ED21D4" w:rsidRDefault="00AA6170" w:rsidP="00AA6170">
      <w:pPr>
        <w:snapToGrid w:val="0"/>
        <w:spacing w:beforeLines="50" w:before="120" w:line="400" w:lineRule="atLeast"/>
        <w:ind w:left="390" w:hangingChars="150" w:hanging="390"/>
        <w:jc w:val="both"/>
        <w:rPr>
          <w:spacing w:val="20"/>
          <w:kern w:val="0"/>
          <w:sz w:val="22"/>
        </w:rPr>
      </w:pPr>
      <w:r>
        <w:rPr>
          <w:rFonts w:hint="eastAsia"/>
          <w:spacing w:val="20"/>
          <w:sz w:val="22"/>
        </w:rPr>
        <w:lastRenderedPageBreak/>
        <w:t>4</w:t>
      </w:r>
      <w:r w:rsidRPr="00ED21D4">
        <w:rPr>
          <w:spacing w:val="20"/>
          <w:sz w:val="22"/>
        </w:rPr>
        <w:t>.</w:t>
      </w:r>
      <w:r>
        <w:rPr>
          <w:spacing w:val="20"/>
          <w:sz w:val="22"/>
        </w:rPr>
        <w:tab/>
      </w:r>
      <w:r w:rsidRPr="00B40944">
        <w:rPr>
          <w:spacing w:val="26"/>
          <w:sz w:val="22"/>
        </w:rPr>
        <w:t>坐標平面上，</w:t>
      </w:r>
      <w:r w:rsidRPr="00AA6170">
        <w:rPr>
          <w:spacing w:val="26"/>
          <w:position w:val="-6"/>
          <w:sz w:val="22"/>
        </w:rPr>
        <w:object w:dxaOrig="180" w:dyaOrig="200" w14:anchorId="555A7178">
          <v:shape id="_x0000_i1069" type="#_x0000_t75" style="width:9.15pt;height:10.2pt" o:ole="">
            <v:imagedata r:id="rId96" o:title=""/>
          </v:shape>
          <o:OLEObject Type="Embed" ProgID="Equation.DSMT4" ShapeID="_x0000_i1069" DrawAspect="Content" ObjectID="_1798348862" r:id="rId97"/>
        </w:object>
      </w:r>
      <w:r w:rsidRPr="00B40944">
        <w:rPr>
          <w:spacing w:val="26"/>
          <w:sz w:val="22"/>
        </w:rPr>
        <w:t>坐標</w:t>
      </w:r>
      <w:r>
        <w:rPr>
          <w:rFonts w:hint="eastAsia"/>
          <w:spacing w:val="26"/>
          <w:sz w:val="22"/>
        </w:rPr>
        <w:t>與</w:t>
      </w:r>
      <w:r w:rsidRPr="00AA6170">
        <w:rPr>
          <w:spacing w:val="26"/>
          <w:position w:val="-8"/>
          <w:sz w:val="22"/>
        </w:rPr>
        <w:object w:dxaOrig="200" w:dyaOrig="240" w14:anchorId="09BFFAF0">
          <v:shape id="_x0000_i1070" type="#_x0000_t75" style="width:10.2pt;height:11.8pt" o:ole="">
            <v:imagedata r:id="rId98" o:title=""/>
          </v:shape>
          <o:OLEObject Type="Embed" ProgID="Equation.DSMT4" ShapeID="_x0000_i1070" DrawAspect="Content" ObjectID="_1798348863" r:id="rId99"/>
        </w:object>
      </w:r>
      <w:r w:rsidRPr="00B40944">
        <w:rPr>
          <w:spacing w:val="26"/>
          <w:sz w:val="22"/>
        </w:rPr>
        <w:t>坐</w:t>
      </w:r>
      <w:proofErr w:type="gramStart"/>
      <w:r w:rsidRPr="00B40944">
        <w:rPr>
          <w:spacing w:val="26"/>
          <w:sz w:val="22"/>
        </w:rPr>
        <w:t>標</w:t>
      </w:r>
      <w:r>
        <w:rPr>
          <w:rFonts w:hint="eastAsia"/>
          <w:spacing w:val="26"/>
          <w:sz w:val="22"/>
        </w:rPr>
        <w:t>均</w:t>
      </w:r>
      <w:r w:rsidRPr="00B40944">
        <w:rPr>
          <w:spacing w:val="26"/>
          <w:sz w:val="22"/>
        </w:rPr>
        <w:t>為整數</w:t>
      </w:r>
      <w:proofErr w:type="gramEnd"/>
      <w:r w:rsidRPr="00B40944">
        <w:rPr>
          <w:spacing w:val="26"/>
          <w:sz w:val="22"/>
        </w:rPr>
        <w:t>的點稱為格子點。試問在函數圖形</w:t>
      </w:r>
      <w:r w:rsidRPr="00B40944">
        <w:rPr>
          <w:spacing w:val="26"/>
          <w:position w:val="-10"/>
        </w:rPr>
        <w:object w:dxaOrig="940" w:dyaOrig="320" w14:anchorId="250A83B5">
          <v:shape id="_x0000_i1071" type="#_x0000_t75" style="width:46.75pt;height:16.1pt" o:ole="">
            <v:imagedata r:id="rId100" o:title=""/>
          </v:shape>
          <o:OLEObject Type="Embed" ProgID="Equation.DSMT4" ShapeID="_x0000_i1071" DrawAspect="Content" ObjectID="_1798348864" r:id="rId101"/>
        </w:object>
      </w:r>
      <w:r w:rsidRPr="00B40944">
        <w:rPr>
          <w:spacing w:val="26"/>
          <w:sz w:val="22"/>
        </w:rPr>
        <w:t>、</w:t>
      </w:r>
      <w:r w:rsidRPr="00A12F30">
        <w:rPr>
          <w:position w:val="-6"/>
        </w:rPr>
        <w:object w:dxaOrig="180" w:dyaOrig="200" w14:anchorId="1F6B8B46">
          <v:shape id="_x0000_i1072" type="#_x0000_t75" style="width:9.15pt;height:10.2pt" o:ole="">
            <v:imagedata r:id="rId102" o:title=""/>
          </v:shape>
          <o:OLEObject Type="Embed" ProgID="Equation.DSMT4" ShapeID="_x0000_i1072" DrawAspect="Content" ObjectID="_1798348865" r:id="rId103"/>
        </w:object>
      </w:r>
      <w:r w:rsidRPr="00ED21D4">
        <w:rPr>
          <w:spacing w:val="20"/>
          <w:sz w:val="22"/>
        </w:rPr>
        <w:t>軸與直線</w:t>
      </w:r>
      <w:r w:rsidRPr="00A12F30">
        <w:rPr>
          <w:position w:val="-22"/>
        </w:rPr>
        <w:object w:dxaOrig="639" w:dyaOrig="580" w14:anchorId="7BCAD212">
          <v:shape id="_x0000_i1073" type="#_x0000_t75" style="width:31.7pt;height:29pt" o:ole="">
            <v:imagedata r:id="rId104" o:title=""/>
          </v:shape>
          <o:OLEObject Type="Embed" ProgID="Equation.DSMT4" ShapeID="_x0000_i1073" DrawAspect="Content" ObjectID="_1798348866" r:id="rId105"/>
        </w:object>
      </w:r>
      <w:r w:rsidRPr="00ED21D4">
        <w:rPr>
          <w:spacing w:val="20"/>
          <w:sz w:val="22"/>
        </w:rPr>
        <w:t>所圍</w:t>
      </w:r>
      <w:r w:rsidRPr="00ED21D4">
        <w:rPr>
          <w:rFonts w:hint="eastAsia"/>
          <w:color w:val="000000" w:themeColor="text1"/>
          <w:spacing w:val="20"/>
          <w:sz w:val="22"/>
        </w:rPr>
        <w:t>有界</w:t>
      </w:r>
      <w:r w:rsidRPr="00ED21D4">
        <w:rPr>
          <w:spacing w:val="20"/>
          <w:sz w:val="22"/>
        </w:rPr>
        <w:t>區域的</w:t>
      </w:r>
      <w:proofErr w:type="gramStart"/>
      <w:r w:rsidRPr="00ED21D4">
        <w:rPr>
          <w:spacing w:val="20"/>
          <w:sz w:val="22"/>
        </w:rPr>
        <w:t>內部（</w:t>
      </w:r>
      <w:proofErr w:type="gramEnd"/>
      <w:r w:rsidRPr="00ED21D4">
        <w:rPr>
          <w:spacing w:val="20"/>
          <w:sz w:val="22"/>
        </w:rPr>
        <w:t>不含邊界）共有多少個格子點？</w:t>
      </w:r>
    </w:p>
    <w:p w14:paraId="64324F8C" w14:textId="5600C911" w:rsidR="00AA6170" w:rsidRPr="00AA6170" w:rsidRDefault="00AA6170" w:rsidP="00AA6170">
      <w:pPr>
        <w:pStyle w:val="ABCDE"/>
        <w:rPr>
          <w:spacing w:val="20"/>
        </w:rPr>
      </w:pPr>
      <w:r w:rsidRPr="000D02AF">
        <w:rPr>
          <w:spacing w:val="20"/>
        </w:rPr>
        <w:t xml:space="preserve">(1) </w:t>
      </w:r>
      <w:r w:rsidRPr="00AA6170">
        <w:rPr>
          <w:spacing w:val="20"/>
          <w:position w:val="-6"/>
        </w:rPr>
        <w:object w:dxaOrig="279" w:dyaOrig="260" w14:anchorId="2EE9EDFB">
          <v:shape id="_x0000_i1074" type="#_x0000_t75" style="width:13.95pt;height:12.9pt" o:ole="">
            <v:imagedata r:id="rId106" o:title=""/>
          </v:shape>
          <o:OLEObject Type="Embed" ProgID="Equation.DSMT4" ShapeID="_x0000_i1074" DrawAspect="Content" ObjectID="_1798348867" r:id="rId107"/>
        </w:object>
      </w:r>
      <w:r>
        <w:rPr>
          <w:spacing w:val="20"/>
        </w:rPr>
        <w:tab/>
      </w:r>
      <w:r w:rsidRPr="000D02AF">
        <w:rPr>
          <w:spacing w:val="20"/>
        </w:rPr>
        <w:t xml:space="preserve">(2) </w:t>
      </w:r>
      <w:r w:rsidRPr="00AA6170">
        <w:rPr>
          <w:spacing w:val="20"/>
          <w:position w:val="-6"/>
        </w:rPr>
        <w:object w:dxaOrig="279" w:dyaOrig="260" w14:anchorId="5F5B9052">
          <v:shape id="_x0000_i1075" type="#_x0000_t75" style="width:13.95pt;height:12.9pt" o:ole="">
            <v:imagedata r:id="rId108" o:title=""/>
          </v:shape>
          <o:OLEObject Type="Embed" ProgID="Equation.DSMT4" ShapeID="_x0000_i1075" DrawAspect="Content" ObjectID="_1798348868" r:id="rId109"/>
        </w:object>
      </w:r>
      <w:r>
        <w:rPr>
          <w:spacing w:val="20"/>
        </w:rPr>
        <w:tab/>
      </w:r>
      <w:r w:rsidRPr="000D02AF">
        <w:rPr>
          <w:spacing w:val="20"/>
        </w:rPr>
        <w:t xml:space="preserve">(3) </w:t>
      </w:r>
      <w:r w:rsidRPr="00AA6170">
        <w:rPr>
          <w:spacing w:val="20"/>
          <w:position w:val="-6"/>
        </w:rPr>
        <w:object w:dxaOrig="279" w:dyaOrig="260" w14:anchorId="56BC8755">
          <v:shape id="_x0000_i1076" type="#_x0000_t75" style="width:13.95pt;height:12.9pt" o:ole="">
            <v:imagedata r:id="rId110" o:title=""/>
          </v:shape>
          <o:OLEObject Type="Embed" ProgID="Equation.DSMT4" ShapeID="_x0000_i1076" DrawAspect="Content" ObjectID="_1798348869" r:id="rId111"/>
        </w:object>
      </w:r>
      <w:r>
        <w:rPr>
          <w:spacing w:val="20"/>
        </w:rPr>
        <w:tab/>
      </w:r>
      <w:r w:rsidRPr="000D02AF">
        <w:rPr>
          <w:spacing w:val="20"/>
        </w:rPr>
        <w:t xml:space="preserve">(4) </w:t>
      </w:r>
      <w:r w:rsidRPr="00AA6170">
        <w:rPr>
          <w:spacing w:val="20"/>
          <w:position w:val="-6"/>
        </w:rPr>
        <w:object w:dxaOrig="279" w:dyaOrig="260" w14:anchorId="19A0B726">
          <v:shape id="_x0000_i1077" type="#_x0000_t75" style="width:13.95pt;height:12.9pt" o:ole="">
            <v:imagedata r:id="rId112" o:title=""/>
          </v:shape>
          <o:OLEObject Type="Embed" ProgID="Equation.DSMT4" ShapeID="_x0000_i1077" DrawAspect="Content" ObjectID="_1798348870" r:id="rId113"/>
        </w:object>
      </w:r>
      <w:r>
        <w:rPr>
          <w:spacing w:val="20"/>
        </w:rPr>
        <w:tab/>
      </w:r>
      <w:r w:rsidRPr="000D02AF">
        <w:rPr>
          <w:spacing w:val="20"/>
        </w:rPr>
        <w:t xml:space="preserve">(5) </w:t>
      </w:r>
      <w:r w:rsidRPr="00AA6170">
        <w:rPr>
          <w:spacing w:val="20"/>
          <w:position w:val="-6"/>
        </w:rPr>
        <w:object w:dxaOrig="279" w:dyaOrig="260" w14:anchorId="459EFC87">
          <v:shape id="_x0000_i1078" type="#_x0000_t75" style="width:13.95pt;height:12.9pt" o:ole="">
            <v:imagedata r:id="rId114" o:title=""/>
          </v:shape>
          <o:OLEObject Type="Embed" ProgID="Equation.DSMT4" ShapeID="_x0000_i1078" DrawAspect="Content" ObjectID="_1798348871" r:id="rId115"/>
        </w:object>
      </w:r>
    </w:p>
    <w:p w14:paraId="54F79BC7" w14:textId="575E3DF6" w:rsidR="00D86305" w:rsidRDefault="00D86305" w:rsidP="00D86305">
      <w:pPr>
        <w:spacing w:line="360" w:lineRule="auto"/>
        <w:ind w:leftChars="-13" w:left="-5" w:hangingChars="12" w:hanging="26"/>
        <w:rPr>
          <w:sz w:val="22"/>
          <w:szCs w:val="22"/>
        </w:rPr>
      </w:pPr>
    </w:p>
    <w:p w14:paraId="557BE23A" w14:textId="40D54167" w:rsidR="0025763C" w:rsidRDefault="0025763C" w:rsidP="00D86305">
      <w:pPr>
        <w:spacing w:line="360" w:lineRule="auto"/>
        <w:ind w:leftChars="-13" w:left="-5" w:hangingChars="12" w:hanging="26"/>
        <w:rPr>
          <w:sz w:val="22"/>
          <w:szCs w:val="22"/>
        </w:rPr>
      </w:pPr>
    </w:p>
    <w:p w14:paraId="503AE103" w14:textId="77777777" w:rsidR="003F5EBF" w:rsidRDefault="003F5EBF" w:rsidP="00D86305">
      <w:pPr>
        <w:spacing w:line="360" w:lineRule="auto"/>
        <w:ind w:leftChars="-13" w:left="-5" w:hangingChars="12" w:hanging="26"/>
        <w:rPr>
          <w:sz w:val="22"/>
          <w:szCs w:val="22"/>
        </w:rPr>
      </w:pPr>
    </w:p>
    <w:p w14:paraId="2EB9DE55" w14:textId="77777777" w:rsidR="0025763C" w:rsidRDefault="0025763C" w:rsidP="00D86305">
      <w:pPr>
        <w:spacing w:line="360" w:lineRule="auto"/>
        <w:ind w:leftChars="-13" w:left="-5" w:hangingChars="12" w:hanging="26"/>
        <w:rPr>
          <w:sz w:val="22"/>
          <w:szCs w:val="22"/>
        </w:rPr>
      </w:pPr>
    </w:p>
    <w:p w14:paraId="2009B1BD" w14:textId="22250E14" w:rsidR="00DD3492" w:rsidRPr="00ED21D4" w:rsidRDefault="00D86305" w:rsidP="0025763C">
      <w:pPr>
        <w:snapToGrid w:val="0"/>
        <w:spacing w:beforeLines="50" w:before="120" w:line="400" w:lineRule="atLeast"/>
        <w:ind w:left="354" w:hangingChars="150" w:hanging="354"/>
        <w:jc w:val="both"/>
        <w:rPr>
          <w:rFonts w:asciiTheme="minorEastAsia" w:hAnsiTheme="minorEastAsia"/>
          <w:spacing w:val="8"/>
          <w:sz w:val="22"/>
          <w:szCs w:val="22"/>
        </w:rPr>
      </w:pPr>
      <w:r>
        <w:rPr>
          <w:rFonts w:hint="eastAsia"/>
          <w:snapToGrid w:val="0"/>
          <w:spacing w:val="8"/>
          <w:kern w:val="0"/>
          <w:sz w:val="22"/>
          <w:szCs w:val="22"/>
        </w:rPr>
        <w:t>5</w:t>
      </w:r>
      <w:r w:rsidR="00656560" w:rsidRPr="00ED21D4">
        <w:rPr>
          <w:rFonts w:hint="eastAsia"/>
          <w:snapToGrid w:val="0"/>
          <w:spacing w:val="8"/>
          <w:kern w:val="0"/>
          <w:sz w:val="22"/>
          <w:szCs w:val="22"/>
        </w:rPr>
        <w:t>.</w:t>
      </w:r>
      <w:r w:rsidR="0025763C">
        <w:rPr>
          <w:snapToGrid w:val="0"/>
          <w:spacing w:val="8"/>
          <w:kern w:val="0"/>
          <w:sz w:val="22"/>
          <w:szCs w:val="22"/>
        </w:rPr>
        <w:tab/>
      </w:r>
      <w:r w:rsidR="00DD3492" w:rsidRPr="00A423BD">
        <w:rPr>
          <w:spacing w:val="30"/>
          <w:sz w:val="22"/>
          <w:szCs w:val="22"/>
        </w:rPr>
        <w:t>設</w:t>
      </w:r>
      <w:r w:rsidR="00A12F30" w:rsidRPr="00A423BD">
        <w:rPr>
          <w:spacing w:val="30"/>
          <w:position w:val="-6"/>
        </w:rPr>
        <w:object w:dxaOrig="980" w:dyaOrig="260" w14:anchorId="506AC3C9">
          <v:shape id="_x0000_i1079" type="#_x0000_t75" style="width:48.9pt;height:12.9pt" o:ole="">
            <v:imagedata r:id="rId116" o:title=""/>
          </v:shape>
          <o:OLEObject Type="Embed" ProgID="Equation.DSMT4" ShapeID="_x0000_i1079" DrawAspect="Content" ObjectID="_1798348872" r:id="rId117"/>
        </w:object>
      </w:r>
      <w:r w:rsidR="00DD3492" w:rsidRPr="00A423BD">
        <w:rPr>
          <w:spacing w:val="30"/>
          <w:sz w:val="22"/>
          <w:szCs w:val="22"/>
        </w:rPr>
        <w:t>。已知所有滿足</w:t>
      </w:r>
      <w:r w:rsidR="00A12F30" w:rsidRPr="00A423BD">
        <w:rPr>
          <w:spacing w:val="30"/>
          <w:position w:val="-6"/>
        </w:rPr>
        <w:object w:dxaOrig="1219" w:dyaOrig="260" w14:anchorId="39003403">
          <v:shape id="_x0000_i1080" type="#_x0000_t75" style="width:60.7pt;height:12.9pt" o:ole="">
            <v:imagedata r:id="rId118" o:title=""/>
          </v:shape>
          <o:OLEObject Type="Embed" ProgID="Equation.DSMT4" ShapeID="_x0000_i1080" DrawAspect="Content" ObjectID="_1798348873" r:id="rId119"/>
        </w:object>
      </w:r>
      <w:r w:rsidR="00DD3492" w:rsidRPr="00A423BD">
        <w:rPr>
          <w:spacing w:val="30"/>
          <w:sz w:val="22"/>
          <w:szCs w:val="22"/>
        </w:rPr>
        <w:t>且</w:t>
      </w:r>
      <w:r w:rsidR="00A12F30" w:rsidRPr="00A423BD">
        <w:rPr>
          <w:spacing w:val="30"/>
          <w:position w:val="-6"/>
        </w:rPr>
        <w:object w:dxaOrig="1280" w:dyaOrig="260" w14:anchorId="312F9B8A">
          <v:shape id="_x0000_i1081" type="#_x0000_t75" style="width:63.95pt;height:12.9pt" o:ole="">
            <v:imagedata r:id="rId120" o:title=""/>
          </v:shape>
          <o:OLEObject Type="Embed" ProgID="Equation.DSMT4" ShapeID="_x0000_i1081" DrawAspect="Content" ObjectID="_1798348874" r:id="rId121"/>
        </w:object>
      </w:r>
      <w:r w:rsidR="00DD3492" w:rsidRPr="00A423BD">
        <w:rPr>
          <w:spacing w:val="30"/>
          <w:sz w:val="22"/>
          <w:szCs w:val="22"/>
        </w:rPr>
        <w:t>的</w:t>
      </w:r>
      <w:r w:rsidR="00A12F30" w:rsidRPr="00A423BD">
        <w:rPr>
          <w:spacing w:val="30"/>
          <w:position w:val="-6"/>
        </w:rPr>
        <w:object w:dxaOrig="200" w:dyaOrig="260" w14:anchorId="677E5AF1">
          <v:shape id="_x0000_i1082" type="#_x0000_t75" style="width:10.2pt;height:12.9pt" o:ole="">
            <v:imagedata r:id="rId122" o:title=""/>
          </v:shape>
          <o:OLEObject Type="Embed" ProgID="Equation.DSMT4" ShapeID="_x0000_i1082" DrawAspect="Content" ObjectID="_1798348875" r:id="rId123"/>
        </w:object>
      </w:r>
      <w:proofErr w:type="gramStart"/>
      <w:r w:rsidR="00DD3492" w:rsidRPr="00A423BD">
        <w:rPr>
          <w:rFonts w:hint="eastAsia"/>
          <w:spacing w:val="30"/>
          <w:sz w:val="22"/>
          <w:szCs w:val="22"/>
        </w:rPr>
        <w:t>可表為</w:t>
      </w:r>
      <w:proofErr w:type="gramEnd"/>
      <w:r w:rsidR="00A12F30" w:rsidRPr="00A423BD">
        <w:rPr>
          <w:spacing w:val="30"/>
          <w:position w:val="-6"/>
        </w:rPr>
        <w:object w:dxaOrig="1120" w:dyaOrig="260" w14:anchorId="22AEFEB6">
          <v:shape id="_x0000_i1083" type="#_x0000_t75" style="width:55.9pt;height:12.9pt" o:ole="">
            <v:imagedata r:id="rId124" o:title=""/>
          </v:shape>
          <o:OLEObject Type="Embed" ProgID="Equation.DSMT4" ShapeID="_x0000_i1083" DrawAspect="Content" ObjectID="_1798348876" r:id="rId125"/>
        </w:object>
      </w:r>
      <w:r w:rsidR="00DD3492" w:rsidRPr="00A423BD">
        <w:rPr>
          <w:rFonts w:ascii="新細明體" w:hAnsi="新細明體" w:hint="eastAsia"/>
          <w:spacing w:val="30"/>
          <w:sz w:val="22"/>
          <w:szCs w:val="22"/>
        </w:rPr>
        <w:t>，</w:t>
      </w:r>
      <w:r w:rsidR="00A423BD">
        <w:rPr>
          <w:rFonts w:ascii="新細明體" w:hAnsi="新細明體"/>
          <w:spacing w:val="16"/>
          <w:sz w:val="22"/>
          <w:szCs w:val="22"/>
        </w:rPr>
        <w:br/>
      </w:r>
      <w:r w:rsidR="00DD3492" w:rsidRPr="00B40944">
        <w:rPr>
          <w:rFonts w:hint="eastAsia"/>
          <w:spacing w:val="20"/>
          <w:sz w:val="22"/>
          <w:szCs w:val="22"/>
        </w:rPr>
        <w:t>其中</w:t>
      </w:r>
      <w:r w:rsidR="00A12F30" w:rsidRPr="00B40944">
        <w:rPr>
          <w:spacing w:val="20"/>
          <w:position w:val="-8"/>
        </w:rPr>
        <w:object w:dxaOrig="380" w:dyaOrig="279" w14:anchorId="6B21317D">
          <v:shape id="_x0000_i1084" type="#_x0000_t75" style="width:18.8pt;height:13.95pt" o:ole="">
            <v:imagedata r:id="rId126" o:title=""/>
          </v:shape>
          <o:OLEObject Type="Embed" ProgID="Equation.DSMT4" ShapeID="_x0000_i1084" DrawAspect="Content" ObjectID="_1798348877" r:id="rId127"/>
        </w:object>
      </w:r>
      <w:r w:rsidR="00DD3492" w:rsidRPr="00B40944">
        <w:rPr>
          <w:rFonts w:hint="eastAsia"/>
          <w:spacing w:val="20"/>
          <w:sz w:val="22"/>
          <w:szCs w:val="22"/>
        </w:rPr>
        <w:t>為實數</w:t>
      </w:r>
      <w:r w:rsidR="00DD3492" w:rsidRPr="00B40944">
        <w:rPr>
          <w:rFonts w:ascii="新細明體" w:hAnsi="新細明體" w:hint="eastAsia"/>
          <w:spacing w:val="20"/>
          <w:sz w:val="22"/>
          <w:szCs w:val="22"/>
        </w:rPr>
        <w:t>，試問</w:t>
      </w:r>
      <w:r w:rsidR="00A12F30" w:rsidRPr="00B40944">
        <w:rPr>
          <w:spacing w:val="20"/>
          <w:position w:val="-6"/>
        </w:rPr>
        <w:object w:dxaOrig="499" w:dyaOrig="260" w14:anchorId="68AFC236">
          <v:shape id="_x0000_i1085" type="#_x0000_t75" style="width:24.7pt;height:12.9pt" o:ole="">
            <v:imagedata r:id="rId128" o:title=""/>
          </v:shape>
          <o:OLEObject Type="Embed" ProgID="Equation.DSMT4" ShapeID="_x0000_i1085" DrawAspect="Content" ObjectID="_1798348878" r:id="rId129"/>
        </w:object>
      </w:r>
      <w:r w:rsidR="00DD3492" w:rsidRPr="00B40944">
        <w:rPr>
          <w:rFonts w:hint="eastAsia"/>
          <w:spacing w:val="20"/>
          <w:sz w:val="22"/>
          <w:szCs w:val="22"/>
        </w:rPr>
        <w:t>值為何</w:t>
      </w:r>
      <w:r w:rsidR="00DD3492" w:rsidRPr="00B40944">
        <w:rPr>
          <w:rFonts w:asciiTheme="minorEastAsia" w:hAnsiTheme="minorEastAsia" w:hint="eastAsia"/>
          <w:spacing w:val="20"/>
          <w:sz w:val="22"/>
          <w:szCs w:val="22"/>
        </w:rPr>
        <w:t>？</w:t>
      </w:r>
    </w:p>
    <w:p w14:paraId="64E9B820" w14:textId="270CA403" w:rsidR="00656560" w:rsidRPr="000D02AF" w:rsidRDefault="00DD3492" w:rsidP="0025763C">
      <w:pPr>
        <w:pStyle w:val="ABCDE"/>
        <w:rPr>
          <w:spacing w:val="20"/>
        </w:rPr>
      </w:pPr>
      <w:r w:rsidRPr="006A4C8D">
        <w:rPr>
          <w:spacing w:val="20"/>
        </w:rPr>
        <w:t>(1)</w:t>
      </w:r>
      <w:r w:rsidRPr="006A4C8D">
        <w:t xml:space="preserve"> </w:t>
      </w:r>
      <w:r w:rsidR="00A12F30" w:rsidRPr="00A12F30">
        <w:rPr>
          <w:position w:val="-22"/>
        </w:rPr>
        <w:object w:dxaOrig="220" w:dyaOrig="580" w14:anchorId="7BD04E5F">
          <v:shape id="_x0000_i1086" type="#_x0000_t75" style="width:10.75pt;height:29pt" o:ole="">
            <v:imagedata r:id="rId130" o:title=""/>
          </v:shape>
          <o:OLEObject Type="Embed" ProgID="Equation.DSMT4" ShapeID="_x0000_i1086" DrawAspect="Content" ObjectID="_1798348879" r:id="rId131"/>
        </w:object>
      </w:r>
      <w:r w:rsidR="0025763C">
        <w:tab/>
      </w:r>
      <w:r w:rsidRPr="006A4C8D">
        <w:rPr>
          <w:spacing w:val="20"/>
        </w:rPr>
        <w:t>(2)</w:t>
      </w:r>
      <w:r w:rsidRPr="006A4C8D">
        <w:t xml:space="preserve"> </w:t>
      </w:r>
      <w:r w:rsidR="00A12F30" w:rsidRPr="00A12F30">
        <w:rPr>
          <w:position w:val="-22"/>
        </w:rPr>
        <w:object w:dxaOrig="220" w:dyaOrig="580" w14:anchorId="5CAA7FFE">
          <v:shape id="_x0000_i1087" type="#_x0000_t75" style="width:10.75pt;height:29pt" o:ole="">
            <v:imagedata r:id="rId132" o:title=""/>
          </v:shape>
          <o:OLEObject Type="Embed" ProgID="Equation.DSMT4" ShapeID="_x0000_i1087" DrawAspect="Content" ObjectID="_1798348880" r:id="rId133"/>
        </w:object>
      </w:r>
      <w:r w:rsidR="0025763C">
        <w:tab/>
      </w:r>
      <w:r w:rsidRPr="006A4C8D">
        <w:rPr>
          <w:spacing w:val="20"/>
        </w:rPr>
        <w:t>(3)</w:t>
      </w:r>
      <w:r w:rsidRPr="006A4C8D">
        <w:t xml:space="preserve"> </w:t>
      </w:r>
      <w:r w:rsidR="00A12F30" w:rsidRPr="00A12F30">
        <w:rPr>
          <w:position w:val="-22"/>
        </w:rPr>
        <w:object w:dxaOrig="220" w:dyaOrig="580" w14:anchorId="3BFA4FFE">
          <v:shape id="_x0000_i1088" type="#_x0000_t75" style="width:10.75pt;height:29pt" o:ole="">
            <v:imagedata r:id="rId134" o:title=""/>
          </v:shape>
          <o:OLEObject Type="Embed" ProgID="Equation.DSMT4" ShapeID="_x0000_i1088" DrawAspect="Content" ObjectID="_1798348881" r:id="rId135"/>
        </w:object>
      </w:r>
      <w:r w:rsidR="0025763C">
        <w:tab/>
      </w:r>
      <w:r w:rsidRPr="006A4C8D">
        <w:rPr>
          <w:spacing w:val="20"/>
        </w:rPr>
        <w:t>(4)</w:t>
      </w:r>
      <w:r w:rsidR="0062111C" w:rsidRPr="0062111C">
        <w:t xml:space="preserve"> </w:t>
      </w:r>
      <w:r w:rsidR="00A12F30" w:rsidRPr="00A12F30">
        <w:rPr>
          <w:position w:val="-22"/>
        </w:rPr>
        <w:object w:dxaOrig="220" w:dyaOrig="580" w14:anchorId="2D8D85AB">
          <v:shape id="_x0000_i1089" type="#_x0000_t75" style="width:10.75pt;height:29pt" o:ole="">
            <v:imagedata r:id="rId136" o:title=""/>
          </v:shape>
          <o:OLEObject Type="Embed" ProgID="Equation.DSMT4" ShapeID="_x0000_i1089" DrawAspect="Content" ObjectID="_1798348882" r:id="rId137"/>
        </w:object>
      </w:r>
      <w:r w:rsidR="0025763C">
        <w:tab/>
      </w:r>
      <w:r w:rsidRPr="006A4C8D">
        <w:rPr>
          <w:spacing w:val="20"/>
        </w:rPr>
        <w:t>(5)</w:t>
      </w:r>
      <w:r w:rsidRPr="006A4C8D">
        <w:t xml:space="preserve"> </w:t>
      </w:r>
      <w:r w:rsidR="00A12F30" w:rsidRPr="00025957">
        <w:rPr>
          <w:position w:val="-4"/>
        </w:rPr>
        <w:object w:dxaOrig="139" w:dyaOrig="240" w14:anchorId="15FD7710">
          <v:shape id="_x0000_i1090" type="#_x0000_t75" style="width:7pt;height:11.8pt" o:ole="">
            <v:imagedata r:id="rId138" o:title=""/>
          </v:shape>
          <o:OLEObject Type="Embed" ProgID="Equation.DSMT4" ShapeID="_x0000_i1090" DrawAspect="Content" ObjectID="_1798348883" r:id="rId139"/>
        </w:object>
      </w:r>
    </w:p>
    <w:p w14:paraId="2D32D266" w14:textId="77777777" w:rsidR="0025763C" w:rsidRDefault="0025763C" w:rsidP="0025763C">
      <w:pPr>
        <w:spacing w:line="360" w:lineRule="auto"/>
        <w:ind w:leftChars="-13" w:left="-5" w:hangingChars="12" w:hanging="26"/>
        <w:rPr>
          <w:sz w:val="22"/>
          <w:szCs w:val="22"/>
        </w:rPr>
      </w:pPr>
    </w:p>
    <w:p w14:paraId="11BE67A7" w14:textId="7DD70CB3" w:rsidR="0025763C" w:rsidRDefault="0025763C" w:rsidP="0025763C">
      <w:pPr>
        <w:spacing w:line="360" w:lineRule="auto"/>
        <w:ind w:leftChars="-13" w:left="-5" w:hangingChars="12" w:hanging="26"/>
        <w:rPr>
          <w:sz w:val="22"/>
          <w:szCs w:val="22"/>
        </w:rPr>
      </w:pPr>
    </w:p>
    <w:p w14:paraId="3E0F1C59" w14:textId="77777777" w:rsidR="003F5EBF" w:rsidRDefault="003F5EBF" w:rsidP="0025763C">
      <w:pPr>
        <w:spacing w:line="360" w:lineRule="auto"/>
        <w:ind w:leftChars="-13" w:left="-5" w:hangingChars="12" w:hanging="26"/>
        <w:rPr>
          <w:sz w:val="22"/>
          <w:szCs w:val="22"/>
        </w:rPr>
      </w:pPr>
    </w:p>
    <w:p w14:paraId="509B27EA" w14:textId="77777777" w:rsidR="0025763C" w:rsidRDefault="0025763C" w:rsidP="0025763C">
      <w:pPr>
        <w:spacing w:line="360" w:lineRule="auto"/>
        <w:ind w:leftChars="-13" w:left="-5" w:hangingChars="12" w:hanging="26"/>
        <w:rPr>
          <w:sz w:val="22"/>
          <w:szCs w:val="22"/>
        </w:rPr>
      </w:pPr>
    </w:p>
    <w:p w14:paraId="79B0139A" w14:textId="5EBC0DF9" w:rsidR="00AA6170" w:rsidRPr="0025763C" w:rsidRDefault="00AA6170" w:rsidP="00AA6170">
      <w:pPr>
        <w:snapToGrid w:val="0"/>
        <w:spacing w:beforeLines="50" w:before="120" w:line="400" w:lineRule="atLeast"/>
        <w:ind w:left="390" w:hangingChars="150" w:hanging="390"/>
        <w:jc w:val="both"/>
        <w:rPr>
          <w:spacing w:val="10"/>
          <w:sz w:val="22"/>
        </w:rPr>
      </w:pPr>
      <w:r>
        <w:rPr>
          <w:rFonts w:hint="eastAsia"/>
          <w:iCs/>
          <w:spacing w:val="20"/>
          <w:sz w:val="22"/>
        </w:rPr>
        <w:t>6</w:t>
      </w:r>
      <w:r w:rsidRPr="00ED21D4">
        <w:rPr>
          <w:rFonts w:hint="eastAsia"/>
          <w:iCs/>
          <w:spacing w:val="20"/>
          <w:sz w:val="22"/>
        </w:rPr>
        <w:t>.</w:t>
      </w:r>
      <w:r>
        <w:rPr>
          <w:iCs/>
          <w:spacing w:val="20"/>
          <w:sz w:val="22"/>
        </w:rPr>
        <w:tab/>
      </w:r>
      <w:r w:rsidRPr="00B40944">
        <w:rPr>
          <w:iCs/>
          <w:spacing w:val="26"/>
          <w:sz w:val="22"/>
        </w:rPr>
        <w:t>坐標空間中有三個彼此互相垂直之向量</w:t>
      </w:r>
      <w:r w:rsidRPr="00B40944">
        <w:rPr>
          <w:rFonts w:eastAsiaTheme="minorEastAsia"/>
          <w:color w:val="000000" w:themeColor="text1"/>
          <w:spacing w:val="26"/>
          <w:position w:val="-8"/>
          <w:sz w:val="22"/>
        </w:rPr>
        <w:object w:dxaOrig="1140" w:dyaOrig="420" w14:anchorId="4BAD7475">
          <v:shape id="_x0000_i1091" type="#_x0000_t75" style="width:59.1pt;height:20.95pt" o:ole="">
            <v:imagedata r:id="rId140" o:title=""/>
          </v:shape>
          <o:OLEObject Type="Embed" ProgID="Equation.DSMT4" ShapeID="_x0000_i1091" DrawAspect="Content" ObjectID="_1798348884" r:id="rId141"/>
        </w:object>
      </w:r>
      <w:r w:rsidRPr="00B40944">
        <w:rPr>
          <w:iCs/>
          <w:spacing w:val="26"/>
          <w:sz w:val="22"/>
        </w:rPr>
        <w:t>。已知</w:t>
      </w:r>
      <w:r w:rsidRPr="00B40944">
        <w:rPr>
          <w:rFonts w:eastAsiaTheme="minorEastAsia"/>
          <w:color w:val="000000" w:themeColor="text1"/>
          <w:spacing w:val="26"/>
          <w:position w:val="-10"/>
          <w:sz w:val="22"/>
        </w:rPr>
        <w:object w:dxaOrig="1800" w:dyaOrig="440" w14:anchorId="58598FA2">
          <v:shape id="_x0000_i1092" type="#_x0000_t75" style="width:93.5pt;height:21.5pt" o:ole="">
            <v:imagedata r:id="rId142" o:title=""/>
          </v:shape>
          <o:OLEObject Type="Embed" ProgID="Equation.DSMT4" ShapeID="_x0000_i1092" DrawAspect="Content" ObjectID="_1798348885" r:id="rId143"/>
        </w:object>
      </w:r>
      <w:r w:rsidRPr="00B40944">
        <w:rPr>
          <w:spacing w:val="26"/>
          <w:sz w:val="22"/>
        </w:rPr>
        <w:t>，</w:t>
      </w:r>
      <w:r>
        <w:rPr>
          <w:iCs/>
          <w:spacing w:val="10"/>
          <w:sz w:val="22"/>
        </w:rPr>
        <w:br/>
      </w:r>
      <w:r w:rsidRPr="00B40944">
        <w:rPr>
          <w:iCs/>
          <w:spacing w:val="20"/>
          <w:sz w:val="22"/>
        </w:rPr>
        <w:t>且</w:t>
      </w:r>
      <w:r w:rsidRPr="00B40944">
        <w:rPr>
          <w:rFonts w:eastAsiaTheme="minorEastAsia"/>
          <w:color w:val="000000" w:themeColor="text1"/>
          <w:spacing w:val="20"/>
          <w:position w:val="-10"/>
          <w:sz w:val="22"/>
        </w:rPr>
        <w:object w:dxaOrig="1800" w:dyaOrig="440" w14:anchorId="7EE81F9A">
          <v:shape id="_x0000_i1093" type="#_x0000_t75" style="width:93.5pt;height:21.5pt" o:ole="">
            <v:imagedata r:id="rId144" o:title=""/>
          </v:shape>
          <o:OLEObject Type="Embed" ProgID="Equation.DSMT4" ShapeID="_x0000_i1093" DrawAspect="Content" ObjectID="_1798348886" r:id="rId145"/>
        </w:object>
      </w:r>
      <w:r w:rsidRPr="00B40944">
        <w:rPr>
          <w:spacing w:val="20"/>
          <w:sz w:val="22"/>
        </w:rPr>
        <w:t>。</w:t>
      </w:r>
      <w:r w:rsidRPr="00B40944">
        <w:rPr>
          <w:rFonts w:ascii="新細明體" w:hAnsi="新細明體" w:hint="eastAsia"/>
          <w:spacing w:val="20"/>
          <w:sz w:val="22"/>
        </w:rPr>
        <w:t>試問</w:t>
      </w:r>
      <w:r w:rsidRPr="00B40944">
        <w:rPr>
          <w:spacing w:val="20"/>
          <w:sz w:val="22"/>
        </w:rPr>
        <w:t>由</w:t>
      </w:r>
      <w:r w:rsidRPr="00B40944">
        <w:rPr>
          <w:rFonts w:eastAsiaTheme="minorEastAsia"/>
          <w:color w:val="000000" w:themeColor="text1"/>
          <w:spacing w:val="20"/>
          <w:position w:val="-8"/>
          <w:sz w:val="22"/>
        </w:rPr>
        <w:object w:dxaOrig="1140" w:dyaOrig="420" w14:anchorId="2A114A69">
          <v:shape id="_x0000_i1094" type="#_x0000_t75" style="width:59.1pt;height:20.95pt" o:ole="">
            <v:imagedata r:id="rId140" o:title=""/>
          </v:shape>
          <o:OLEObject Type="Embed" ProgID="Equation.DSMT4" ShapeID="_x0000_i1094" DrawAspect="Content" ObjectID="_1798348887" r:id="rId146"/>
        </w:object>
      </w:r>
      <w:proofErr w:type="gramStart"/>
      <w:r w:rsidR="001C6090">
        <w:rPr>
          <w:rFonts w:eastAsiaTheme="minorEastAsia" w:hint="eastAsia"/>
          <w:color w:val="000000" w:themeColor="text1"/>
          <w:spacing w:val="20"/>
          <w:sz w:val="22"/>
        </w:rPr>
        <w:t>所</w:t>
      </w:r>
      <w:r w:rsidRPr="00B40944">
        <w:rPr>
          <w:spacing w:val="20"/>
          <w:sz w:val="22"/>
        </w:rPr>
        <w:t>張出的</w:t>
      </w:r>
      <w:proofErr w:type="gramEnd"/>
      <w:r w:rsidRPr="00B40944">
        <w:rPr>
          <w:spacing w:val="20"/>
          <w:sz w:val="22"/>
        </w:rPr>
        <w:t>平行六面體之體積為</w:t>
      </w:r>
      <w:r w:rsidRPr="00B40944">
        <w:rPr>
          <w:rFonts w:hint="eastAsia"/>
          <w:color w:val="000000" w:themeColor="text1"/>
          <w:spacing w:val="20"/>
          <w:sz w:val="22"/>
        </w:rPr>
        <w:t>何？</w:t>
      </w:r>
    </w:p>
    <w:p w14:paraId="4EBF1BD6" w14:textId="72ECF8BF" w:rsidR="00656560" w:rsidRDefault="00AA6170" w:rsidP="00AA6170">
      <w:pPr>
        <w:pStyle w:val="ABCDE"/>
        <w:rPr>
          <w:kern w:val="0"/>
        </w:rPr>
      </w:pPr>
      <w:r w:rsidRPr="0025763C">
        <w:t xml:space="preserve">(1) </w:t>
      </w:r>
      <w:r w:rsidRPr="00A12F30">
        <w:rPr>
          <w:position w:val="-8"/>
        </w:rPr>
        <w:object w:dxaOrig="460" w:dyaOrig="340" w14:anchorId="74607489">
          <v:shape id="_x0000_i1095" type="#_x0000_t75" style="width:23.1pt;height:17.2pt" o:ole="">
            <v:imagedata r:id="rId147" o:title=""/>
          </v:shape>
          <o:OLEObject Type="Embed" ProgID="Equation.DSMT4" ShapeID="_x0000_i1095" DrawAspect="Content" ObjectID="_1798348888" r:id="rId148"/>
        </w:object>
      </w:r>
      <w:r w:rsidRPr="0025763C">
        <w:tab/>
        <w:t xml:space="preserve">(2) </w:t>
      </w:r>
      <w:r w:rsidRPr="00A12F30">
        <w:rPr>
          <w:position w:val="-6"/>
        </w:rPr>
        <w:object w:dxaOrig="460" w:dyaOrig="320" w14:anchorId="3363962B">
          <v:shape id="_x0000_i1096" type="#_x0000_t75" style="width:23.1pt;height:16.1pt" o:ole="">
            <v:imagedata r:id="rId149" o:title=""/>
          </v:shape>
          <o:OLEObject Type="Embed" ProgID="Equation.DSMT4" ShapeID="_x0000_i1096" DrawAspect="Content" ObjectID="_1798348889" r:id="rId150"/>
        </w:object>
      </w:r>
      <w:r w:rsidRPr="0025763C">
        <w:tab/>
        <w:t xml:space="preserve">(3) </w:t>
      </w:r>
      <w:r w:rsidRPr="00A12F30">
        <w:rPr>
          <w:position w:val="-8"/>
        </w:rPr>
        <w:object w:dxaOrig="560" w:dyaOrig="340" w14:anchorId="0E84C6C4">
          <v:shape id="_x0000_i1097" type="#_x0000_t75" style="width:27.95pt;height:17.2pt" o:ole="">
            <v:imagedata r:id="rId151" o:title=""/>
          </v:shape>
          <o:OLEObject Type="Embed" ProgID="Equation.DSMT4" ShapeID="_x0000_i1097" DrawAspect="Content" ObjectID="_1798348890" r:id="rId152"/>
        </w:object>
      </w:r>
      <w:r w:rsidRPr="0025763C">
        <w:tab/>
        <w:t xml:space="preserve">(4) </w:t>
      </w:r>
      <w:r w:rsidRPr="00A12F30">
        <w:rPr>
          <w:position w:val="-8"/>
        </w:rPr>
        <w:object w:dxaOrig="460" w:dyaOrig="340" w14:anchorId="16CA0A33">
          <v:shape id="_x0000_i1098" type="#_x0000_t75" style="width:23.1pt;height:17.2pt" o:ole="">
            <v:imagedata r:id="rId153" o:title=""/>
          </v:shape>
          <o:OLEObject Type="Embed" ProgID="Equation.DSMT4" ShapeID="_x0000_i1098" DrawAspect="Content" ObjectID="_1798348891" r:id="rId154"/>
        </w:object>
      </w:r>
      <w:r w:rsidRPr="0025763C">
        <w:tab/>
        <w:t xml:space="preserve">(5) </w:t>
      </w:r>
      <w:r w:rsidRPr="00A12F30">
        <w:rPr>
          <w:position w:val="-8"/>
        </w:rPr>
        <w:object w:dxaOrig="560" w:dyaOrig="340" w14:anchorId="5FF5F475">
          <v:shape id="_x0000_i1099" type="#_x0000_t75" style="width:27.95pt;height:17.2pt" o:ole="">
            <v:imagedata r:id="rId155" o:title=""/>
          </v:shape>
          <o:OLEObject Type="Embed" ProgID="Equation.DSMT4" ShapeID="_x0000_i1099" DrawAspect="Content" ObjectID="_1798348892" r:id="rId156"/>
        </w:object>
      </w:r>
    </w:p>
    <w:p w14:paraId="211A5763" w14:textId="77777777" w:rsidR="0025763C" w:rsidRDefault="0025763C" w:rsidP="0025763C">
      <w:pPr>
        <w:spacing w:line="360" w:lineRule="auto"/>
        <w:ind w:leftChars="-13" w:left="-5" w:hangingChars="12" w:hanging="26"/>
        <w:rPr>
          <w:sz w:val="22"/>
          <w:szCs w:val="22"/>
        </w:rPr>
      </w:pPr>
    </w:p>
    <w:p w14:paraId="0A974257" w14:textId="64BF5CC5" w:rsidR="0025763C" w:rsidRDefault="0025763C" w:rsidP="0025763C">
      <w:pPr>
        <w:spacing w:line="360" w:lineRule="auto"/>
        <w:ind w:leftChars="-13" w:left="-5" w:hangingChars="12" w:hanging="26"/>
        <w:rPr>
          <w:sz w:val="22"/>
          <w:szCs w:val="22"/>
        </w:rPr>
      </w:pPr>
    </w:p>
    <w:p w14:paraId="1C56D4A0" w14:textId="77777777" w:rsidR="003F5EBF" w:rsidRDefault="003F5EBF" w:rsidP="0025763C">
      <w:pPr>
        <w:spacing w:line="360" w:lineRule="auto"/>
        <w:ind w:leftChars="-13" w:left="-5" w:hangingChars="12" w:hanging="26"/>
        <w:rPr>
          <w:sz w:val="22"/>
          <w:szCs w:val="22"/>
        </w:rPr>
      </w:pPr>
    </w:p>
    <w:p w14:paraId="67D8C11F" w14:textId="77777777" w:rsidR="0025763C" w:rsidRDefault="0025763C" w:rsidP="0025763C">
      <w:pPr>
        <w:spacing w:line="360" w:lineRule="auto"/>
        <w:ind w:leftChars="-13" w:left="-5" w:hangingChars="12" w:hanging="26"/>
        <w:rPr>
          <w:sz w:val="22"/>
          <w:szCs w:val="22"/>
        </w:rPr>
      </w:pPr>
    </w:p>
    <w:p w14:paraId="75568509" w14:textId="5DEA801F" w:rsidR="00E047F3" w:rsidRPr="000220F7" w:rsidRDefault="00026541" w:rsidP="00C1251B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二</w:t>
      </w:r>
      <w:r w:rsidR="00FB2C0F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多選</w:t>
      </w:r>
      <w:r w:rsidR="00E047F3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題</w:t>
      </w:r>
      <w:r w:rsidR="00E250C0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</w:t>
      </w:r>
      <w:r w:rsidR="00850227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占</w:t>
      </w:r>
      <w:r w:rsidR="007C7738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30</w:t>
      </w:r>
      <w:r w:rsidR="00E250C0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133A9472" w14:textId="14F4B36C" w:rsidR="00E047F3" w:rsidRPr="000220F7" w:rsidRDefault="00E047F3" w:rsidP="002159B5">
      <w:pPr>
        <w:pStyle w:val="a7"/>
      </w:pPr>
      <w:r w:rsidRPr="000220F7">
        <w:rPr>
          <w:rFonts w:hint="eastAsia"/>
        </w:rPr>
        <w:t>說</w:t>
      </w:r>
      <w:r w:rsidR="001376E5" w:rsidRPr="000220F7">
        <w:rPr>
          <w:rFonts w:hint="eastAsia"/>
        </w:rPr>
        <w:t>明：</w:t>
      </w:r>
      <w:proofErr w:type="gramStart"/>
      <w:r w:rsidR="001376E5" w:rsidRPr="000220F7">
        <w:t>第</w:t>
      </w:r>
      <w:r w:rsidR="007C7738">
        <w:rPr>
          <w:rFonts w:hint="eastAsia"/>
        </w:rPr>
        <w:t>7</w:t>
      </w:r>
      <w:r w:rsidR="001376E5" w:rsidRPr="000220F7">
        <w:t>題至第</w:t>
      </w:r>
      <w:r w:rsidR="007C7738">
        <w:rPr>
          <w:rFonts w:hint="eastAsia"/>
        </w:rPr>
        <w:t>12</w:t>
      </w:r>
      <w:proofErr w:type="gramEnd"/>
      <w:r w:rsidR="001376E5" w:rsidRPr="000220F7">
        <w:t>題，每題</w:t>
      </w:r>
      <w:r w:rsidR="001376E5" w:rsidRPr="000220F7">
        <w:t>5</w:t>
      </w:r>
      <w:r w:rsidR="001376E5" w:rsidRPr="000220F7">
        <w:t>分。</w:t>
      </w:r>
    </w:p>
    <w:p w14:paraId="3D7A7FE2" w14:textId="1C8A0452" w:rsidR="000E5CB1" w:rsidRPr="0025763C" w:rsidRDefault="000E5CB1" w:rsidP="0025763C">
      <w:pPr>
        <w:spacing w:beforeLines="100" w:before="240" w:line="400" w:lineRule="atLeast"/>
        <w:ind w:left="283" w:hangingChars="118" w:hanging="283"/>
        <w:rPr>
          <w:color w:val="000000" w:themeColor="text1"/>
          <w:spacing w:val="10"/>
          <w:kern w:val="0"/>
          <w:sz w:val="22"/>
        </w:rPr>
      </w:pPr>
      <w:r w:rsidRPr="0025763C">
        <w:rPr>
          <w:spacing w:val="10"/>
          <w:kern w:val="0"/>
          <w:sz w:val="22"/>
        </w:rPr>
        <w:t>7.</w:t>
      </w:r>
      <w:r w:rsidR="0025763C" w:rsidRPr="0025763C">
        <w:rPr>
          <w:spacing w:val="10"/>
          <w:kern w:val="0"/>
          <w:sz w:val="22"/>
        </w:rPr>
        <w:tab/>
      </w:r>
      <w:r w:rsidRPr="0025763C">
        <w:rPr>
          <w:spacing w:val="10"/>
          <w:kern w:val="0"/>
          <w:sz w:val="22"/>
        </w:rPr>
        <w:t>已知數列</w:t>
      </w:r>
      <w:r w:rsidR="00A12F30" w:rsidRPr="00A12F30">
        <w:rPr>
          <w:position w:val="-10"/>
        </w:rPr>
        <w:object w:dxaOrig="620" w:dyaOrig="320" w14:anchorId="2813A679">
          <v:shape id="_x0000_i1100" type="#_x0000_t75" style="width:31.15pt;height:16.1pt" o:ole="">
            <v:imagedata r:id="rId157" o:title=""/>
          </v:shape>
          <o:OLEObject Type="Embed" ProgID="Equation.DSMT4" ShapeID="_x0000_i1100" DrawAspect="Content" ObjectID="_1798348893" r:id="rId158"/>
        </w:object>
      </w:r>
      <w:r w:rsidRPr="0025763C">
        <w:rPr>
          <w:spacing w:val="10"/>
          <w:kern w:val="0"/>
          <w:sz w:val="22"/>
        </w:rPr>
        <w:t>滿足</w:t>
      </w:r>
      <w:r w:rsidR="00A12F30" w:rsidRPr="00A12F30">
        <w:rPr>
          <w:position w:val="-10"/>
        </w:rPr>
        <w:object w:dxaOrig="1260" w:dyaOrig="320" w14:anchorId="6CB24524">
          <v:shape id="_x0000_i1101" type="#_x0000_t75" style="width:62.85pt;height:16.1pt" o:ole="">
            <v:imagedata r:id="rId159" o:title=""/>
          </v:shape>
          <o:OLEObject Type="Embed" ProgID="Equation.DSMT4" ShapeID="_x0000_i1101" DrawAspect="Content" ObjectID="_1798348894" r:id="rId160"/>
        </w:object>
      </w:r>
      <w:r w:rsidRPr="0025763C">
        <w:rPr>
          <w:spacing w:val="10"/>
          <w:kern w:val="0"/>
          <w:sz w:val="22"/>
        </w:rPr>
        <w:t>（對任意正整數</w:t>
      </w:r>
      <w:r w:rsidR="00A12F30" w:rsidRPr="00A12F30">
        <w:rPr>
          <w:position w:val="-6"/>
        </w:rPr>
        <w:object w:dxaOrig="180" w:dyaOrig="200" w14:anchorId="4417B621">
          <v:shape id="_x0000_i1102" type="#_x0000_t75" style="width:9.15pt;height:10.2pt" o:ole="">
            <v:imagedata r:id="rId161" o:title=""/>
          </v:shape>
          <o:OLEObject Type="Embed" ProgID="Equation.DSMT4" ShapeID="_x0000_i1102" DrawAspect="Content" ObjectID="_1798348895" r:id="rId162"/>
        </w:object>
      </w:r>
      <w:r w:rsidRPr="0025763C">
        <w:rPr>
          <w:spacing w:val="10"/>
          <w:kern w:val="0"/>
          <w:sz w:val="22"/>
        </w:rPr>
        <w:t>都成立）且</w:t>
      </w:r>
      <w:r w:rsidR="00A12F30" w:rsidRPr="00A12F30">
        <w:rPr>
          <w:position w:val="-10"/>
        </w:rPr>
        <w:object w:dxaOrig="580" w:dyaOrig="320" w14:anchorId="7D1404AE">
          <v:shape id="_x0000_i1103" type="#_x0000_t75" style="width:29pt;height:16.1pt" o:ole="">
            <v:imagedata r:id="rId163" o:title=""/>
          </v:shape>
          <o:OLEObject Type="Embed" ProgID="Equation.DSMT4" ShapeID="_x0000_i1103" DrawAspect="Content" ObjectID="_1798348896" r:id="rId164"/>
        </w:object>
      </w:r>
      <w:r w:rsidRPr="0025763C">
        <w:rPr>
          <w:spacing w:val="10"/>
          <w:kern w:val="0"/>
          <w:sz w:val="22"/>
        </w:rPr>
        <w:t>。令數列</w:t>
      </w:r>
      <w:r w:rsidR="00A12F30" w:rsidRPr="00A12F30">
        <w:rPr>
          <w:position w:val="-10"/>
        </w:rPr>
        <w:object w:dxaOrig="600" w:dyaOrig="320" w14:anchorId="4C26EBEB">
          <v:shape id="_x0000_i1104" type="#_x0000_t75" style="width:30.1pt;height:16.1pt" o:ole="">
            <v:imagedata r:id="rId165" o:title=""/>
          </v:shape>
          <o:OLEObject Type="Embed" ProgID="Equation.DSMT4" ShapeID="_x0000_i1104" DrawAspect="Content" ObjectID="_1798348897" r:id="rId166"/>
        </w:object>
      </w:r>
      <w:r w:rsidRPr="0025763C">
        <w:rPr>
          <w:spacing w:val="10"/>
          <w:kern w:val="0"/>
          <w:sz w:val="22"/>
        </w:rPr>
        <w:t>滿足</w:t>
      </w:r>
      <w:r w:rsidR="00A12F30" w:rsidRPr="00A12F30">
        <w:rPr>
          <w:position w:val="-22"/>
        </w:rPr>
        <w:object w:dxaOrig="1400" w:dyaOrig="580" w14:anchorId="681C8B52">
          <v:shape id="_x0000_i1105" type="#_x0000_t75" style="width:69.85pt;height:29pt" o:ole="">
            <v:imagedata r:id="rId167" o:title=""/>
          </v:shape>
          <o:OLEObject Type="Embed" ProgID="Equation.DSMT4" ShapeID="_x0000_i1105" DrawAspect="Content" ObjectID="_1798348898" r:id="rId168"/>
        </w:object>
      </w:r>
      <w:r w:rsidRPr="0025763C">
        <w:rPr>
          <w:spacing w:val="10"/>
          <w:kern w:val="0"/>
          <w:sz w:val="22"/>
        </w:rPr>
        <w:t>。試選出正確的選項</w:t>
      </w:r>
      <w:r w:rsidRPr="0025763C">
        <w:rPr>
          <w:color w:val="000000" w:themeColor="text1"/>
          <w:spacing w:val="10"/>
          <w:kern w:val="0"/>
          <w:sz w:val="22"/>
        </w:rPr>
        <w:t>。</w:t>
      </w:r>
    </w:p>
    <w:p w14:paraId="1F88C6CA" w14:textId="12FCCBE9" w:rsidR="000E5CB1" w:rsidRPr="00AA6170" w:rsidRDefault="000E5CB1" w:rsidP="0025763C">
      <w:pPr>
        <w:tabs>
          <w:tab w:val="left" w:pos="3402"/>
          <w:tab w:val="left" w:pos="4536"/>
        </w:tabs>
        <w:adjustRightInd w:val="0"/>
        <w:spacing w:line="400" w:lineRule="atLeast"/>
        <w:ind w:left="284"/>
        <w:jc w:val="both"/>
        <w:rPr>
          <w:color w:val="000000" w:themeColor="text1"/>
          <w:spacing w:val="10"/>
          <w:kern w:val="0"/>
          <w:sz w:val="22"/>
          <w:szCs w:val="22"/>
        </w:rPr>
      </w:pPr>
      <w:r w:rsidRPr="00AA6170">
        <w:rPr>
          <w:color w:val="000000" w:themeColor="text1"/>
          <w:spacing w:val="10"/>
          <w:kern w:val="0"/>
          <w:sz w:val="22"/>
          <w:szCs w:val="22"/>
        </w:rPr>
        <w:t xml:space="preserve">(1) </w:t>
      </w:r>
      <w:r w:rsidR="00A12F30" w:rsidRPr="00AA6170">
        <w:rPr>
          <w:position w:val="-10"/>
          <w:sz w:val="22"/>
          <w:szCs w:val="22"/>
        </w:rPr>
        <w:object w:dxaOrig="600" w:dyaOrig="320" w14:anchorId="4F055F7A">
          <v:shape id="_x0000_i1106" type="#_x0000_t75" style="width:30.1pt;height:16.1pt" o:ole="">
            <v:imagedata r:id="rId169" o:title=""/>
          </v:shape>
          <o:OLEObject Type="Embed" ProgID="Equation.DSMT4" ShapeID="_x0000_i1106" DrawAspect="Content" ObjectID="_1798348899" r:id="rId170"/>
        </w:object>
      </w:r>
    </w:p>
    <w:p w14:paraId="50BE1C82" w14:textId="2BFAA217" w:rsidR="000E5CB1" w:rsidRPr="00AA6170" w:rsidRDefault="000E5CB1" w:rsidP="0025763C">
      <w:pPr>
        <w:tabs>
          <w:tab w:val="left" w:pos="3402"/>
          <w:tab w:val="left" w:pos="4536"/>
        </w:tabs>
        <w:adjustRightInd w:val="0"/>
        <w:spacing w:line="400" w:lineRule="atLeast"/>
        <w:ind w:left="284"/>
        <w:jc w:val="both"/>
        <w:rPr>
          <w:color w:val="000000" w:themeColor="text1"/>
          <w:spacing w:val="10"/>
          <w:kern w:val="0"/>
          <w:sz w:val="22"/>
          <w:szCs w:val="22"/>
        </w:rPr>
      </w:pPr>
      <w:r w:rsidRPr="00AA6170">
        <w:rPr>
          <w:color w:val="000000" w:themeColor="text1"/>
          <w:spacing w:val="10"/>
          <w:kern w:val="0"/>
          <w:sz w:val="22"/>
          <w:szCs w:val="22"/>
        </w:rPr>
        <w:t>(</w:t>
      </w:r>
      <w:r w:rsidR="00AA6170" w:rsidRPr="00AA6170">
        <w:rPr>
          <w:color w:val="000000" w:themeColor="text1"/>
          <w:spacing w:val="10"/>
          <w:kern w:val="0"/>
          <w:sz w:val="22"/>
          <w:szCs w:val="22"/>
        </w:rPr>
        <w:t>2</w:t>
      </w:r>
      <w:r w:rsidRPr="00AA6170">
        <w:rPr>
          <w:color w:val="000000" w:themeColor="text1"/>
          <w:spacing w:val="10"/>
          <w:kern w:val="0"/>
          <w:sz w:val="22"/>
          <w:szCs w:val="22"/>
        </w:rPr>
        <w:t xml:space="preserve">) </w:t>
      </w:r>
      <w:r w:rsidR="00A12F30" w:rsidRPr="00AA6170">
        <w:rPr>
          <w:position w:val="-22"/>
          <w:sz w:val="22"/>
          <w:szCs w:val="22"/>
        </w:rPr>
        <w:object w:dxaOrig="639" w:dyaOrig="580" w14:anchorId="3A2E03E5">
          <v:shape id="_x0000_i1107" type="#_x0000_t75" style="width:31.7pt;height:29pt" o:ole="">
            <v:imagedata r:id="rId171" o:title=""/>
          </v:shape>
          <o:OLEObject Type="Embed" ProgID="Equation.DSMT4" ShapeID="_x0000_i1107" DrawAspect="Content" ObjectID="_1798348900" r:id="rId172"/>
        </w:object>
      </w:r>
    </w:p>
    <w:p w14:paraId="285883C4" w14:textId="7348DDA3" w:rsidR="000E5CB1" w:rsidRPr="00AA6170" w:rsidRDefault="000E5CB1" w:rsidP="0025763C">
      <w:pPr>
        <w:tabs>
          <w:tab w:val="left" w:pos="3402"/>
          <w:tab w:val="left" w:pos="4536"/>
        </w:tabs>
        <w:adjustRightInd w:val="0"/>
        <w:spacing w:line="400" w:lineRule="atLeast"/>
        <w:ind w:left="284"/>
        <w:jc w:val="both"/>
        <w:rPr>
          <w:spacing w:val="10"/>
          <w:kern w:val="0"/>
          <w:sz w:val="22"/>
          <w:szCs w:val="22"/>
        </w:rPr>
      </w:pPr>
      <w:r w:rsidRPr="00AA6170">
        <w:rPr>
          <w:color w:val="000000" w:themeColor="text1"/>
          <w:spacing w:val="10"/>
          <w:kern w:val="0"/>
          <w:sz w:val="22"/>
          <w:szCs w:val="22"/>
        </w:rPr>
        <w:t>(</w:t>
      </w:r>
      <w:r w:rsidR="00AA6170" w:rsidRPr="00AA6170">
        <w:rPr>
          <w:color w:val="000000" w:themeColor="text1"/>
          <w:spacing w:val="10"/>
          <w:kern w:val="0"/>
          <w:sz w:val="22"/>
          <w:szCs w:val="22"/>
        </w:rPr>
        <w:t>3</w:t>
      </w:r>
      <w:r w:rsidRPr="00AA6170">
        <w:rPr>
          <w:color w:val="000000" w:themeColor="text1"/>
          <w:spacing w:val="10"/>
          <w:kern w:val="0"/>
          <w:sz w:val="22"/>
          <w:szCs w:val="22"/>
        </w:rPr>
        <w:t xml:space="preserve">) </w:t>
      </w:r>
      <w:r w:rsidRPr="00AA6170">
        <w:rPr>
          <w:spacing w:val="10"/>
          <w:kern w:val="0"/>
          <w:sz w:val="22"/>
          <w:szCs w:val="22"/>
        </w:rPr>
        <w:t>數列</w:t>
      </w:r>
      <w:r w:rsidR="00A12F30" w:rsidRPr="00AA6170">
        <w:rPr>
          <w:position w:val="-10"/>
          <w:sz w:val="22"/>
          <w:szCs w:val="22"/>
        </w:rPr>
        <w:object w:dxaOrig="600" w:dyaOrig="320" w14:anchorId="0DA25E2F">
          <v:shape id="_x0000_i1108" type="#_x0000_t75" style="width:30.1pt;height:16.1pt" o:ole="">
            <v:imagedata r:id="rId173" o:title=""/>
          </v:shape>
          <o:OLEObject Type="Embed" ProgID="Equation.DSMT4" ShapeID="_x0000_i1108" DrawAspect="Content" ObjectID="_1798348901" r:id="rId174"/>
        </w:object>
      </w:r>
      <w:r w:rsidRPr="00AA6170">
        <w:rPr>
          <w:spacing w:val="10"/>
          <w:kern w:val="0"/>
          <w:sz w:val="22"/>
          <w:szCs w:val="22"/>
        </w:rPr>
        <w:t>是公比為</w:t>
      </w:r>
      <w:r w:rsidR="00A12F30" w:rsidRPr="00AA6170">
        <w:rPr>
          <w:position w:val="-22"/>
          <w:sz w:val="22"/>
          <w:szCs w:val="22"/>
        </w:rPr>
        <w:object w:dxaOrig="220" w:dyaOrig="580" w14:anchorId="208D1E3B">
          <v:shape id="_x0000_i1109" type="#_x0000_t75" style="width:10.75pt;height:29pt" o:ole="">
            <v:imagedata r:id="rId175" o:title=""/>
          </v:shape>
          <o:OLEObject Type="Embed" ProgID="Equation.DSMT4" ShapeID="_x0000_i1109" DrawAspect="Content" ObjectID="_1798348902" r:id="rId176"/>
        </w:object>
      </w:r>
      <w:r w:rsidRPr="00AA6170">
        <w:rPr>
          <w:spacing w:val="10"/>
          <w:kern w:val="0"/>
          <w:sz w:val="22"/>
          <w:szCs w:val="22"/>
        </w:rPr>
        <w:t>的等比數列</w:t>
      </w:r>
    </w:p>
    <w:p w14:paraId="19A8BEA5" w14:textId="77777777" w:rsidR="00AA6170" w:rsidRPr="00AA6170" w:rsidRDefault="00AA6170" w:rsidP="00AA6170">
      <w:pPr>
        <w:tabs>
          <w:tab w:val="left" w:pos="3402"/>
          <w:tab w:val="left" w:pos="4536"/>
        </w:tabs>
        <w:adjustRightInd w:val="0"/>
        <w:spacing w:line="400" w:lineRule="atLeast"/>
        <w:ind w:left="284"/>
        <w:jc w:val="both"/>
        <w:rPr>
          <w:color w:val="000000" w:themeColor="text1"/>
          <w:spacing w:val="10"/>
          <w:kern w:val="0"/>
          <w:sz w:val="22"/>
          <w:szCs w:val="22"/>
        </w:rPr>
      </w:pPr>
      <w:r w:rsidRPr="00AA6170">
        <w:rPr>
          <w:color w:val="000000" w:themeColor="text1"/>
          <w:spacing w:val="10"/>
          <w:kern w:val="0"/>
          <w:sz w:val="22"/>
          <w:szCs w:val="22"/>
        </w:rPr>
        <w:t xml:space="preserve">(4) </w:t>
      </w:r>
      <w:r w:rsidRPr="00AA6170">
        <w:rPr>
          <w:spacing w:val="10"/>
          <w:kern w:val="0"/>
          <w:sz w:val="22"/>
          <w:szCs w:val="22"/>
        </w:rPr>
        <w:t>對於任意正整數</w:t>
      </w:r>
      <w:r w:rsidRPr="00AA6170">
        <w:rPr>
          <w:position w:val="-6"/>
          <w:sz w:val="22"/>
          <w:szCs w:val="22"/>
        </w:rPr>
        <w:object w:dxaOrig="180" w:dyaOrig="200" w14:anchorId="6D4CFCB6">
          <v:shape id="_x0000_i1110" type="#_x0000_t75" style="width:9.15pt;height:10.2pt" o:ole="">
            <v:imagedata r:id="rId177" o:title=""/>
          </v:shape>
          <o:OLEObject Type="Embed" ProgID="Equation.DSMT4" ShapeID="_x0000_i1110" DrawAspect="Content" ObjectID="_1798348903" r:id="rId178"/>
        </w:object>
      </w:r>
      <w:r w:rsidRPr="00AA6170">
        <w:rPr>
          <w:spacing w:val="10"/>
          <w:kern w:val="0"/>
          <w:sz w:val="22"/>
          <w:szCs w:val="22"/>
        </w:rPr>
        <w:t>，</w:t>
      </w:r>
      <w:r w:rsidRPr="00AA6170">
        <w:rPr>
          <w:position w:val="-10"/>
          <w:sz w:val="22"/>
          <w:szCs w:val="22"/>
        </w:rPr>
        <w:object w:dxaOrig="460" w:dyaOrig="360" w14:anchorId="3D87B147">
          <v:shape id="_x0000_i1111" type="#_x0000_t75" style="width:23.1pt;height:18.25pt" o:ole="">
            <v:imagedata r:id="rId179" o:title=""/>
          </v:shape>
          <o:OLEObject Type="Embed" ProgID="Equation.DSMT4" ShapeID="_x0000_i1111" DrawAspect="Content" ObjectID="_1798348904" r:id="rId180"/>
        </w:object>
      </w:r>
      <w:r w:rsidRPr="00AA6170">
        <w:rPr>
          <w:spacing w:val="10"/>
          <w:kern w:val="0"/>
          <w:sz w:val="22"/>
          <w:szCs w:val="22"/>
        </w:rPr>
        <w:t>皆為正整數</w:t>
      </w:r>
    </w:p>
    <w:p w14:paraId="66C3B631" w14:textId="3983B5B4" w:rsidR="000E5CB1" w:rsidRPr="00AA6170" w:rsidRDefault="000E5CB1" w:rsidP="0025763C">
      <w:pPr>
        <w:spacing w:line="400" w:lineRule="atLeast"/>
        <w:ind w:left="284"/>
        <w:rPr>
          <w:spacing w:val="10"/>
          <w:sz w:val="22"/>
          <w:szCs w:val="22"/>
        </w:rPr>
      </w:pPr>
      <w:r w:rsidRPr="00AA6170">
        <w:rPr>
          <w:spacing w:val="10"/>
          <w:sz w:val="22"/>
          <w:szCs w:val="22"/>
        </w:rPr>
        <w:t xml:space="preserve">(5) </w:t>
      </w:r>
      <w:r w:rsidR="00A12F30" w:rsidRPr="00AA6170">
        <w:rPr>
          <w:position w:val="-10"/>
          <w:sz w:val="22"/>
          <w:szCs w:val="22"/>
        </w:rPr>
        <w:object w:dxaOrig="880" w:dyaOrig="360" w14:anchorId="2A519BC5">
          <v:shape id="_x0000_i1112" type="#_x0000_t75" style="width:44.05pt;height:18.25pt" o:ole="">
            <v:imagedata r:id="rId181" o:title=""/>
          </v:shape>
          <o:OLEObject Type="Embed" ProgID="Equation.DSMT4" ShapeID="_x0000_i1112" DrawAspect="Content" ObjectID="_1798348905" r:id="rId182"/>
        </w:object>
      </w:r>
    </w:p>
    <w:p w14:paraId="51C18A2F" w14:textId="77777777" w:rsidR="0025763C" w:rsidRDefault="0025763C" w:rsidP="0025763C">
      <w:pPr>
        <w:spacing w:line="360" w:lineRule="auto"/>
        <w:ind w:leftChars="-13" w:left="-5" w:hangingChars="12" w:hanging="26"/>
        <w:rPr>
          <w:sz w:val="22"/>
          <w:szCs w:val="22"/>
        </w:rPr>
      </w:pPr>
    </w:p>
    <w:p w14:paraId="08DF05CB" w14:textId="261A3D1C" w:rsidR="00B4466B" w:rsidRDefault="00B4466B">
      <w:pPr>
        <w:widowControl/>
        <w:rPr>
          <w:sz w:val="22"/>
          <w:szCs w:val="22"/>
        </w:rPr>
      </w:pPr>
      <w:r>
        <w:rPr>
          <w:sz w:val="22"/>
          <w:szCs w:val="22"/>
        </w:rPr>
        <w:br w:type="page"/>
      </w:r>
    </w:p>
    <w:p w14:paraId="1BCD1C67" w14:textId="096EA6AB" w:rsidR="001D73B1" w:rsidRPr="0025763C" w:rsidRDefault="007151F6" w:rsidP="0025763C">
      <w:pPr>
        <w:spacing w:beforeLines="100" w:before="240" w:line="400" w:lineRule="atLeast"/>
        <w:ind w:left="360" w:hangingChars="150" w:hanging="360"/>
        <w:rPr>
          <w:rFonts w:eastAsiaTheme="minorEastAsia"/>
          <w:spacing w:val="10"/>
          <w:sz w:val="22"/>
          <w:szCs w:val="22"/>
        </w:rPr>
      </w:pPr>
      <w:r w:rsidRPr="0025763C">
        <w:rPr>
          <w:rFonts w:eastAsiaTheme="minorEastAsia"/>
          <w:color w:val="000000" w:themeColor="text1"/>
          <w:spacing w:val="10"/>
          <w:sz w:val="22"/>
        </w:rPr>
        <w:lastRenderedPageBreak/>
        <w:t>8.</w:t>
      </w:r>
      <w:r w:rsidR="0025763C" w:rsidRPr="0025763C">
        <w:rPr>
          <w:rFonts w:eastAsiaTheme="minorEastAsia"/>
          <w:color w:val="000000" w:themeColor="text1"/>
          <w:spacing w:val="10"/>
          <w:sz w:val="22"/>
        </w:rPr>
        <w:tab/>
      </w:r>
      <w:r w:rsidR="001D73B1" w:rsidRPr="0025763C">
        <w:rPr>
          <w:rFonts w:eastAsiaTheme="minorEastAsia"/>
          <w:spacing w:val="10"/>
          <w:sz w:val="22"/>
          <w:szCs w:val="22"/>
        </w:rPr>
        <w:t>考慮坐標平面上滿足方程式</w:t>
      </w:r>
      <w:r w:rsidR="00A12F30" w:rsidRPr="00A12F30">
        <w:rPr>
          <w:position w:val="-26"/>
        </w:rPr>
        <w:object w:dxaOrig="940" w:dyaOrig="680" w14:anchorId="78EA13E6">
          <v:shape id="_x0000_i1113" type="#_x0000_t75" style="width:46.75pt;height:33.85pt" o:ole="">
            <v:imagedata r:id="rId183" o:title=""/>
          </v:shape>
          <o:OLEObject Type="Embed" ProgID="Equation.DSMT4" ShapeID="_x0000_i1113" DrawAspect="Content" ObjectID="_1798348906" r:id="rId184"/>
        </w:object>
      </w:r>
      <w:r w:rsidR="001D73B1" w:rsidRPr="0025763C">
        <w:rPr>
          <w:rFonts w:eastAsiaTheme="minorEastAsia"/>
          <w:spacing w:val="10"/>
          <w:sz w:val="22"/>
          <w:szCs w:val="22"/>
        </w:rPr>
        <w:t>的點</w:t>
      </w:r>
      <w:r w:rsidR="00A12F30" w:rsidRPr="00A12F30">
        <w:rPr>
          <w:position w:val="-10"/>
        </w:rPr>
        <w:object w:dxaOrig="700" w:dyaOrig="300" w14:anchorId="29FA8C7D">
          <v:shape id="_x0000_i1114" type="#_x0000_t75" style="width:34.95pt;height:15.05pt" o:ole="">
            <v:imagedata r:id="rId185" o:title=""/>
          </v:shape>
          <o:OLEObject Type="Embed" ProgID="Equation.DSMT4" ShapeID="_x0000_i1114" DrawAspect="Content" ObjectID="_1798348907" r:id="rId186"/>
        </w:object>
      </w:r>
      <w:r w:rsidR="001D73B1" w:rsidRPr="0025763C">
        <w:rPr>
          <w:rFonts w:eastAsiaTheme="minorEastAsia"/>
          <w:spacing w:val="10"/>
          <w:sz w:val="22"/>
          <w:szCs w:val="22"/>
        </w:rPr>
        <w:t>，試選出正確的選項。</w:t>
      </w:r>
    </w:p>
    <w:p w14:paraId="26C76E5E" w14:textId="4F3B0EF7" w:rsidR="001D73B1" w:rsidRPr="0025763C" w:rsidRDefault="001D73B1" w:rsidP="0025763C">
      <w:pPr>
        <w:tabs>
          <w:tab w:val="left" w:pos="3402"/>
          <w:tab w:val="left" w:pos="4536"/>
        </w:tabs>
        <w:adjustRightInd w:val="0"/>
        <w:snapToGrid w:val="0"/>
        <w:spacing w:line="400" w:lineRule="atLeast"/>
        <w:ind w:left="357"/>
        <w:jc w:val="both"/>
        <w:rPr>
          <w:rFonts w:eastAsiaTheme="minorEastAsia"/>
          <w:spacing w:val="10"/>
          <w:sz w:val="22"/>
          <w:szCs w:val="22"/>
        </w:rPr>
      </w:pPr>
      <w:r w:rsidRPr="0025763C">
        <w:rPr>
          <w:rFonts w:eastAsiaTheme="minorEastAsia"/>
          <w:spacing w:val="10"/>
          <w:sz w:val="22"/>
          <w:szCs w:val="22"/>
        </w:rPr>
        <w:t xml:space="preserve">(1) </w:t>
      </w:r>
      <w:r w:rsidRPr="0025763C">
        <w:rPr>
          <w:rFonts w:eastAsiaTheme="minorEastAsia"/>
          <w:spacing w:val="10"/>
          <w:sz w:val="22"/>
          <w:szCs w:val="22"/>
        </w:rPr>
        <w:t>當</w:t>
      </w:r>
      <w:r w:rsidR="00A12F30" w:rsidRPr="00A12F30">
        <w:rPr>
          <w:position w:val="-6"/>
        </w:rPr>
        <w:object w:dxaOrig="499" w:dyaOrig="260" w14:anchorId="69E3A11D">
          <v:shape id="_x0000_i1115" type="#_x0000_t75" style="width:25.25pt;height:12.9pt" o:ole="">
            <v:imagedata r:id="rId187" o:title=""/>
          </v:shape>
          <o:OLEObject Type="Embed" ProgID="Equation.DSMT4" ShapeID="_x0000_i1115" DrawAspect="Content" ObjectID="_1798348908" r:id="rId188"/>
        </w:object>
      </w:r>
      <w:r w:rsidRPr="0025763C">
        <w:rPr>
          <w:rFonts w:eastAsiaTheme="minorEastAsia"/>
          <w:spacing w:val="10"/>
          <w:sz w:val="22"/>
          <w:szCs w:val="22"/>
        </w:rPr>
        <w:t>時，滿足此方程式的解有</w:t>
      </w:r>
      <w:r w:rsidR="001C6090">
        <w:rPr>
          <w:rFonts w:eastAsiaTheme="minorEastAsia" w:hint="eastAsia"/>
          <w:spacing w:val="10"/>
          <w:sz w:val="22"/>
          <w:szCs w:val="22"/>
        </w:rPr>
        <w:t>相異</w:t>
      </w:r>
      <w:r w:rsidR="00A12F30" w:rsidRPr="00025957">
        <w:rPr>
          <w:position w:val="-4"/>
        </w:rPr>
        <w:object w:dxaOrig="180" w:dyaOrig="240" w14:anchorId="62285EE9">
          <v:shape id="_x0000_i1116" type="#_x0000_t75" style="width:8.6pt;height:11.8pt" o:ole="">
            <v:imagedata r:id="rId189" o:title=""/>
          </v:shape>
          <o:OLEObject Type="Embed" ProgID="Equation.DSMT4" ShapeID="_x0000_i1116" DrawAspect="Content" ObjectID="_1798348909" r:id="rId190"/>
        </w:object>
      </w:r>
      <w:proofErr w:type="gramStart"/>
      <w:r w:rsidRPr="0025763C">
        <w:rPr>
          <w:rFonts w:eastAsiaTheme="minorEastAsia"/>
          <w:spacing w:val="10"/>
          <w:sz w:val="22"/>
          <w:szCs w:val="22"/>
        </w:rPr>
        <w:t>個</w:t>
      </w:r>
      <w:proofErr w:type="gramEnd"/>
    </w:p>
    <w:p w14:paraId="4BE1C28C" w14:textId="350ED89A" w:rsidR="001D73B1" w:rsidRPr="0025763C" w:rsidRDefault="001D73B1" w:rsidP="0025763C">
      <w:pPr>
        <w:tabs>
          <w:tab w:val="left" w:pos="3402"/>
          <w:tab w:val="left" w:pos="4536"/>
        </w:tabs>
        <w:adjustRightInd w:val="0"/>
        <w:snapToGrid w:val="0"/>
        <w:spacing w:line="400" w:lineRule="atLeast"/>
        <w:ind w:left="357"/>
        <w:jc w:val="both"/>
        <w:rPr>
          <w:rFonts w:eastAsiaTheme="minorEastAsia"/>
          <w:spacing w:val="10"/>
          <w:sz w:val="22"/>
          <w:szCs w:val="22"/>
        </w:rPr>
      </w:pPr>
      <w:r w:rsidRPr="0025763C">
        <w:rPr>
          <w:rFonts w:eastAsiaTheme="minorEastAsia"/>
          <w:spacing w:val="10"/>
          <w:sz w:val="22"/>
          <w:szCs w:val="22"/>
        </w:rPr>
        <w:t xml:space="preserve">(2) </w:t>
      </w:r>
      <w:r w:rsidRPr="0025763C">
        <w:rPr>
          <w:rFonts w:eastAsiaTheme="minorEastAsia"/>
          <w:spacing w:val="10"/>
          <w:sz w:val="22"/>
          <w:szCs w:val="22"/>
        </w:rPr>
        <w:t>若點</w:t>
      </w:r>
      <w:r w:rsidR="00A12F30" w:rsidRPr="00A12F30">
        <w:rPr>
          <w:position w:val="-10"/>
        </w:rPr>
        <w:object w:dxaOrig="520" w:dyaOrig="300" w14:anchorId="273F8018">
          <v:shape id="_x0000_i1117" type="#_x0000_t75" style="width:26.35pt;height:15.05pt" o:ole="">
            <v:imagedata r:id="rId191" o:title=""/>
          </v:shape>
          <o:OLEObject Type="Embed" ProgID="Equation.DSMT4" ShapeID="_x0000_i1117" DrawAspect="Content" ObjectID="_1798348910" r:id="rId192"/>
        </w:object>
      </w:r>
      <w:r w:rsidRPr="0025763C">
        <w:rPr>
          <w:rFonts w:eastAsiaTheme="minorEastAsia"/>
          <w:spacing w:val="10"/>
          <w:sz w:val="22"/>
          <w:szCs w:val="22"/>
        </w:rPr>
        <w:t>滿足此方程式，則點</w:t>
      </w:r>
      <w:r w:rsidR="00A12F30" w:rsidRPr="00A12F30">
        <w:rPr>
          <w:position w:val="-10"/>
        </w:rPr>
        <w:object w:dxaOrig="780" w:dyaOrig="300" w14:anchorId="1356C4C2">
          <v:shape id="_x0000_i1118" type="#_x0000_t75" style="width:38.7pt;height:15.05pt" o:ole="">
            <v:imagedata r:id="rId193" o:title=""/>
          </v:shape>
          <o:OLEObject Type="Embed" ProgID="Equation.DSMT4" ShapeID="_x0000_i1118" DrawAspect="Content" ObjectID="_1798348911" r:id="rId194"/>
        </w:object>
      </w:r>
      <w:r w:rsidRPr="0025763C">
        <w:rPr>
          <w:rFonts w:eastAsiaTheme="minorEastAsia"/>
          <w:spacing w:val="10"/>
          <w:sz w:val="22"/>
          <w:szCs w:val="22"/>
        </w:rPr>
        <w:t>也滿足此方程式</w:t>
      </w:r>
    </w:p>
    <w:p w14:paraId="2EF149C1" w14:textId="0768E794" w:rsidR="001D73B1" w:rsidRPr="0025763C" w:rsidRDefault="001D73B1" w:rsidP="0025763C">
      <w:pPr>
        <w:tabs>
          <w:tab w:val="left" w:pos="3402"/>
          <w:tab w:val="left" w:pos="4536"/>
        </w:tabs>
        <w:adjustRightInd w:val="0"/>
        <w:snapToGrid w:val="0"/>
        <w:spacing w:line="400" w:lineRule="atLeast"/>
        <w:ind w:left="357"/>
        <w:jc w:val="both"/>
        <w:rPr>
          <w:rFonts w:eastAsiaTheme="minorEastAsia"/>
          <w:spacing w:val="10"/>
          <w:sz w:val="22"/>
          <w:szCs w:val="22"/>
        </w:rPr>
      </w:pPr>
      <w:r w:rsidRPr="0025763C">
        <w:rPr>
          <w:rFonts w:eastAsiaTheme="minorEastAsia"/>
          <w:spacing w:val="10"/>
          <w:sz w:val="22"/>
          <w:szCs w:val="22"/>
        </w:rPr>
        <w:t xml:space="preserve">(3) </w:t>
      </w:r>
      <w:r w:rsidRPr="0025763C">
        <w:rPr>
          <w:rFonts w:eastAsiaTheme="minorEastAsia"/>
          <w:spacing w:val="10"/>
          <w:sz w:val="22"/>
          <w:szCs w:val="22"/>
        </w:rPr>
        <w:t>所有可能的點</w:t>
      </w:r>
      <w:r w:rsidR="00A12F30" w:rsidRPr="00A12F30">
        <w:rPr>
          <w:position w:val="-10"/>
        </w:rPr>
        <w:object w:dxaOrig="700" w:dyaOrig="300" w14:anchorId="192F245C">
          <v:shape id="_x0000_i1119" type="#_x0000_t75" style="width:34.95pt;height:15.05pt" o:ole="">
            <v:imagedata r:id="rId195" o:title=""/>
          </v:shape>
          <o:OLEObject Type="Embed" ProgID="Equation.DSMT4" ShapeID="_x0000_i1119" DrawAspect="Content" ObjectID="_1798348912" r:id="rId196"/>
        </w:object>
      </w:r>
      <w:r w:rsidRPr="0025763C">
        <w:rPr>
          <w:rFonts w:eastAsiaTheme="minorEastAsia"/>
          <w:spacing w:val="10"/>
          <w:sz w:val="22"/>
          <w:szCs w:val="22"/>
        </w:rPr>
        <w:t>構成的圖形為一個圓</w:t>
      </w:r>
    </w:p>
    <w:p w14:paraId="79A7433B" w14:textId="52713A5C" w:rsidR="001D73B1" w:rsidRPr="0025763C" w:rsidRDefault="001D73B1" w:rsidP="0025763C">
      <w:pPr>
        <w:tabs>
          <w:tab w:val="left" w:pos="3402"/>
          <w:tab w:val="left" w:pos="4536"/>
        </w:tabs>
        <w:adjustRightInd w:val="0"/>
        <w:snapToGrid w:val="0"/>
        <w:spacing w:line="400" w:lineRule="atLeast"/>
        <w:ind w:left="357"/>
        <w:jc w:val="both"/>
        <w:rPr>
          <w:rFonts w:eastAsiaTheme="minorEastAsia"/>
          <w:spacing w:val="10"/>
          <w:sz w:val="22"/>
          <w:szCs w:val="22"/>
        </w:rPr>
      </w:pPr>
      <w:r w:rsidRPr="0025763C">
        <w:rPr>
          <w:rFonts w:eastAsiaTheme="minorEastAsia"/>
          <w:spacing w:val="10"/>
          <w:sz w:val="22"/>
          <w:szCs w:val="22"/>
        </w:rPr>
        <w:t xml:space="preserve">(4) </w:t>
      </w:r>
      <w:r w:rsidRPr="0025763C">
        <w:rPr>
          <w:rFonts w:eastAsiaTheme="minorEastAsia"/>
          <w:spacing w:val="10"/>
          <w:sz w:val="22"/>
          <w:szCs w:val="22"/>
        </w:rPr>
        <w:t>點</w:t>
      </w:r>
      <w:r w:rsidR="00A12F30" w:rsidRPr="00A12F30">
        <w:rPr>
          <w:position w:val="-10"/>
        </w:rPr>
        <w:object w:dxaOrig="700" w:dyaOrig="300" w14:anchorId="69E1D785">
          <v:shape id="_x0000_i1120" type="#_x0000_t75" style="width:34.95pt;height:15.05pt" o:ole="">
            <v:imagedata r:id="rId197" o:title=""/>
          </v:shape>
          <o:OLEObject Type="Embed" ProgID="Equation.DSMT4" ShapeID="_x0000_i1120" DrawAspect="Content" ObjectID="_1798348913" r:id="rId198"/>
        </w:object>
      </w:r>
      <w:r w:rsidRPr="0025763C">
        <w:rPr>
          <w:rFonts w:eastAsiaTheme="minorEastAsia"/>
          <w:spacing w:val="10"/>
          <w:sz w:val="22"/>
          <w:szCs w:val="22"/>
        </w:rPr>
        <w:t>可能在直線</w:t>
      </w:r>
      <w:r w:rsidR="00A12F30" w:rsidRPr="00A12F30">
        <w:rPr>
          <w:position w:val="-10"/>
        </w:rPr>
        <w:object w:dxaOrig="840" w:dyaOrig="300" w14:anchorId="24887762">
          <v:shape id="_x0000_i1121" type="#_x0000_t75" style="width:41.9pt;height:15.05pt" o:ole="">
            <v:imagedata r:id="rId199" o:title=""/>
          </v:shape>
          <o:OLEObject Type="Embed" ProgID="Equation.DSMT4" ShapeID="_x0000_i1121" DrawAspect="Content" ObjectID="_1798348914" r:id="rId200"/>
        </w:object>
      </w:r>
      <w:r w:rsidRPr="0025763C">
        <w:rPr>
          <w:rFonts w:eastAsiaTheme="minorEastAsia"/>
          <w:spacing w:val="10"/>
          <w:sz w:val="22"/>
          <w:szCs w:val="22"/>
        </w:rPr>
        <w:t>上</w:t>
      </w:r>
    </w:p>
    <w:p w14:paraId="20CB31A3" w14:textId="5B18EE0C" w:rsidR="001D73B1" w:rsidRPr="0025763C" w:rsidRDefault="001D73B1" w:rsidP="0025763C">
      <w:pPr>
        <w:tabs>
          <w:tab w:val="left" w:pos="3402"/>
          <w:tab w:val="left" w:pos="4536"/>
        </w:tabs>
        <w:adjustRightInd w:val="0"/>
        <w:snapToGrid w:val="0"/>
        <w:spacing w:afterLines="100" w:after="240" w:line="400" w:lineRule="atLeast"/>
        <w:ind w:left="357"/>
        <w:jc w:val="both"/>
        <w:rPr>
          <w:rFonts w:eastAsiaTheme="minorEastAsia"/>
          <w:spacing w:val="10"/>
          <w:sz w:val="22"/>
          <w:szCs w:val="22"/>
        </w:rPr>
      </w:pPr>
      <w:r w:rsidRPr="0025763C">
        <w:rPr>
          <w:rFonts w:eastAsiaTheme="minorEastAsia"/>
          <w:spacing w:val="10"/>
          <w:sz w:val="22"/>
          <w:szCs w:val="22"/>
        </w:rPr>
        <w:t xml:space="preserve">(5) </w:t>
      </w:r>
      <w:r w:rsidRPr="0025763C">
        <w:rPr>
          <w:rFonts w:eastAsiaTheme="minorEastAsia"/>
          <w:spacing w:val="10"/>
          <w:sz w:val="22"/>
          <w:szCs w:val="22"/>
        </w:rPr>
        <w:t>對於所有可能的點</w:t>
      </w:r>
      <w:r w:rsidR="00A12F30" w:rsidRPr="00A12F30">
        <w:rPr>
          <w:position w:val="-10"/>
        </w:rPr>
        <w:object w:dxaOrig="700" w:dyaOrig="300" w14:anchorId="55968AAA">
          <v:shape id="_x0000_i1122" type="#_x0000_t75" style="width:34.95pt;height:15.05pt" o:ole="">
            <v:imagedata r:id="rId201" o:title=""/>
          </v:shape>
          <o:OLEObject Type="Embed" ProgID="Equation.DSMT4" ShapeID="_x0000_i1122" DrawAspect="Content" ObjectID="_1798348915" r:id="rId202"/>
        </w:object>
      </w:r>
      <w:r w:rsidRPr="0025763C">
        <w:rPr>
          <w:rFonts w:eastAsiaTheme="minorEastAsia"/>
          <w:spacing w:val="10"/>
          <w:sz w:val="22"/>
          <w:szCs w:val="22"/>
        </w:rPr>
        <w:t>，其</w:t>
      </w:r>
      <w:r w:rsidR="00A12F30" w:rsidRPr="00A12F30">
        <w:rPr>
          <w:position w:val="-10"/>
        </w:rPr>
        <w:object w:dxaOrig="520" w:dyaOrig="240" w14:anchorId="3581BAC4">
          <v:shape id="_x0000_i1123" type="#_x0000_t75" style="width:26.35pt;height:11.8pt" o:ole="">
            <v:imagedata r:id="rId203" o:title=""/>
          </v:shape>
          <o:OLEObject Type="Embed" ProgID="Equation.DSMT4" ShapeID="_x0000_i1123" DrawAspect="Content" ObjectID="_1798348916" r:id="rId204"/>
        </w:object>
      </w:r>
      <w:r w:rsidRPr="0025763C">
        <w:rPr>
          <w:rFonts w:eastAsiaTheme="minorEastAsia"/>
          <w:spacing w:val="10"/>
          <w:sz w:val="22"/>
          <w:szCs w:val="22"/>
        </w:rPr>
        <w:t>的最大值為</w:t>
      </w:r>
      <w:r w:rsidR="00A12F30" w:rsidRPr="00A12F30">
        <w:rPr>
          <w:position w:val="-6"/>
        </w:rPr>
        <w:object w:dxaOrig="740" w:dyaOrig="320" w14:anchorId="7E44B407">
          <v:shape id="_x0000_i1124" type="#_x0000_t75" style="width:37.05pt;height:16.1pt" o:ole="">
            <v:imagedata r:id="rId205" o:title=""/>
          </v:shape>
          <o:OLEObject Type="Embed" ProgID="Equation.DSMT4" ShapeID="_x0000_i1124" DrawAspect="Content" ObjectID="_1798348917" r:id="rId206"/>
        </w:object>
      </w:r>
    </w:p>
    <w:p w14:paraId="0F53BCFB" w14:textId="77777777" w:rsidR="0025763C" w:rsidRPr="0025763C" w:rsidRDefault="0025763C" w:rsidP="0025763C">
      <w:pPr>
        <w:spacing w:line="360" w:lineRule="auto"/>
        <w:ind w:leftChars="-13" w:left="-2" w:hangingChars="12" w:hanging="29"/>
        <w:rPr>
          <w:spacing w:val="10"/>
          <w:sz w:val="22"/>
          <w:szCs w:val="22"/>
        </w:rPr>
      </w:pPr>
    </w:p>
    <w:p w14:paraId="1A85B0AB" w14:textId="00CF3D5C" w:rsidR="0025763C" w:rsidRDefault="0025763C" w:rsidP="0025763C">
      <w:pPr>
        <w:spacing w:line="360" w:lineRule="auto"/>
        <w:ind w:leftChars="-13" w:left="-2" w:hangingChars="12" w:hanging="29"/>
        <w:rPr>
          <w:spacing w:val="10"/>
          <w:sz w:val="22"/>
          <w:szCs w:val="22"/>
        </w:rPr>
      </w:pPr>
    </w:p>
    <w:p w14:paraId="2971993D" w14:textId="77777777" w:rsidR="00BE29C4" w:rsidRDefault="00BE29C4" w:rsidP="0025763C">
      <w:pPr>
        <w:spacing w:line="360" w:lineRule="auto"/>
        <w:ind w:leftChars="-13" w:left="-2" w:hangingChars="12" w:hanging="29"/>
        <w:rPr>
          <w:spacing w:val="10"/>
          <w:sz w:val="22"/>
          <w:szCs w:val="22"/>
        </w:rPr>
      </w:pPr>
    </w:p>
    <w:p w14:paraId="3B5D0EE4" w14:textId="77777777" w:rsidR="00BE29C4" w:rsidRPr="0025763C" w:rsidRDefault="00BE29C4" w:rsidP="0025763C">
      <w:pPr>
        <w:spacing w:line="360" w:lineRule="auto"/>
        <w:ind w:leftChars="-13" w:left="-2" w:hangingChars="12" w:hanging="29"/>
        <w:rPr>
          <w:spacing w:val="10"/>
          <w:sz w:val="22"/>
          <w:szCs w:val="22"/>
        </w:rPr>
      </w:pPr>
    </w:p>
    <w:p w14:paraId="3451D8F8" w14:textId="4D25FF5B" w:rsidR="00F94F55" w:rsidRPr="0025763C" w:rsidRDefault="003C459B" w:rsidP="0025763C">
      <w:pPr>
        <w:spacing w:beforeLines="100" w:before="240" w:line="400" w:lineRule="atLeast"/>
        <w:ind w:left="360" w:hangingChars="150" w:hanging="360"/>
        <w:rPr>
          <w:spacing w:val="10"/>
          <w:sz w:val="22"/>
        </w:rPr>
      </w:pPr>
      <w:r w:rsidRPr="0025763C">
        <w:rPr>
          <w:rFonts w:eastAsiaTheme="minorEastAsia" w:hint="eastAsia"/>
          <w:color w:val="000000" w:themeColor="text1"/>
          <w:spacing w:val="10"/>
          <w:sz w:val="22"/>
        </w:rPr>
        <w:t>9</w:t>
      </w:r>
      <w:r w:rsidR="000B46AF" w:rsidRPr="0025763C">
        <w:rPr>
          <w:rFonts w:eastAsiaTheme="minorEastAsia" w:hint="eastAsia"/>
          <w:color w:val="000000" w:themeColor="text1"/>
          <w:spacing w:val="10"/>
          <w:sz w:val="22"/>
        </w:rPr>
        <w:t>.</w:t>
      </w:r>
      <w:r w:rsidR="0025763C" w:rsidRPr="0025763C">
        <w:rPr>
          <w:rFonts w:eastAsiaTheme="minorEastAsia"/>
          <w:color w:val="000000" w:themeColor="text1"/>
          <w:spacing w:val="10"/>
          <w:sz w:val="22"/>
        </w:rPr>
        <w:tab/>
      </w:r>
      <w:r w:rsidR="00F94F55" w:rsidRPr="00D705F1">
        <w:rPr>
          <w:spacing w:val="8"/>
          <w:sz w:val="22"/>
        </w:rPr>
        <w:t>設</w:t>
      </w:r>
      <w:r w:rsidR="00D705F1" w:rsidRPr="00D705F1">
        <w:rPr>
          <w:spacing w:val="8"/>
          <w:position w:val="-6"/>
        </w:rPr>
        <w:object w:dxaOrig="180" w:dyaOrig="260" w14:anchorId="386E72AF">
          <v:shape id="_x0000_i1125" type="#_x0000_t75" style="width:8.6pt;height:12.9pt" o:ole="">
            <v:imagedata r:id="rId207" o:title=""/>
          </v:shape>
          <o:OLEObject Type="Embed" ProgID="Equation.DSMT4" ShapeID="_x0000_i1125" DrawAspect="Content" ObjectID="_1798348918" r:id="rId208"/>
        </w:object>
      </w:r>
      <w:r w:rsidR="00F94F55" w:rsidRPr="00D705F1">
        <w:rPr>
          <w:spacing w:val="8"/>
          <w:sz w:val="22"/>
        </w:rPr>
        <w:t>、</w:t>
      </w:r>
      <w:r w:rsidR="00A12F30" w:rsidRPr="00D705F1">
        <w:rPr>
          <w:spacing w:val="8"/>
          <w:position w:val="-6"/>
        </w:rPr>
        <w:object w:dxaOrig="180" w:dyaOrig="200" w14:anchorId="44CB0BCE">
          <v:shape id="_x0000_i1126" type="#_x0000_t75" style="width:8.6pt;height:10.2pt" o:ole="">
            <v:imagedata r:id="rId209" o:title=""/>
          </v:shape>
          <o:OLEObject Type="Embed" ProgID="Equation.DSMT4" ShapeID="_x0000_i1126" DrawAspect="Content" ObjectID="_1798348919" r:id="rId210"/>
        </w:object>
      </w:r>
      <w:r w:rsidR="00F94F55" w:rsidRPr="00D705F1">
        <w:rPr>
          <w:spacing w:val="8"/>
          <w:sz w:val="22"/>
        </w:rPr>
        <w:t>為實數。已知二次方程式</w:t>
      </w:r>
      <w:r w:rsidR="00A12F30" w:rsidRPr="00D705F1">
        <w:rPr>
          <w:spacing w:val="8"/>
          <w:position w:val="-6"/>
        </w:rPr>
        <w:object w:dxaOrig="1320" w:dyaOrig="320" w14:anchorId="283BA7C1">
          <v:shape id="_x0000_i1127" type="#_x0000_t75" style="width:65.55pt;height:16.1pt" o:ole="">
            <v:imagedata r:id="rId211" o:title=""/>
          </v:shape>
          <o:OLEObject Type="Embed" ProgID="Equation.DSMT4" ShapeID="_x0000_i1127" DrawAspect="Content" ObjectID="_1798348920" r:id="rId212"/>
        </w:object>
      </w:r>
      <w:proofErr w:type="gramStart"/>
      <w:r w:rsidR="00F94F55" w:rsidRPr="00D705F1">
        <w:rPr>
          <w:spacing w:val="8"/>
          <w:sz w:val="22"/>
        </w:rPr>
        <w:t>有實根</w:t>
      </w:r>
      <w:proofErr w:type="gramEnd"/>
      <w:r w:rsidR="00F94F55" w:rsidRPr="00D705F1">
        <w:rPr>
          <w:spacing w:val="8"/>
          <w:sz w:val="22"/>
        </w:rPr>
        <w:t>，但二次方程式</w:t>
      </w:r>
      <w:r w:rsidR="00A12F30" w:rsidRPr="00A12F30">
        <w:rPr>
          <w:position w:val="-10"/>
        </w:rPr>
        <w:object w:dxaOrig="1820" w:dyaOrig="360" w14:anchorId="08C604A4">
          <v:shape id="_x0000_i1128" type="#_x0000_t75" style="width:90.8pt;height:18.25pt" o:ole="">
            <v:imagedata r:id="rId213" o:title=""/>
          </v:shape>
          <o:OLEObject Type="Embed" ProgID="Equation.DSMT4" ShapeID="_x0000_i1128" DrawAspect="Content" ObjectID="_1798348921" r:id="rId214"/>
        </w:object>
      </w:r>
      <w:proofErr w:type="gramStart"/>
      <w:r w:rsidR="00F94F55" w:rsidRPr="0025763C">
        <w:rPr>
          <w:spacing w:val="10"/>
          <w:sz w:val="22"/>
        </w:rPr>
        <w:t>沒有實根</w:t>
      </w:r>
      <w:proofErr w:type="gramEnd"/>
      <w:r w:rsidR="00F94F55" w:rsidRPr="0025763C">
        <w:rPr>
          <w:spacing w:val="10"/>
          <w:sz w:val="22"/>
        </w:rPr>
        <w:t>。試選出正確的選項</w:t>
      </w:r>
      <w:r w:rsidR="00ED21D4" w:rsidRPr="0025763C">
        <w:rPr>
          <w:rFonts w:hint="eastAsia"/>
          <w:spacing w:val="10"/>
          <w:sz w:val="22"/>
        </w:rPr>
        <w:t>。</w:t>
      </w:r>
    </w:p>
    <w:p w14:paraId="42FD6621" w14:textId="0B5EBF6E" w:rsidR="00F94F55" w:rsidRPr="0025763C" w:rsidRDefault="00F94F55" w:rsidP="0025763C">
      <w:pPr>
        <w:spacing w:line="400" w:lineRule="atLeast"/>
        <w:ind w:left="357"/>
        <w:rPr>
          <w:spacing w:val="10"/>
          <w:sz w:val="22"/>
        </w:rPr>
      </w:pPr>
      <w:r w:rsidRPr="0025763C">
        <w:rPr>
          <w:spacing w:val="10"/>
          <w:sz w:val="22"/>
        </w:rPr>
        <w:t xml:space="preserve">(1) </w:t>
      </w:r>
      <w:r w:rsidR="00A12F30" w:rsidRPr="00A12F30">
        <w:rPr>
          <w:position w:val="-6"/>
        </w:rPr>
        <w:object w:dxaOrig="499" w:dyaOrig="260" w14:anchorId="5E797E74">
          <v:shape id="_x0000_i1129" type="#_x0000_t75" style="width:25.25pt;height:12.9pt" o:ole="">
            <v:imagedata r:id="rId215" o:title=""/>
          </v:shape>
          <o:OLEObject Type="Embed" ProgID="Equation.DSMT4" ShapeID="_x0000_i1129" DrawAspect="Content" ObjectID="_1798348922" r:id="rId216"/>
        </w:object>
      </w:r>
    </w:p>
    <w:p w14:paraId="0E43D722" w14:textId="4F95E354" w:rsidR="00F94F55" w:rsidRPr="0025763C" w:rsidRDefault="00F94F55" w:rsidP="0025763C">
      <w:pPr>
        <w:spacing w:line="400" w:lineRule="atLeast"/>
        <w:ind w:left="357"/>
        <w:rPr>
          <w:spacing w:val="10"/>
          <w:kern w:val="0"/>
          <w:position w:val="-6"/>
          <w:sz w:val="22"/>
        </w:rPr>
      </w:pPr>
      <w:r w:rsidRPr="0025763C">
        <w:rPr>
          <w:spacing w:val="10"/>
          <w:kern w:val="0"/>
          <w:position w:val="-6"/>
          <w:sz w:val="22"/>
        </w:rPr>
        <w:t xml:space="preserve">(2) </w:t>
      </w:r>
      <w:r w:rsidR="00E873DC" w:rsidRPr="00E873DC">
        <w:rPr>
          <w:position w:val="-13"/>
        </w:rPr>
        <w:object w:dxaOrig="499" w:dyaOrig="260" w14:anchorId="18B324FE">
          <v:shape id="_x0000_i1130" type="#_x0000_t75" style="width:25.25pt;height:12.9pt" o:ole="">
            <v:imagedata r:id="rId217" o:title=""/>
          </v:shape>
          <o:OLEObject Type="Embed" ProgID="Equation.DSMT4" ShapeID="_x0000_i1130" DrawAspect="Content" ObjectID="_1798348923" r:id="rId218"/>
        </w:object>
      </w:r>
    </w:p>
    <w:p w14:paraId="5BA0F058" w14:textId="792B5457" w:rsidR="00F94F55" w:rsidRPr="0025763C" w:rsidRDefault="00F94F55" w:rsidP="0025763C">
      <w:pPr>
        <w:spacing w:line="400" w:lineRule="atLeast"/>
        <w:ind w:left="357"/>
        <w:rPr>
          <w:spacing w:val="10"/>
          <w:kern w:val="0"/>
          <w:position w:val="-6"/>
          <w:sz w:val="22"/>
        </w:rPr>
      </w:pPr>
      <w:r w:rsidRPr="0025763C">
        <w:rPr>
          <w:spacing w:val="10"/>
          <w:kern w:val="0"/>
          <w:position w:val="-6"/>
          <w:sz w:val="22"/>
        </w:rPr>
        <w:t xml:space="preserve">(3) </w:t>
      </w:r>
      <w:r w:rsidR="00B4466B" w:rsidRPr="00B4466B">
        <w:rPr>
          <w:position w:val="-16"/>
        </w:rPr>
        <w:object w:dxaOrig="1780" w:dyaOrig="360" w14:anchorId="3EAF3124">
          <v:shape id="_x0000_i1131" type="#_x0000_t75" style="width:88.65pt;height:18.25pt" o:ole="">
            <v:imagedata r:id="rId219" o:title=""/>
          </v:shape>
          <o:OLEObject Type="Embed" ProgID="Equation.DSMT4" ShapeID="_x0000_i1131" DrawAspect="Content" ObjectID="_1798348924" r:id="rId220"/>
        </w:object>
      </w:r>
      <w:r w:rsidRPr="0025763C">
        <w:rPr>
          <w:spacing w:val="10"/>
          <w:kern w:val="0"/>
          <w:position w:val="-6"/>
          <w:sz w:val="22"/>
        </w:rPr>
        <w:t>有實根</w:t>
      </w:r>
    </w:p>
    <w:p w14:paraId="48313443" w14:textId="3544F4E3" w:rsidR="00F94F55" w:rsidRPr="0025763C" w:rsidRDefault="00F94F55" w:rsidP="0025763C">
      <w:pPr>
        <w:spacing w:line="400" w:lineRule="atLeast"/>
        <w:ind w:left="357"/>
        <w:rPr>
          <w:spacing w:val="10"/>
          <w:kern w:val="0"/>
          <w:position w:val="-6"/>
          <w:sz w:val="22"/>
        </w:rPr>
      </w:pPr>
      <w:r w:rsidRPr="0025763C">
        <w:rPr>
          <w:spacing w:val="10"/>
          <w:kern w:val="0"/>
          <w:position w:val="-6"/>
          <w:sz w:val="22"/>
        </w:rPr>
        <w:t xml:space="preserve">(4) </w:t>
      </w:r>
      <w:r w:rsidR="00B4466B" w:rsidRPr="00B4466B">
        <w:rPr>
          <w:position w:val="-16"/>
        </w:rPr>
        <w:object w:dxaOrig="1800" w:dyaOrig="360" w14:anchorId="4BCCC715">
          <v:shape id="_x0000_i1132" type="#_x0000_t75" style="width:90.25pt;height:18.25pt" o:ole="">
            <v:imagedata r:id="rId221" o:title=""/>
          </v:shape>
          <o:OLEObject Type="Embed" ProgID="Equation.DSMT4" ShapeID="_x0000_i1132" DrawAspect="Content" ObjectID="_1798348925" r:id="rId222"/>
        </w:object>
      </w:r>
      <w:r w:rsidRPr="0025763C">
        <w:rPr>
          <w:spacing w:val="10"/>
          <w:kern w:val="0"/>
          <w:position w:val="-6"/>
          <w:sz w:val="22"/>
        </w:rPr>
        <w:t>有實根</w:t>
      </w:r>
    </w:p>
    <w:p w14:paraId="4136D6E2" w14:textId="061CF161" w:rsidR="00F042A5" w:rsidRPr="0025763C" w:rsidRDefault="00F94F55" w:rsidP="0025763C">
      <w:pPr>
        <w:spacing w:line="400" w:lineRule="atLeast"/>
        <w:ind w:left="357"/>
        <w:rPr>
          <w:spacing w:val="10"/>
          <w:kern w:val="0"/>
          <w:position w:val="-6"/>
          <w:sz w:val="22"/>
        </w:rPr>
      </w:pPr>
      <w:r w:rsidRPr="0025763C">
        <w:rPr>
          <w:spacing w:val="10"/>
          <w:kern w:val="0"/>
          <w:position w:val="-6"/>
          <w:sz w:val="22"/>
        </w:rPr>
        <w:t xml:space="preserve">(5) </w:t>
      </w:r>
      <w:r w:rsidR="00A12F30" w:rsidRPr="00B4466B">
        <w:rPr>
          <w:position w:val="-16"/>
        </w:rPr>
        <w:object w:dxaOrig="1800" w:dyaOrig="360" w14:anchorId="0F6C3782">
          <v:shape id="_x0000_i1133" type="#_x0000_t75" style="width:90.25pt;height:18.25pt" o:ole="">
            <v:imagedata r:id="rId223" o:title=""/>
          </v:shape>
          <o:OLEObject Type="Embed" ProgID="Equation.DSMT4" ShapeID="_x0000_i1133" DrawAspect="Content" ObjectID="_1798348926" r:id="rId224"/>
        </w:object>
      </w:r>
      <w:r w:rsidRPr="0025763C">
        <w:rPr>
          <w:spacing w:val="10"/>
          <w:kern w:val="0"/>
          <w:position w:val="-6"/>
          <w:sz w:val="22"/>
        </w:rPr>
        <w:t>有實根</w:t>
      </w:r>
    </w:p>
    <w:p w14:paraId="4A7EA116" w14:textId="7C1120BC" w:rsidR="00E214EC" w:rsidRDefault="00E214EC" w:rsidP="00E214EC">
      <w:pPr>
        <w:spacing w:line="360" w:lineRule="auto"/>
        <w:ind w:leftChars="-13" w:left="-2" w:hangingChars="12" w:hanging="29"/>
        <w:rPr>
          <w:spacing w:val="10"/>
          <w:sz w:val="22"/>
          <w:szCs w:val="22"/>
        </w:rPr>
      </w:pPr>
    </w:p>
    <w:p w14:paraId="3821B951" w14:textId="06107016" w:rsidR="00BE29C4" w:rsidRDefault="00BE29C4" w:rsidP="00E214EC">
      <w:pPr>
        <w:spacing w:line="360" w:lineRule="auto"/>
        <w:ind w:leftChars="-13" w:left="-2" w:hangingChars="12" w:hanging="29"/>
        <w:rPr>
          <w:spacing w:val="10"/>
          <w:sz w:val="22"/>
          <w:szCs w:val="22"/>
        </w:rPr>
      </w:pPr>
    </w:p>
    <w:p w14:paraId="3FA8C071" w14:textId="77777777" w:rsidR="00BE29C4" w:rsidRDefault="00BE29C4" w:rsidP="00E214EC">
      <w:pPr>
        <w:spacing w:line="360" w:lineRule="auto"/>
        <w:ind w:leftChars="-13" w:left="-2" w:hangingChars="12" w:hanging="29"/>
        <w:rPr>
          <w:spacing w:val="10"/>
          <w:sz w:val="22"/>
          <w:szCs w:val="22"/>
        </w:rPr>
      </w:pPr>
    </w:p>
    <w:p w14:paraId="218F8CE4" w14:textId="77777777" w:rsidR="00BE29C4" w:rsidRPr="0025763C" w:rsidRDefault="00BE29C4" w:rsidP="00E214EC">
      <w:pPr>
        <w:spacing w:line="360" w:lineRule="auto"/>
        <w:ind w:leftChars="-13" w:left="-2" w:hangingChars="12" w:hanging="29"/>
        <w:rPr>
          <w:spacing w:val="10"/>
          <w:sz w:val="22"/>
          <w:szCs w:val="22"/>
        </w:rPr>
      </w:pPr>
    </w:p>
    <w:p w14:paraId="183798F1" w14:textId="77777777" w:rsidR="00BE29C4" w:rsidRPr="00997F7E" w:rsidRDefault="00BE29C4" w:rsidP="00BE29C4">
      <w:pPr>
        <w:spacing w:line="400" w:lineRule="atLeast"/>
        <w:ind w:left="354" w:hangingChars="150" w:hanging="354"/>
        <w:jc w:val="both"/>
        <w:rPr>
          <w:iCs/>
          <w:spacing w:val="8"/>
          <w:sz w:val="22"/>
        </w:rPr>
      </w:pPr>
      <w:r w:rsidRPr="00997F7E">
        <w:rPr>
          <w:rFonts w:hint="eastAsia"/>
          <w:iCs/>
          <w:spacing w:val="8"/>
          <w:sz w:val="22"/>
        </w:rPr>
        <w:t>1</w:t>
      </w:r>
      <w:r>
        <w:rPr>
          <w:rFonts w:hint="eastAsia"/>
          <w:iCs/>
          <w:spacing w:val="8"/>
          <w:sz w:val="22"/>
        </w:rPr>
        <w:t>0</w:t>
      </w:r>
      <w:r w:rsidRPr="00997F7E">
        <w:rPr>
          <w:rFonts w:hint="eastAsia"/>
          <w:iCs/>
          <w:spacing w:val="8"/>
          <w:sz w:val="22"/>
        </w:rPr>
        <w:t>.</w:t>
      </w:r>
      <w:r>
        <w:rPr>
          <w:iCs/>
          <w:spacing w:val="8"/>
          <w:sz w:val="22"/>
        </w:rPr>
        <w:tab/>
      </w:r>
      <w:r w:rsidRPr="00A423BD">
        <w:rPr>
          <w:iCs/>
          <w:spacing w:val="14"/>
          <w:sz w:val="22"/>
        </w:rPr>
        <w:t>令</w:t>
      </w:r>
      <w:r w:rsidRPr="00A423BD">
        <w:rPr>
          <w:spacing w:val="14"/>
          <w:position w:val="-4"/>
        </w:rPr>
        <w:object w:dxaOrig="200" w:dyaOrig="240" w14:anchorId="11E9B4B4">
          <v:shape id="_x0000_i1134" type="#_x0000_t75" style="width:10.2pt;height:11.8pt" o:ole="">
            <v:imagedata r:id="rId225" o:title=""/>
          </v:shape>
          <o:OLEObject Type="Embed" ProgID="Equation.DSMT4" ShapeID="_x0000_i1134" DrawAspect="Content" ObjectID="_1798348927" r:id="rId226"/>
        </w:object>
      </w:r>
      <w:r w:rsidRPr="00A423BD">
        <w:rPr>
          <w:iCs/>
          <w:spacing w:val="14"/>
          <w:sz w:val="22"/>
        </w:rPr>
        <w:t>為坐標平面上</w:t>
      </w:r>
      <w:r w:rsidRPr="00A423BD">
        <w:rPr>
          <w:spacing w:val="14"/>
          <w:position w:val="-10"/>
        </w:rPr>
        <w:object w:dxaOrig="960" w:dyaOrig="300" w14:anchorId="4DC60EEB">
          <v:shape id="_x0000_i1135" type="#_x0000_t75" style="width:48.35pt;height:15.05pt" o:ole="">
            <v:imagedata r:id="rId227" o:title=""/>
          </v:shape>
          <o:OLEObject Type="Embed" ProgID="Equation.DSMT4" ShapeID="_x0000_i1135" DrawAspect="Content" ObjectID="_1798348928" r:id="rId228"/>
        </w:object>
      </w:r>
      <w:r w:rsidRPr="00A423BD">
        <w:rPr>
          <w:iCs/>
          <w:spacing w:val="14"/>
          <w:sz w:val="22"/>
        </w:rPr>
        <w:t>在</w:t>
      </w:r>
      <w:r w:rsidRPr="00A423BD">
        <w:rPr>
          <w:spacing w:val="14"/>
          <w:position w:val="-6"/>
        </w:rPr>
        <w:object w:dxaOrig="820" w:dyaOrig="260" w14:anchorId="4237380D">
          <v:shape id="_x0000_i1136" type="#_x0000_t75" style="width:41.35pt;height:12.35pt" o:ole="">
            <v:imagedata r:id="rId229" o:title=""/>
          </v:shape>
          <o:OLEObject Type="Embed" ProgID="Equation.DSMT4" ShapeID="_x0000_i1136" DrawAspect="Content" ObjectID="_1798348929" r:id="rId230"/>
        </w:object>
      </w:r>
      <w:r w:rsidRPr="00A423BD">
        <w:rPr>
          <w:iCs/>
          <w:spacing w:val="14"/>
          <w:sz w:val="22"/>
        </w:rPr>
        <w:t>內之函數圖形。</w:t>
      </w:r>
      <w:proofErr w:type="gramStart"/>
      <w:r w:rsidRPr="00A423BD">
        <w:rPr>
          <w:iCs/>
          <w:spacing w:val="14"/>
          <w:sz w:val="22"/>
        </w:rPr>
        <w:t>一</w:t>
      </w:r>
      <w:proofErr w:type="gramEnd"/>
      <w:r w:rsidRPr="00A423BD">
        <w:rPr>
          <w:iCs/>
          <w:spacing w:val="14"/>
          <w:sz w:val="22"/>
        </w:rPr>
        <w:t>水平直線</w:t>
      </w:r>
      <w:r w:rsidRPr="00A423BD">
        <w:rPr>
          <w:spacing w:val="14"/>
          <w:position w:val="-10"/>
        </w:rPr>
        <w:object w:dxaOrig="800" w:dyaOrig="300" w14:anchorId="5B6E1F3E">
          <v:shape id="_x0000_i1137" type="#_x0000_t75" style="width:40.3pt;height:15.05pt" o:ole="">
            <v:imagedata r:id="rId231" o:title=""/>
          </v:shape>
          <o:OLEObject Type="Embed" ProgID="Equation.DSMT4" ShapeID="_x0000_i1137" DrawAspect="Content" ObjectID="_1798348930" r:id="rId232"/>
        </w:object>
      </w:r>
      <w:r w:rsidRPr="00A423BD">
        <w:rPr>
          <w:iCs/>
          <w:spacing w:val="14"/>
          <w:sz w:val="22"/>
        </w:rPr>
        <w:t>與</w:t>
      </w:r>
      <w:r w:rsidRPr="00A423BD">
        <w:rPr>
          <w:spacing w:val="14"/>
          <w:position w:val="-4"/>
        </w:rPr>
        <w:object w:dxaOrig="200" w:dyaOrig="240" w14:anchorId="2AB1632B">
          <v:shape id="_x0000_i1138" type="#_x0000_t75" style="width:10.2pt;height:11.8pt" o:ole="">
            <v:imagedata r:id="rId233" o:title=""/>
          </v:shape>
          <o:OLEObject Type="Embed" ProgID="Equation.DSMT4" ShapeID="_x0000_i1138" DrawAspect="Content" ObjectID="_1798348931" r:id="rId234"/>
        </w:object>
      </w:r>
      <w:r w:rsidRPr="00A423BD">
        <w:rPr>
          <w:rFonts w:hint="eastAsia"/>
          <w:spacing w:val="14"/>
          <w:sz w:val="22"/>
        </w:rPr>
        <w:t>相</w:t>
      </w:r>
      <w:r w:rsidRPr="00A423BD">
        <w:rPr>
          <w:iCs/>
          <w:spacing w:val="14"/>
          <w:sz w:val="22"/>
        </w:rPr>
        <w:t>交</w:t>
      </w:r>
      <w:r w:rsidRPr="00997F7E">
        <w:rPr>
          <w:iCs/>
          <w:spacing w:val="8"/>
          <w:sz w:val="22"/>
        </w:rPr>
        <w:t>，其中</w:t>
      </w:r>
      <w:proofErr w:type="gramStart"/>
      <w:r w:rsidRPr="00997F7E">
        <w:rPr>
          <w:iCs/>
          <w:spacing w:val="8"/>
          <w:sz w:val="22"/>
        </w:rPr>
        <w:t>三</w:t>
      </w:r>
      <w:proofErr w:type="gramEnd"/>
      <w:r w:rsidRPr="00997F7E">
        <w:rPr>
          <w:iCs/>
          <w:spacing w:val="8"/>
          <w:sz w:val="22"/>
        </w:rPr>
        <w:t>交點</w:t>
      </w:r>
      <w:r w:rsidRPr="00A12F30">
        <w:rPr>
          <w:position w:val="-10"/>
        </w:rPr>
        <w:object w:dxaOrig="2299" w:dyaOrig="320" w14:anchorId="723633B2">
          <v:shape id="_x0000_i1139" type="#_x0000_t75" style="width:114.45pt;height:15.6pt" o:ole="">
            <v:imagedata r:id="rId235" o:title=""/>
          </v:shape>
          <o:OLEObject Type="Embed" ProgID="Equation.DSMT4" ShapeID="_x0000_i1139" DrawAspect="Content" ObjectID="_1798348932" r:id="rId236"/>
        </w:object>
      </w:r>
      <w:r w:rsidRPr="00997F7E">
        <w:rPr>
          <w:iCs/>
          <w:spacing w:val="8"/>
          <w:sz w:val="22"/>
        </w:rPr>
        <w:t>滿足</w:t>
      </w:r>
      <w:r w:rsidRPr="00A12F30">
        <w:rPr>
          <w:position w:val="-10"/>
        </w:rPr>
        <w:object w:dxaOrig="1340" w:dyaOrig="320" w14:anchorId="246A3405">
          <v:shape id="_x0000_i1140" type="#_x0000_t75" style="width:67.15pt;height:15.6pt" o:ole="">
            <v:imagedata r:id="rId237" o:title=""/>
          </v:shape>
          <o:OLEObject Type="Embed" ProgID="Equation.DSMT4" ShapeID="_x0000_i1140" DrawAspect="Content" ObjectID="_1798348933" r:id="rId238"/>
        </w:object>
      </w:r>
      <w:r w:rsidRPr="00997F7E">
        <w:rPr>
          <w:iCs/>
          <w:spacing w:val="8"/>
          <w:sz w:val="22"/>
        </w:rPr>
        <w:t>。試選出正確</w:t>
      </w:r>
      <w:r>
        <w:rPr>
          <w:rFonts w:hint="eastAsia"/>
          <w:iCs/>
          <w:spacing w:val="8"/>
          <w:sz w:val="22"/>
        </w:rPr>
        <w:t>的</w:t>
      </w:r>
      <w:r w:rsidRPr="00997F7E">
        <w:rPr>
          <w:iCs/>
          <w:spacing w:val="8"/>
          <w:sz w:val="22"/>
        </w:rPr>
        <w:t>選項。</w:t>
      </w:r>
    </w:p>
    <w:p w14:paraId="27F30894" w14:textId="77777777" w:rsidR="00BE29C4" w:rsidRPr="00E12206" w:rsidRDefault="00BE29C4" w:rsidP="00BE29C4">
      <w:pPr>
        <w:pStyle w:val="a8"/>
        <w:spacing w:line="400" w:lineRule="atLeast"/>
        <w:ind w:leftChars="150" w:left="413" w:hangingChars="22" w:hanging="53"/>
        <w:rPr>
          <w:rFonts w:ascii="Times New Roman" w:hAnsi="Times New Roman"/>
          <w:iCs/>
          <w:spacing w:val="10"/>
          <w:sz w:val="22"/>
        </w:rPr>
      </w:pPr>
      <w:r w:rsidRPr="00E12206">
        <w:rPr>
          <w:rFonts w:ascii="Times New Roman" w:hAnsi="Times New Roman"/>
          <w:iCs/>
          <w:spacing w:val="10"/>
          <w:sz w:val="22"/>
        </w:rPr>
        <w:t>(1)</w:t>
      </w:r>
      <w:r w:rsidRPr="00E12206">
        <w:rPr>
          <w:rFonts w:ascii="Times New Roman" w:hAnsi="Times New Roman"/>
          <w:spacing w:val="10"/>
          <w:sz w:val="22"/>
        </w:rPr>
        <w:t xml:space="preserve"> </w:t>
      </w:r>
      <w:r w:rsidRPr="00A12F30">
        <w:rPr>
          <w:position w:val="-6"/>
        </w:rPr>
        <w:object w:dxaOrig="520" w:dyaOrig="260" w14:anchorId="195A5D24">
          <v:shape id="_x0000_i1141" type="#_x0000_t75" style="width:26.35pt;height:12.35pt" o:ole="">
            <v:imagedata r:id="rId239" o:title=""/>
          </v:shape>
          <o:OLEObject Type="Embed" ProgID="Equation.DSMT4" ShapeID="_x0000_i1141" DrawAspect="Content" ObjectID="_1798348934" r:id="rId240"/>
        </w:object>
      </w:r>
    </w:p>
    <w:p w14:paraId="319CE3FE" w14:textId="77777777" w:rsidR="00BE29C4" w:rsidRPr="00A423BD" w:rsidRDefault="00BE29C4" w:rsidP="00BE29C4">
      <w:pPr>
        <w:pStyle w:val="a8"/>
        <w:spacing w:line="400" w:lineRule="atLeast"/>
        <w:ind w:leftChars="150" w:left="413" w:hangingChars="22" w:hanging="53"/>
        <w:rPr>
          <w:rFonts w:ascii="Times New Roman" w:hAnsi="Times New Roman"/>
          <w:iCs/>
          <w:spacing w:val="10"/>
          <w:sz w:val="22"/>
        </w:rPr>
      </w:pPr>
      <w:r w:rsidRPr="00A423BD">
        <w:rPr>
          <w:rFonts w:ascii="Times New Roman" w:hAnsi="Times New Roman"/>
          <w:iCs/>
          <w:spacing w:val="10"/>
          <w:sz w:val="22"/>
        </w:rPr>
        <w:t xml:space="preserve">(2) </w:t>
      </w:r>
      <w:r w:rsidRPr="00A423BD">
        <w:rPr>
          <w:rFonts w:ascii="Times New Roman" w:hAnsi="Times New Roman"/>
          <w:iCs/>
          <w:spacing w:val="10"/>
          <w:position w:val="-4"/>
          <w:sz w:val="22"/>
        </w:rPr>
        <w:object w:dxaOrig="200" w:dyaOrig="240" w14:anchorId="3AB3DFD5">
          <v:shape id="_x0000_i1142" type="#_x0000_t75" style="width:10.2pt;height:11.8pt" o:ole="">
            <v:imagedata r:id="rId241" o:title=""/>
          </v:shape>
          <o:OLEObject Type="Embed" ProgID="Equation.DSMT4" ShapeID="_x0000_i1142" DrawAspect="Content" ObjectID="_1798348935" r:id="rId242"/>
        </w:object>
      </w:r>
      <w:r w:rsidRPr="00A423BD">
        <w:rPr>
          <w:rFonts w:ascii="Times New Roman" w:hAnsi="Times New Roman"/>
          <w:iCs/>
          <w:spacing w:val="10"/>
          <w:sz w:val="22"/>
        </w:rPr>
        <w:t>與</w:t>
      </w:r>
      <w:r w:rsidRPr="00A423BD">
        <w:rPr>
          <w:rFonts w:ascii="Times New Roman" w:hAnsi="Times New Roman"/>
          <w:iCs/>
          <w:spacing w:val="10"/>
          <w:position w:val="-4"/>
          <w:sz w:val="22"/>
        </w:rPr>
        <w:object w:dxaOrig="200" w:dyaOrig="240" w14:anchorId="219EB93C">
          <v:shape id="_x0000_i1143" type="#_x0000_t75" style="width:10.2pt;height:11.8pt" o:ole="">
            <v:imagedata r:id="rId243" o:title=""/>
          </v:shape>
          <o:OLEObject Type="Embed" ProgID="Equation.DSMT4" ShapeID="_x0000_i1143" DrawAspect="Content" ObjectID="_1798348936" r:id="rId244"/>
        </w:object>
      </w:r>
      <w:r w:rsidRPr="00A423BD">
        <w:rPr>
          <w:rFonts w:ascii="Times New Roman" w:hAnsi="Times New Roman"/>
          <w:iCs/>
          <w:spacing w:val="10"/>
          <w:sz w:val="22"/>
        </w:rPr>
        <w:t>恰有</w:t>
      </w:r>
      <w:r w:rsidRPr="00A423BD">
        <w:rPr>
          <w:rFonts w:ascii="Times New Roman" w:hAnsi="Times New Roman"/>
          <w:iCs/>
          <w:spacing w:val="10"/>
          <w:position w:val="-6"/>
          <w:sz w:val="22"/>
        </w:rPr>
        <w:object w:dxaOrig="180" w:dyaOrig="260" w14:anchorId="6134F7E1">
          <v:shape id="_x0000_i1144" type="#_x0000_t75" style="width:8.6pt;height:12.35pt" o:ole="">
            <v:imagedata r:id="rId245" o:title=""/>
          </v:shape>
          <o:OLEObject Type="Embed" ProgID="Equation.DSMT4" ShapeID="_x0000_i1144" DrawAspect="Content" ObjectID="_1798348937" r:id="rId246"/>
        </w:object>
      </w:r>
      <w:proofErr w:type="gramStart"/>
      <w:r w:rsidRPr="00A423BD">
        <w:rPr>
          <w:rFonts w:ascii="Times New Roman" w:hAnsi="Times New Roman"/>
          <w:iCs/>
          <w:spacing w:val="10"/>
          <w:sz w:val="22"/>
        </w:rPr>
        <w:t>個</w:t>
      </w:r>
      <w:proofErr w:type="gramEnd"/>
      <w:r w:rsidRPr="00A423BD">
        <w:rPr>
          <w:rFonts w:ascii="Times New Roman" w:hAnsi="Times New Roman"/>
          <w:iCs/>
          <w:spacing w:val="10"/>
          <w:sz w:val="22"/>
        </w:rPr>
        <w:t>交點</w:t>
      </w:r>
    </w:p>
    <w:p w14:paraId="6AE35306" w14:textId="77777777" w:rsidR="00BE29C4" w:rsidRPr="00A423BD" w:rsidRDefault="00BE29C4" w:rsidP="00BE29C4">
      <w:pPr>
        <w:pStyle w:val="a8"/>
        <w:spacing w:line="400" w:lineRule="atLeast"/>
        <w:ind w:leftChars="150" w:left="413" w:hangingChars="22" w:hanging="53"/>
        <w:rPr>
          <w:rFonts w:ascii="Times New Roman" w:hAnsi="Times New Roman"/>
          <w:iCs/>
          <w:spacing w:val="10"/>
          <w:sz w:val="22"/>
        </w:rPr>
      </w:pPr>
      <w:r w:rsidRPr="00A423BD">
        <w:rPr>
          <w:rFonts w:ascii="Times New Roman" w:hAnsi="Times New Roman"/>
          <w:iCs/>
          <w:spacing w:val="10"/>
          <w:sz w:val="22"/>
        </w:rPr>
        <w:t xml:space="preserve">(3) </w:t>
      </w:r>
      <w:r w:rsidRPr="00A423BD">
        <w:rPr>
          <w:rFonts w:ascii="Times New Roman" w:hAnsi="Times New Roman"/>
          <w:iCs/>
          <w:spacing w:val="10"/>
          <w:position w:val="-10"/>
          <w:sz w:val="22"/>
        </w:rPr>
        <w:object w:dxaOrig="940" w:dyaOrig="320" w14:anchorId="48165EB6">
          <v:shape id="_x0000_i1145" type="#_x0000_t75" style="width:46.75pt;height:15.6pt" o:ole="">
            <v:imagedata r:id="rId247" o:title=""/>
          </v:shape>
          <o:OLEObject Type="Embed" ProgID="Equation.DSMT4" ShapeID="_x0000_i1145" DrawAspect="Content" ObjectID="_1798348938" r:id="rId248"/>
        </w:object>
      </w:r>
    </w:p>
    <w:p w14:paraId="2DF4FF86" w14:textId="77777777" w:rsidR="00BE29C4" w:rsidRPr="00E12206" w:rsidRDefault="00BE29C4" w:rsidP="00BE29C4">
      <w:pPr>
        <w:pStyle w:val="a8"/>
        <w:spacing w:line="400" w:lineRule="atLeast"/>
        <w:ind w:leftChars="150" w:left="413" w:hangingChars="22" w:hanging="53"/>
        <w:rPr>
          <w:rFonts w:ascii="Times New Roman" w:hAnsi="Times New Roman"/>
          <w:iCs/>
          <w:spacing w:val="10"/>
          <w:sz w:val="22"/>
        </w:rPr>
      </w:pPr>
      <w:r w:rsidRPr="00A423BD">
        <w:rPr>
          <w:rFonts w:ascii="Times New Roman" w:hAnsi="Times New Roman"/>
          <w:iCs/>
          <w:spacing w:val="10"/>
          <w:sz w:val="22"/>
        </w:rPr>
        <w:t xml:space="preserve">(4) </w:t>
      </w:r>
      <w:r w:rsidRPr="00A423BD">
        <w:rPr>
          <w:rFonts w:ascii="Times New Roman" w:hAnsi="Times New Roman"/>
          <w:iCs/>
          <w:spacing w:val="10"/>
          <w:sz w:val="22"/>
        </w:rPr>
        <w:t>若</w:t>
      </w:r>
      <w:r w:rsidRPr="00A423BD">
        <w:rPr>
          <w:rFonts w:ascii="Times New Roman" w:hAnsi="Times New Roman"/>
          <w:iCs/>
          <w:spacing w:val="10"/>
          <w:position w:val="-10"/>
          <w:sz w:val="22"/>
        </w:rPr>
        <w:object w:dxaOrig="999" w:dyaOrig="360" w14:anchorId="1D3C3C25">
          <v:shape id="_x0000_i1146" type="#_x0000_t75" style="width:49.95pt;height:18.25pt" o:ole="">
            <v:imagedata r:id="rId249" o:title=""/>
          </v:shape>
          <o:OLEObject Type="Embed" ProgID="Equation.DSMT4" ShapeID="_x0000_i1146" DrawAspect="Content" ObjectID="_1798348939" r:id="rId250"/>
        </w:object>
      </w:r>
      <w:r w:rsidRPr="00E12206">
        <w:rPr>
          <w:rFonts w:ascii="Times New Roman" w:hAnsi="Times New Roman"/>
          <w:iCs/>
          <w:spacing w:val="10"/>
          <w:sz w:val="22"/>
        </w:rPr>
        <w:t>，則</w:t>
      </w:r>
      <w:r w:rsidRPr="00A423BD">
        <w:rPr>
          <w:rFonts w:ascii="Times New Roman" w:hAnsi="Times New Roman"/>
          <w:iCs/>
          <w:spacing w:val="10"/>
          <w:position w:val="-22"/>
          <w:sz w:val="22"/>
        </w:rPr>
        <w:object w:dxaOrig="560" w:dyaOrig="580" w14:anchorId="2ADC0A9E">
          <v:shape id="_x0000_i1147" type="#_x0000_t75" style="width:27.4pt;height:29.55pt" o:ole="">
            <v:imagedata r:id="rId251" o:title=""/>
          </v:shape>
          <o:OLEObject Type="Embed" ProgID="Equation.DSMT4" ShapeID="_x0000_i1147" DrawAspect="Content" ObjectID="_1798348940" r:id="rId252"/>
        </w:object>
      </w:r>
    </w:p>
    <w:p w14:paraId="2AFB725A" w14:textId="77777777" w:rsidR="00BE29C4" w:rsidRPr="00A423BD" w:rsidRDefault="00BE29C4" w:rsidP="00BE29C4">
      <w:pPr>
        <w:pStyle w:val="a8"/>
        <w:spacing w:line="400" w:lineRule="atLeast"/>
        <w:ind w:leftChars="150" w:left="413" w:hangingChars="22" w:hanging="53"/>
        <w:rPr>
          <w:rFonts w:ascii="Times New Roman" w:hAnsi="Times New Roman"/>
          <w:iCs/>
          <w:spacing w:val="10"/>
          <w:sz w:val="22"/>
        </w:rPr>
      </w:pPr>
      <w:r w:rsidRPr="00A423BD">
        <w:rPr>
          <w:rFonts w:ascii="Times New Roman" w:hAnsi="Times New Roman"/>
          <w:iCs/>
          <w:spacing w:val="10"/>
          <w:sz w:val="22"/>
        </w:rPr>
        <w:t xml:space="preserve">(5) </w:t>
      </w:r>
      <w:r w:rsidRPr="00A423BD">
        <w:rPr>
          <w:rFonts w:ascii="Times New Roman" w:hAnsi="Times New Roman"/>
          <w:iCs/>
          <w:spacing w:val="10"/>
          <w:position w:val="-4"/>
          <w:sz w:val="22"/>
        </w:rPr>
        <w:object w:dxaOrig="200" w:dyaOrig="240" w14:anchorId="56902B8F">
          <v:shape id="_x0000_i1148" type="#_x0000_t75" style="width:10.2pt;height:11.8pt" o:ole="">
            <v:imagedata r:id="rId253" o:title=""/>
          </v:shape>
          <o:OLEObject Type="Embed" ProgID="Equation.DSMT4" ShapeID="_x0000_i1148" DrawAspect="Content" ObjectID="_1798348941" r:id="rId254"/>
        </w:object>
      </w:r>
      <w:r w:rsidRPr="00A423BD">
        <w:rPr>
          <w:rFonts w:ascii="Times New Roman" w:hAnsi="Times New Roman"/>
          <w:iCs/>
          <w:spacing w:val="10"/>
          <w:sz w:val="22"/>
        </w:rPr>
        <w:t>與</w:t>
      </w:r>
      <w:r w:rsidRPr="00A423BD">
        <w:rPr>
          <w:rFonts w:ascii="Times New Roman" w:hAnsi="Times New Roman"/>
          <w:iCs/>
          <w:spacing w:val="10"/>
          <w:position w:val="-4"/>
          <w:sz w:val="22"/>
        </w:rPr>
        <w:object w:dxaOrig="200" w:dyaOrig="240" w14:anchorId="73E3F6D2">
          <v:shape id="_x0000_i1149" type="#_x0000_t75" style="width:10.2pt;height:11.8pt" o:ole="">
            <v:imagedata r:id="rId255" o:title=""/>
          </v:shape>
          <o:OLEObject Type="Embed" ProgID="Equation.DSMT4" ShapeID="_x0000_i1149" DrawAspect="Content" ObjectID="_1798348942" r:id="rId256"/>
        </w:object>
      </w:r>
      <w:r w:rsidRPr="00A423BD">
        <w:rPr>
          <w:rFonts w:ascii="Times New Roman" w:hAnsi="Times New Roman" w:hint="eastAsia"/>
          <w:iCs/>
          <w:spacing w:val="10"/>
          <w:sz w:val="22"/>
        </w:rPr>
        <w:t>所</w:t>
      </w:r>
      <w:r w:rsidRPr="00A423BD">
        <w:rPr>
          <w:rFonts w:ascii="Times New Roman" w:hAnsi="Times New Roman"/>
          <w:iCs/>
          <w:spacing w:val="10"/>
          <w:sz w:val="22"/>
        </w:rPr>
        <w:t>有交點的</w:t>
      </w:r>
      <w:r w:rsidRPr="00A423BD">
        <w:rPr>
          <w:rFonts w:ascii="Times New Roman" w:hAnsi="Times New Roman"/>
          <w:iCs/>
          <w:spacing w:val="10"/>
          <w:position w:val="-6"/>
          <w:sz w:val="22"/>
        </w:rPr>
        <w:object w:dxaOrig="180" w:dyaOrig="200" w14:anchorId="0B80C962">
          <v:shape id="_x0000_i1150" type="#_x0000_t75" style="width:8.6pt;height:10.2pt" o:ole="">
            <v:imagedata r:id="rId257" o:title=""/>
          </v:shape>
          <o:OLEObject Type="Embed" ProgID="Equation.DSMT4" ShapeID="_x0000_i1150" DrawAspect="Content" ObjectID="_1798348943" r:id="rId258"/>
        </w:object>
      </w:r>
      <w:r w:rsidRPr="00A423BD">
        <w:rPr>
          <w:rFonts w:ascii="Times New Roman" w:hAnsi="Times New Roman"/>
          <w:iCs/>
          <w:spacing w:val="10"/>
          <w:sz w:val="22"/>
        </w:rPr>
        <w:t>坐標</w:t>
      </w:r>
      <w:r w:rsidRPr="00A423BD">
        <w:rPr>
          <w:rFonts w:ascii="Times New Roman" w:hAnsi="Times New Roman" w:hint="eastAsia"/>
          <w:iCs/>
          <w:spacing w:val="10"/>
          <w:sz w:val="22"/>
        </w:rPr>
        <w:t>之和</w:t>
      </w:r>
      <w:r w:rsidRPr="00A423BD">
        <w:rPr>
          <w:rFonts w:ascii="Times New Roman" w:hAnsi="Times New Roman"/>
          <w:iCs/>
          <w:spacing w:val="10"/>
          <w:sz w:val="22"/>
        </w:rPr>
        <w:t>大於</w:t>
      </w:r>
      <w:r w:rsidRPr="00A423BD">
        <w:rPr>
          <w:rFonts w:ascii="Times New Roman" w:hAnsi="Times New Roman"/>
          <w:iCs/>
          <w:spacing w:val="10"/>
          <w:position w:val="-6"/>
          <w:sz w:val="22"/>
        </w:rPr>
        <w:object w:dxaOrig="180" w:dyaOrig="260" w14:anchorId="66BA6813">
          <v:shape id="_x0000_i1151" type="#_x0000_t75" style="width:8.6pt;height:12.35pt" o:ole="">
            <v:imagedata r:id="rId259" o:title=""/>
          </v:shape>
          <o:OLEObject Type="Embed" ProgID="Equation.DSMT4" ShapeID="_x0000_i1151" DrawAspect="Content" ObjectID="_1798348944" r:id="rId260"/>
        </w:object>
      </w:r>
    </w:p>
    <w:p w14:paraId="76F6AAD8" w14:textId="77777777" w:rsidR="00E214EC" w:rsidRPr="00BE29C4" w:rsidRDefault="00E214EC" w:rsidP="00E214EC">
      <w:pPr>
        <w:spacing w:line="360" w:lineRule="auto"/>
        <w:ind w:leftChars="-13" w:left="-2" w:hangingChars="12" w:hanging="29"/>
        <w:rPr>
          <w:spacing w:val="10"/>
          <w:sz w:val="22"/>
          <w:szCs w:val="22"/>
        </w:rPr>
      </w:pPr>
    </w:p>
    <w:p w14:paraId="2816BF40" w14:textId="77777777" w:rsidR="0025763C" w:rsidRPr="0025763C" w:rsidRDefault="0025763C">
      <w:pPr>
        <w:widowControl/>
        <w:rPr>
          <w:b/>
          <w:snapToGrid w:val="0"/>
          <w:spacing w:val="20"/>
          <w:kern w:val="0"/>
          <w:sz w:val="22"/>
          <w:szCs w:val="22"/>
        </w:rPr>
      </w:pPr>
      <w:r w:rsidRPr="0025763C">
        <w:rPr>
          <w:snapToGrid w:val="0"/>
          <w:spacing w:val="20"/>
          <w:kern w:val="0"/>
          <w:sz w:val="22"/>
          <w:szCs w:val="22"/>
        </w:rPr>
        <w:br w:type="page"/>
      </w:r>
    </w:p>
    <w:p w14:paraId="39A753E6" w14:textId="1AE5ACA8" w:rsidR="00EA04EC" w:rsidRPr="00BE29C4" w:rsidRDefault="003F5EBF" w:rsidP="00E214EC">
      <w:pPr>
        <w:spacing w:beforeLines="100" w:before="240" w:line="400" w:lineRule="atLeast"/>
        <w:ind w:left="360" w:hangingChars="150" w:hanging="360"/>
        <w:jc w:val="both"/>
        <w:rPr>
          <w:spacing w:val="10"/>
          <w:sz w:val="22"/>
          <w:szCs w:val="22"/>
        </w:rPr>
      </w:pPr>
      <w:r>
        <w:rPr>
          <w:rFonts w:eastAsia="標楷體"/>
          <w:b/>
          <w:noProof/>
        </w:rPr>
        <w:lastRenderedPageBreak/>
        <w:drawing>
          <wp:anchor distT="0" distB="0" distL="114300" distR="114300" simplePos="0" relativeHeight="251683328" behindDoc="0" locked="0" layoutInCell="1" allowOverlap="1" wp14:anchorId="3A5754EE" wp14:editId="54A321AE">
            <wp:simplePos x="0" y="0"/>
            <wp:positionH relativeFrom="column">
              <wp:posOffset>3849675</wp:posOffset>
            </wp:positionH>
            <wp:positionV relativeFrom="paragraph">
              <wp:posOffset>456565</wp:posOffset>
            </wp:positionV>
            <wp:extent cx="2044800" cy="1260000"/>
            <wp:effectExtent l="0" t="0" r="0" b="0"/>
            <wp:wrapSquare wrapText="bothSides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圖片 1"/>
                    <pic:cNvPicPr/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4800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76DC" w:rsidRPr="00BE29C4">
        <w:rPr>
          <w:snapToGrid w:val="0"/>
          <w:spacing w:val="10"/>
          <w:kern w:val="0"/>
          <w:sz w:val="22"/>
          <w:szCs w:val="22"/>
        </w:rPr>
        <w:t>1</w:t>
      </w:r>
      <w:r w:rsidR="00415526" w:rsidRPr="00BE29C4">
        <w:rPr>
          <w:rFonts w:hint="eastAsia"/>
          <w:snapToGrid w:val="0"/>
          <w:spacing w:val="10"/>
          <w:kern w:val="0"/>
          <w:sz w:val="22"/>
          <w:szCs w:val="22"/>
        </w:rPr>
        <w:t>1</w:t>
      </w:r>
      <w:r w:rsidR="001176DC" w:rsidRPr="00BE29C4">
        <w:rPr>
          <w:snapToGrid w:val="0"/>
          <w:spacing w:val="10"/>
          <w:kern w:val="0"/>
          <w:sz w:val="22"/>
          <w:szCs w:val="22"/>
        </w:rPr>
        <w:t>.</w:t>
      </w:r>
      <w:r w:rsidR="00E214EC" w:rsidRPr="00BE29C4">
        <w:rPr>
          <w:snapToGrid w:val="0"/>
          <w:spacing w:val="10"/>
          <w:kern w:val="0"/>
          <w:sz w:val="22"/>
          <w:szCs w:val="22"/>
        </w:rPr>
        <w:tab/>
      </w:r>
      <w:r w:rsidR="00EA04EC" w:rsidRPr="00BE29C4">
        <w:rPr>
          <w:snapToGrid w:val="0"/>
          <w:spacing w:val="8"/>
          <w:kern w:val="0"/>
          <w:sz w:val="22"/>
          <w:szCs w:val="22"/>
        </w:rPr>
        <w:t>在</w:t>
      </w:r>
      <w:r w:rsidR="00A12F30" w:rsidRPr="00BE29C4">
        <w:rPr>
          <w:spacing w:val="8"/>
          <w:position w:val="-6"/>
        </w:rPr>
        <w:object w:dxaOrig="639" w:dyaOrig="260" w14:anchorId="6CD5E973">
          <v:shape id="_x0000_i1152" type="#_x0000_t75" style="width:31.7pt;height:12.35pt" o:ole="">
            <v:imagedata r:id="rId262" o:title=""/>
          </v:shape>
          <o:OLEObject Type="Embed" ProgID="Equation.DSMT4" ShapeID="_x0000_i1152" DrawAspect="Content" ObjectID="_1798348945" r:id="rId263"/>
        </w:object>
      </w:r>
      <w:r w:rsidR="00EA04EC" w:rsidRPr="00BE29C4">
        <w:rPr>
          <w:snapToGrid w:val="0"/>
          <w:spacing w:val="8"/>
          <w:kern w:val="0"/>
          <w:sz w:val="22"/>
          <w:szCs w:val="22"/>
        </w:rPr>
        <w:t>中，</w:t>
      </w:r>
      <w:r w:rsidR="00A12F30" w:rsidRPr="00BE29C4">
        <w:rPr>
          <w:spacing w:val="8"/>
          <w:position w:val="-10"/>
        </w:rPr>
        <w:object w:dxaOrig="2140" w:dyaOrig="360" w14:anchorId="4F7C9B5F">
          <v:shape id="_x0000_i1153" type="#_x0000_t75" style="width:106.95pt;height:18.25pt" o:ole="">
            <v:imagedata r:id="rId264" o:title=""/>
          </v:shape>
          <o:OLEObject Type="Embed" ProgID="Equation.DSMT4" ShapeID="_x0000_i1153" DrawAspect="Content" ObjectID="_1798348946" r:id="rId265"/>
        </w:object>
      </w:r>
      <w:r w:rsidR="00EA04EC" w:rsidRPr="00BE29C4">
        <w:rPr>
          <w:snapToGrid w:val="0"/>
          <w:spacing w:val="8"/>
          <w:kern w:val="0"/>
          <w:sz w:val="22"/>
          <w:szCs w:val="22"/>
        </w:rPr>
        <w:t>。</w:t>
      </w:r>
      <w:r w:rsidR="00EA04EC" w:rsidRPr="00BE29C4">
        <w:rPr>
          <w:rFonts w:hint="eastAsia"/>
          <w:spacing w:val="8"/>
          <w:sz w:val="22"/>
          <w:szCs w:val="22"/>
        </w:rPr>
        <w:t>令</w:t>
      </w:r>
      <w:r w:rsidR="00A12F30" w:rsidRPr="00BE29C4">
        <w:rPr>
          <w:spacing w:val="8"/>
          <w:position w:val="-4"/>
        </w:rPr>
        <w:object w:dxaOrig="360" w:dyaOrig="300" w14:anchorId="44DB9338">
          <v:shape id="_x0000_i1154" type="#_x0000_t75" style="width:18.25pt;height:15.05pt" o:ole="">
            <v:imagedata r:id="rId266" o:title=""/>
          </v:shape>
          <o:OLEObject Type="Embed" ProgID="Equation.DSMT4" ShapeID="_x0000_i1154" DrawAspect="Content" ObjectID="_1798348947" r:id="rId267"/>
        </w:object>
      </w:r>
      <w:r w:rsidR="00EA04EC" w:rsidRPr="00BE29C4">
        <w:rPr>
          <w:rFonts w:hint="eastAsia"/>
          <w:spacing w:val="8"/>
          <w:sz w:val="22"/>
          <w:szCs w:val="22"/>
        </w:rPr>
        <w:t>中點為</w:t>
      </w:r>
      <w:r w:rsidR="00EA04EC" w:rsidRPr="00BE29C4">
        <w:rPr>
          <w:i/>
          <w:spacing w:val="8"/>
          <w:sz w:val="22"/>
          <w:szCs w:val="22"/>
        </w:rPr>
        <w:t>D</w:t>
      </w:r>
      <w:r w:rsidR="00EA04EC" w:rsidRPr="00BE29C4">
        <w:rPr>
          <w:rFonts w:asciiTheme="minorEastAsia" w:hAnsiTheme="minorEastAsia" w:hint="eastAsia"/>
          <w:spacing w:val="8"/>
          <w:sz w:val="22"/>
          <w:szCs w:val="22"/>
        </w:rPr>
        <w:t>，</w:t>
      </w:r>
      <w:r w:rsidR="00A12F30" w:rsidRPr="00BE29C4">
        <w:rPr>
          <w:spacing w:val="8"/>
          <w:position w:val="-4"/>
        </w:rPr>
        <w:object w:dxaOrig="220" w:dyaOrig="240" w14:anchorId="4578D1EC">
          <v:shape id="_x0000_i1155" type="#_x0000_t75" style="width:11.3pt;height:11.8pt" o:ole="">
            <v:imagedata r:id="rId268" o:title=""/>
          </v:shape>
          <o:OLEObject Type="Embed" ProgID="Equation.DSMT4" ShapeID="_x0000_i1155" DrawAspect="Content" ObjectID="_1798348948" r:id="rId269"/>
        </w:object>
      </w:r>
      <w:r w:rsidR="00EA04EC" w:rsidRPr="00BE29C4">
        <w:rPr>
          <w:snapToGrid w:val="0"/>
          <w:spacing w:val="8"/>
          <w:kern w:val="0"/>
          <w:sz w:val="22"/>
          <w:szCs w:val="22"/>
        </w:rPr>
        <w:t>為</w:t>
      </w:r>
      <w:r w:rsidR="00A12F30" w:rsidRPr="00BE29C4">
        <w:rPr>
          <w:spacing w:val="8"/>
          <w:position w:val="-6"/>
        </w:rPr>
        <w:object w:dxaOrig="660" w:dyaOrig="260" w14:anchorId="3C295963">
          <v:shape id="_x0000_i1156" type="#_x0000_t75" style="width:33.3pt;height:12.35pt" o:ole="">
            <v:imagedata r:id="rId270" o:title=""/>
          </v:shape>
          <o:OLEObject Type="Embed" ProgID="Equation.DSMT4" ShapeID="_x0000_i1156" DrawAspect="Content" ObjectID="_1798348949" r:id="rId271"/>
        </w:object>
      </w:r>
      <w:proofErr w:type="gramStart"/>
      <w:r w:rsidR="00EA04EC" w:rsidRPr="00BE29C4">
        <w:rPr>
          <w:snapToGrid w:val="0"/>
          <w:spacing w:val="8"/>
          <w:kern w:val="0"/>
          <w:sz w:val="22"/>
          <w:szCs w:val="22"/>
        </w:rPr>
        <w:t>之角平分</w:t>
      </w:r>
      <w:proofErr w:type="gramEnd"/>
      <w:r w:rsidR="00EA04EC" w:rsidRPr="00BE29C4">
        <w:rPr>
          <w:snapToGrid w:val="0"/>
          <w:spacing w:val="8"/>
          <w:kern w:val="0"/>
          <w:sz w:val="22"/>
          <w:szCs w:val="22"/>
        </w:rPr>
        <w:t>線</w:t>
      </w:r>
      <w:r w:rsidR="00EA04EC" w:rsidRPr="00BE29C4">
        <w:rPr>
          <w:rFonts w:hint="eastAsia"/>
          <w:snapToGrid w:val="0"/>
          <w:spacing w:val="8"/>
          <w:kern w:val="0"/>
          <w:sz w:val="22"/>
          <w:szCs w:val="22"/>
        </w:rPr>
        <w:t>與</w:t>
      </w:r>
      <w:r w:rsidR="00A12F30" w:rsidRPr="00BE29C4">
        <w:rPr>
          <w:spacing w:val="8"/>
          <w:position w:val="-6"/>
        </w:rPr>
        <w:object w:dxaOrig="380" w:dyaOrig="320" w14:anchorId="65CA0823">
          <v:shape id="_x0000_i1157" type="#_x0000_t75" style="width:18.8pt;height:15.6pt" o:ole="">
            <v:imagedata r:id="rId272" o:title=""/>
          </v:shape>
          <o:OLEObject Type="Embed" ProgID="Equation.DSMT4" ShapeID="_x0000_i1157" DrawAspect="Content" ObjectID="_1798348950" r:id="rId273"/>
        </w:object>
      </w:r>
      <w:r w:rsidR="00EA04EC" w:rsidRPr="00BE29C4">
        <w:rPr>
          <w:snapToGrid w:val="0"/>
          <w:spacing w:val="8"/>
          <w:kern w:val="0"/>
          <w:sz w:val="22"/>
          <w:szCs w:val="22"/>
        </w:rPr>
        <w:t>之交點</w:t>
      </w:r>
      <w:r w:rsidR="00BE29C4" w:rsidRPr="00BE29C4">
        <w:rPr>
          <w:rFonts w:hint="eastAsia"/>
          <w:snapToGrid w:val="0"/>
          <w:spacing w:val="8"/>
          <w:kern w:val="0"/>
          <w:sz w:val="22"/>
          <w:szCs w:val="22"/>
        </w:rPr>
        <w:t>，</w:t>
      </w:r>
      <w:r w:rsidR="00BE29C4" w:rsidRPr="00BE29C4">
        <w:rPr>
          <w:rFonts w:hint="eastAsia"/>
          <w:snapToGrid w:val="0"/>
          <w:spacing w:val="10"/>
          <w:kern w:val="0"/>
          <w:sz w:val="22"/>
          <w:szCs w:val="22"/>
        </w:rPr>
        <w:t>如圖所示</w:t>
      </w:r>
      <w:r w:rsidR="00EA04EC" w:rsidRPr="00BE29C4">
        <w:rPr>
          <w:snapToGrid w:val="0"/>
          <w:spacing w:val="10"/>
          <w:kern w:val="0"/>
          <w:sz w:val="22"/>
          <w:szCs w:val="22"/>
        </w:rPr>
        <w:t>。</w:t>
      </w:r>
      <w:r w:rsidR="00EA04EC" w:rsidRPr="00BE29C4">
        <w:rPr>
          <w:iCs/>
          <w:spacing w:val="10"/>
          <w:sz w:val="22"/>
          <w:szCs w:val="22"/>
        </w:rPr>
        <w:t>試選出</w:t>
      </w:r>
      <w:r w:rsidR="00EA04EC" w:rsidRPr="00BE29C4">
        <w:rPr>
          <w:spacing w:val="10"/>
          <w:sz w:val="22"/>
          <w:szCs w:val="22"/>
        </w:rPr>
        <w:t>正確的選項</w:t>
      </w:r>
      <w:r w:rsidR="00EA04EC" w:rsidRPr="00BE29C4">
        <w:rPr>
          <w:rFonts w:hint="eastAsia"/>
          <w:spacing w:val="10"/>
          <w:sz w:val="22"/>
          <w:szCs w:val="22"/>
        </w:rPr>
        <w:t>。</w:t>
      </w:r>
    </w:p>
    <w:p w14:paraId="634A5EC4" w14:textId="37FB774E" w:rsidR="00EA04EC" w:rsidRPr="00E214EC" w:rsidRDefault="00EA04EC" w:rsidP="00E214EC">
      <w:pPr>
        <w:pStyle w:val="a8"/>
        <w:ind w:leftChars="150" w:left="413" w:hangingChars="22" w:hanging="53"/>
        <w:rPr>
          <w:rFonts w:ascii="Times New Roman" w:hAnsi="Times New Roman"/>
          <w:spacing w:val="10"/>
          <w:sz w:val="22"/>
        </w:rPr>
      </w:pPr>
      <w:r w:rsidRPr="00E214EC">
        <w:rPr>
          <w:rFonts w:ascii="Times New Roman" w:hAnsi="Times New Roman"/>
          <w:spacing w:val="10"/>
          <w:sz w:val="22"/>
        </w:rPr>
        <w:t>(</w:t>
      </w:r>
      <w:r w:rsidRPr="00E214EC">
        <w:rPr>
          <w:rFonts w:ascii="Times New Roman" w:hAnsi="Times New Roman" w:hint="eastAsia"/>
          <w:spacing w:val="10"/>
          <w:sz w:val="22"/>
        </w:rPr>
        <w:t>1</w:t>
      </w:r>
      <w:r w:rsidRPr="00E214EC">
        <w:rPr>
          <w:rFonts w:ascii="Times New Roman" w:hAnsi="Times New Roman"/>
          <w:spacing w:val="10"/>
          <w:sz w:val="22"/>
        </w:rPr>
        <w:t xml:space="preserve">) </w:t>
      </w:r>
      <w:r w:rsidR="00A12F30" w:rsidRPr="00A12F30">
        <w:rPr>
          <w:position w:val="-22"/>
        </w:rPr>
        <w:object w:dxaOrig="1060" w:dyaOrig="580" w14:anchorId="0F9AF070">
          <v:shape id="_x0000_i1158" type="#_x0000_t75" style="width:53.2pt;height:29.55pt" o:ole="">
            <v:imagedata r:id="rId274" o:title=""/>
          </v:shape>
          <o:OLEObject Type="Embed" ProgID="Equation.DSMT4" ShapeID="_x0000_i1158" DrawAspect="Content" ObjectID="_1798348951" r:id="rId275"/>
        </w:object>
      </w:r>
    </w:p>
    <w:p w14:paraId="37227898" w14:textId="374289EC" w:rsidR="00EA04EC" w:rsidRPr="00E214EC" w:rsidRDefault="00EA04EC" w:rsidP="00E214EC">
      <w:pPr>
        <w:pStyle w:val="a8"/>
        <w:ind w:leftChars="150" w:left="413" w:hangingChars="22" w:hanging="53"/>
        <w:rPr>
          <w:rFonts w:ascii="Times New Roman" w:hAnsi="Times New Roman"/>
          <w:spacing w:val="10"/>
          <w:sz w:val="22"/>
        </w:rPr>
      </w:pPr>
      <w:r w:rsidRPr="00E214EC">
        <w:rPr>
          <w:rFonts w:ascii="Times New Roman" w:hAnsi="Times New Roman"/>
          <w:spacing w:val="10"/>
          <w:sz w:val="22"/>
        </w:rPr>
        <w:t>(</w:t>
      </w:r>
      <w:r w:rsidRPr="00E214EC">
        <w:rPr>
          <w:rFonts w:ascii="Times New Roman" w:hAnsi="Times New Roman" w:hint="eastAsia"/>
          <w:spacing w:val="10"/>
          <w:sz w:val="22"/>
        </w:rPr>
        <w:t>2</w:t>
      </w:r>
      <w:r w:rsidRPr="00E214EC">
        <w:rPr>
          <w:rFonts w:ascii="Times New Roman" w:hAnsi="Times New Roman"/>
          <w:spacing w:val="10"/>
          <w:sz w:val="22"/>
        </w:rPr>
        <w:t xml:space="preserve">) </w:t>
      </w:r>
      <w:r w:rsidR="00D705F1" w:rsidRPr="00D705F1">
        <w:rPr>
          <w:rFonts w:eastAsiaTheme="minorEastAsia"/>
          <w:color w:val="000000" w:themeColor="text1"/>
          <w:spacing w:val="26"/>
          <w:position w:val="-22"/>
          <w:sz w:val="22"/>
        </w:rPr>
        <w:object w:dxaOrig="1719" w:dyaOrig="580" w14:anchorId="4C8F79DA">
          <v:shape id="_x0000_i1159" type="#_x0000_t75" style="width:89.2pt;height:28.5pt" o:ole="">
            <v:imagedata r:id="rId276" o:title=""/>
          </v:shape>
          <o:OLEObject Type="Embed" ProgID="Equation.DSMT4" ShapeID="_x0000_i1159" DrawAspect="Content" ObjectID="_1798348952" r:id="rId277"/>
        </w:object>
      </w:r>
    </w:p>
    <w:p w14:paraId="40792E91" w14:textId="4137F603" w:rsidR="00EA04EC" w:rsidRPr="00E214EC" w:rsidRDefault="00EA04EC" w:rsidP="00E214EC">
      <w:pPr>
        <w:pStyle w:val="a8"/>
        <w:ind w:leftChars="150" w:left="413" w:hangingChars="22" w:hanging="53"/>
        <w:rPr>
          <w:rFonts w:ascii="Times New Roman" w:hAnsi="Times New Roman"/>
          <w:spacing w:val="10"/>
          <w:sz w:val="22"/>
        </w:rPr>
      </w:pPr>
      <w:r w:rsidRPr="00E214EC">
        <w:rPr>
          <w:rFonts w:ascii="Times New Roman" w:hAnsi="Times New Roman"/>
          <w:spacing w:val="10"/>
          <w:sz w:val="22"/>
        </w:rPr>
        <w:t xml:space="preserve">(3) </w:t>
      </w:r>
      <w:r w:rsidR="00A12F30" w:rsidRPr="00A12F30">
        <w:rPr>
          <w:position w:val="-22"/>
        </w:rPr>
        <w:object w:dxaOrig="1359" w:dyaOrig="580" w14:anchorId="7DC873B1">
          <v:shape id="_x0000_i1160" type="#_x0000_t75" style="width:68.25pt;height:29.55pt" o:ole="">
            <v:imagedata r:id="rId278" o:title=""/>
          </v:shape>
          <o:OLEObject Type="Embed" ProgID="Equation.DSMT4" ShapeID="_x0000_i1160" DrawAspect="Content" ObjectID="_1798348953" r:id="rId279"/>
        </w:object>
      </w:r>
    </w:p>
    <w:p w14:paraId="03FC583B" w14:textId="16C6965B" w:rsidR="00EA04EC" w:rsidRPr="00E214EC" w:rsidRDefault="00EA04EC" w:rsidP="00E214EC">
      <w:pPr>
        <w:pStyle w:val="a8"/>
        <w:ind w:leftChars="150" w:left="413" w:hangingChars="22" w:hanging="53"/>
        <w:rPr>
          <w:rFonts w:ascii="Times New Roman" w:hAnsi="Times New Roman"/>
          <w:spacing w:val="10"/>
          <w:sz w:val="22"/>
        </w:rPr>
      </w:pPr>
      <w:r w:rsidRPr="00E214EC">
        <w:rPr>
          <w:rFonts w:ascii="Times New Roman" w:hAnsi="Times New Roman"/>
          <w:spacing w:val="10"/>
          <w:sz w:val="22"/>
        </w:rPr>
        <w:t xml:space="preserve">(4) </w:t>
      </w:r>
      <w:r w:rsidR="00A12F30" w:rsidRPr="00A12F30">
        <w:rPr>
          <w:position w:val="-6"/>
        </w:rPr>
        <w:object w:dxaOrig="639" w:dyaOrig="260" w14:anchorId="204CC585">
          <v:shape id="_x0000_i1161" type="#_x0000_t75" style="width:31.7pt;height:12.35pt" o:ole="">
            <v:imagedata r:id="rId280" o:title=""/>
          </v:shape>
          <o:OLEObject Type="Embed" ProgID="Equation.DSMT4" ShapeID="_x0000_i1161" DrawAspect="Content" ObjectID="_1798348954" r:id="rId281"/>
        </w:object>
      </w:r>
      <w:r w:rsidR="00D73B3A" w:rsidRPr="00E214EC">
        <w:rPr>
          <w:rFonts w:ascii="Times New Roman" w:hAnsi="Times New Roman"/>
          <w:spacing w:val="10"/>
          <w:sz w:val="22"/>
        </w:rPr>
        <w:t>面積為</w:t>
      </w:r>
      <w:r w:rsidR="00A12F30" w:rsidRPr="00A12F30">
        <w:rPr>
          <w:position w:val="-22"/>
        </w:rPr>
        <w:object w:dxaOrig="620" w:dyaOrig="580" w14:anchorId="3CC65975">
          <v:shape id="_x0000_i1162" type="#_x0000_t75" style="width:30.65pt;height:29.55pt" o:ole="">
            <v:imagedata r:id="rId282" o:title=""/>
          </v:shape>
          <o:OLEObject Type="Embed" ProgID="Equation.DSMT4" ShapeID="_x0000_i1162" DrawAspect="Content" ObjectID="_1798348955" r:id="rId283"/>
        </w:object>
      </w:r>
    </w:p>
    <w:p w14:paraId="02D183F6" w14:textId="03C6A129" w:rsidR="00EA04EC" w:rsidRPr="00E214EC" w:rsidRDefault="00EA04EC" w:rsidP="00E214EC">
      <w:pPr>
        <w:pStyle w:val="a8"/>
        <w:ind w:leftChars="150" w:left="413" w:hangingChars="22" w:hanging="53"/>
        <w:rPr>
          <w:rFonts w:ascii="Times New Roman" w:hAnsi="Times New Roman"/>
          <w:spacing w:val="10"/>
          <w:sz w:val="22"/>
        </w:rPr>
      </w:pPr>
      <w:r w:rsidRPr="00E214EC">
        <w:rPr>
          <w:rFonts w:ascii="Times New Roman" w:hAnsi="Times New Roman"/>
          <w:spacing w:val="10"/>
          <w:sz w:val="22"/>
        </w:rPr>
        <w:t>(</w:t>
      </w:r>
      <w:r w:rsidRPr="00E214EC">
        <w:rPr>
          <w:rFonts w:ascii="Times New Roman" w:hAnsi="Times New Roman" w:hint="eastAsia"/>
          <w:spacing w:val="10"/>
          <w:sz w:val="22"/>
        </w:rPr>
        <w:t>5</w:t>
      </w:r>
      <w:r w:rsidRPr="00E214EC">
        <w:rPr>
          <w:rFonts w:ascii="Times New Roman" w:hAnsi="Times New Roman"/>
          <w:spacing w:val="10"/>
          <w:sz w:val="22"/>
        </w:rPr>
        <w:t>)</w:t>
      </w:r>
      <w:r w:rsidR="00782EF5" w:rsidRPr="00782EF5">
        <w:rPr>
          <w:rFonts w:ascii="Times New Roman" w:hAnsi="Times New Roman"/>
          <w:sz w:val="22"/>
        </w:rPr>
        <w:t xml:space="preserve"> </w:t>
      </w:r>
      <w:r w:rsidR="00E214EC">
        <w:rPr>
          <w:rFonts w:ascii="Times New Roman" w:hAnsi="Times New Roman" w:hint="eastAsia"/>
          <w:spacing w:val="10"/>
          <w:sz w:val="22"/>
        </w:rPr>
        <w:t>（</w:t>
      </w:r>
      <w:r w:rsidR="00893111" w:rsidRPr="00E214EC">
        <w:rPr>
          <w:rFonts w:ascii="Times New Roman" w:hAnsi="Times New Roman" w:hint="eastAsia"/>
          <w:spacing w:val="10"/>
          <w:sz w:val="22"/>
        </w:rPr>
        <w:t>內積</w:t>
      </w:r>
      <w:r w:rsidR="00E214EC">
        <w:rPr>
          <w:rFonts w:ascii="Times New Roman" w:hAnsi="Times New Roman" w:hint="eastAsia"/>
          <w:spacing w:val="10"/>
          <w:sz w:val="22"/>
        </w:rPr>
        <w:t>）</w:t>
      </w:r>
      <w:r w:rsidR="00D705F1" w:rsidRPr="00D705F1">
        <w:rPr>
          <w:rFonts w:eastAsiaTheme="minorEastAsia"/>
          <w:color w:val="000000" w:themeColor="text1"/>
          <w:spacing w:val="26"/>
          <w:position w:val="-22"/>
          <w:sz w:val="22"/>
        </w:rPr>
        <w:object w:dxaOrig="1340" w:dyaOrig="580" w14:anchorId="552EE9A7">
          <v:shape id="_x0000_i1163" type="#_x0000_t75" style="width:69.3pt;height:28.5pt" o:ole="">
            <v:imagedata r:id="rId284" o:title=""/>
          </v:shape>
          <o:OLEObject Type="Embed" ProgID="Equation.DSMT4" ShapeID="_x0000_i1163" DrawAspect="Content" ObjectID="_1798348956" r:id="rId285"/>
        </w:object>
      </w:r>
    </w:p>
    <w:p w14:paraId="103BD18C" w14:textId="0EB1E187" w:rsidR="00E214EC" w:rsidRDefault="00E214EC" w:rsidP="00E214EC">
      <w:pPr>
        <w:spacing w:line="360" w:lineRule="auto"/>
        <w:ind w:leftChars="-13" w:left="-2" w:hangingChars="12" w:hanging="29"/>
        <w:rPr>
          <w:spacing w:val="10"/>
          <w:sz w:val="22"/>
          <w:szCs w:val="22"/>
        </w:rPr>
      </w:pPr>
    </w:p>
    <w:p w14:paraId="1D1B8D42" w14:textId="4506DFBD" w:rsidR="00E214EC" w:rsidRDefault="00E214EC" w:rsidP="00E214EC">
      <w:pPr>
        <w:spacing w:line="360" w:lineRule="auto"/>
        <w:ind w:leftChars="-13" w:left="-2" w:hangingChars="12" w:hanging="29"/>
        <w:rPr>
          <w:spacing w:val="10"/>
          <w:sz w:val="22"/>
          <w:szCs w:val="22"/>
        </w:rPr>
      </w:pPr>
    </w:p>
    <w:p w14:paraId="33C2296E" w14:textId="77777777" w:rsidR="00E214EC" w:rsidRPr="0025763C" w:rsidRDefault="00E214EC" w:rsidP="00E214EC">
      <w:pPr>
        <w:spacing w:line="360" w:lineRule="auto"/>
        <w:ind w:leftChars="-13" w:left="-2" w:hangingChars="12" w:hanging="29"/>
        <w:rPr>
          <w:spacing w:val="10"/>
          <w:sz w:val="22"/>
          <w:szCs w:val="22"/>
        </w:rPr>
      </w:pPr>
    </w:p>
    <w:p w14:paraId="0E9BED89" w14:textId="34AF9B8E" w:rsidR="00BE29C4" w:rsidRPr="003F5EBF" w:rsidRDefault="00BE29C4" w:rsidP="00BE29C4">
      <w:pPr>
        <w:spacing w:beforeLines="100" w:before="240" w:line="400" w:lineRule="atLeast"/>
        <w:ind w:left="360" w:hangingChars="150" w:hanging="360"/>
        <w:jc w:val="both"/>
        <w:rPr>
          <w:spacing w:val="10"/>
          <w:kern w:val="0"/>
          <w:sz w:val="22"/>
          <w:szCs w:val="22"/>
        </w:rPr>
      </w:pPr>
      <w:r w:rsidRPr="003F5EBF">
        <w:rPr>
          <w:rFonts w:hint="eastAsia"/>
          <w:bCs/>
          <w:color w:val="000000" w:themeColor="text1"/>
          <w:spacing w:val="10"/>
          <w:kern w:val="0"/>
          <w:sz w:val="22"/>
          <w:szCs w:val="22"/>
        </w:rPr>
        <w:t>1</w:t>
      </w:r>
      <w:r w:rsidRPr="003F5EBF">
        <w:rPr>
          <w:bCs/>
          <w:color w:val="000000" w:themeColor="text1"/>
          <w:spacing w:val="10"/>
          <w:kern w:val="0"/>
          <w:sz w:val="22"/>
          <w:szCs w:val="22"/>
        </w:rPr>
        <w:t>2.</w:t>
      </w:r>
      <w:r w:rsidRPr="003F5EBF">
        <w:rPr>
          <w:bCs/>
          <w:color w:val="000000" w:themeColor="text1"/>
          <w:spacing w:val="10"/>
          <w:kern w:val="0"/>
          <w:sz w:val="22"/>
          <w:szCs w:val="22"/>
        </w:rPr>
        <w:tab/>
      </w:r>
      <w:r w:rsidRPr="0017394B">
        <w:rPr>
          <w:rFonts w:hint="eastAsia"/>
          <w:bCs/>
          <w:snapToGrid w:val="0"/>
          <w:color w:val="000000"/>
          <w:spacing w:val="18"/>
          <w:kern w:val="0"/>
          <w:sz w:val="22"/>
          <w:szCs w:val="22"/>
        </w:rPr>
        <w:t>某種合金</w:t>
      </w:r>
      <w:proofErr w:type="gramStart"/>
      <w:r w:rsidRPr="0017394B">
        <w:rPr>
          <w:rFonts w:hint="eastAsia"/>
          <w:bCs/>
          <w:snapToGrid w:val="0"/>
          <w:color w:val="000000"/>
          <w:spacing w:val="18"/>
          <w:kern w:val="0"/>
          <w:sz w:val="22"/>
          <w:szCs w:val="22"/>
        </w:rPr>
        <w:t>由甲</w:t>
      </w:r>
      <w:r w:rsidRPr="0017394B">
        <w:rPr>
          <w:snapToGrid w:val="0"/>
          <w:spacing w:val="18"/>
          <w:kern w:val="0"/>
          <w:sz w:val="22"/>
          <w:szCs w:val="22"/>
        </w:rPr>
        <w:t>和</w:t>
      </w:r>
      <w:r w:rsidRPr="0017394B">
        <w:rPr>
          <w:rFonts w:hint="eastAsia"/>
          <w:snapToGrid w:val="0"/>
          <w:spacing w:val="18"/>
          <w:kern w:val="0"/>
          <w:sz w:val="22"/>
          <w:szCs w:val="22"/>
        </w:rPr>
        <w:t>乙</w:t>
      </w:r>
      <w:proofErr w:type="gramEnd"/>
      <w:r w:rsidRPr="0017394B">
        <w:rPr>
          <w:rFonts w:hint="eastAsia"/>
          <w:snapToGrid w:val="0"/>
          <w:color w:val="000000"/>
          <w:spacing w:val="18"/>
          <w:kern w:val="0"/>
          <w:sz w:val="22"/>
          <w:szCs w:val="22"/>
        </w:rPr>
        <w:t>兩種金屬組成，</w:t>
      </w:r>
      <w:proofErr w:type="gramStart"/>
      <w:r w:rsidRPr="0017394B">
        <w:rPr>
          <w:rFonts w:hint="eastAsia"/>
          <w:snapToGrid w:val="0"/>
          <w:color w:val="000000"/>
          <w:spacing w:val="18"/>
          <w:kern w:val="0"/>
          <w:sz w:val="22"/>
          <w:szCs w:val="22"/>
        </w:rPr>
        <w:t>某生</w:t>
      </w:r>
      <w:r w:rsidRPr="0017394B">
        <w:rPr>
          <w:rFonts w:hint="eastAsia"/>
          <w:bCs/>
          <w:snapToGrid w:val="0"/>
          <w:color w:val="000000"/>
          <w:spacing w:val="18"/>
          <w:kern w:val="0"/>
          <w:sz w:val="22"/>
          <w:szCs w:val="22"/>
        </w:rPr>
        <w:t>想知道</w:t>
      </w:r>
      <w:proofErr w:type="gramEnd"/>
      <w:r w:rsidRPr="0017394B">
        <w:rPr>
          <w:rFonts w:hint="eastAsia"/>
          <w:bCs/>
          <w:snapToGrid w:val="0"/>
          <w:color w:val="000000"/>
          <w:spacing w:val="18"/>
          <w:kern w:val="0"/>
          <w:sz w:val="22"/>
          <w:szCs w:val="22"/>
        </w:rPr>
        <w:t>其中金屬比例與</w:t>
      </w:r>
      <w:r w:rsidRPr="0017394B">
        <w:rPr>
          <w:rFonts w:hint="eastAsia"/>
          <w:snapToGrid w:val="0"/>
          <w:color w:val="000000"/>
          <w:spacing w:val="18"/>
          <w:kern w:val="0"/>
          <w:sz w:val="22"/>
          <w:szCs w:val="22"/>
        </w:rPr>
        <w:t>合金的波長關係。</w:t>
      </w:r>
      <w:r w:rsidRPr="003F5EBF">
        <w:rPr>
          <w:rFonts w:hint="eastAsia"/>
          <w:snapToGrid w:val="0"/>
          <w:color w:val="000000"/>
          <w:spacing w:val="12"/>
          <w:kern w:val="0"/>
          <w:sz w:val="22"/>
          <w:szCs w:val="22"/>
        </w:rPr>
        <w:t>他做</w:t>
      </w:r>
      <w:r w:rsidRPr="003F5EBF">
        <w:rPr>
          <w:rFonts w:hint="eastAsia"/>
          <w:snapToGrid w:val="0"/>
          <w:color w:val="000000"/>
          <w:spacing w:val="14"/>
          <w:kern w:val="0"/>
          <w:sz w:val="22"/>
          <w:szCs w:val="22"/>
        </w:rPr>
        <w:t>實驗測量</w:t>
      </w:r>
      <w:r w:rsidRPr="003F5EBF">
        <w:rPr>
          <w:rFonts w:ascii="新細明體" w:hAnsi="新細明體" w:hint="eastAsia"/>
          <w:snapToGrid w:val="0"/>
          <w:color w:val="000000"/>
          <w:spacing w:val="14"/>
          <w:kern w:val="0"/>
          <w:sz w:val="22"/>
          <w:szCs w:val="22"/>
        </w:rPr>
        <w:t>「</w:t>
      </w:r>
      <w:proofErr w:type="gramStart"/>
      <w:r w:rsidRPr="003F5EBF">
        <w:rPr>
          <w:rFonts w:ascii="新細明體" w:hAnsi="新細明體" w:hint="eastAsia"/>
          <w:snapToGrid w:val="0"/>
          <w:color w:val="000000"/>
          <w:spacing w:val="14"/>
          <w:kern w:val="0"/>
          <w:sz w:val="22"/>
          <w:szCs w:val="22"/>
        </w:rPr>
        <w:t>甲</w:t>
      </w:r>
      <w:r w:rsidRPr="003F5EBF">
        <w:rPr>
          <w:snapToGrid w:val="0"/>
          <w:spacing w:val="14"/>
          <w:kern w:val="0"/>
          <w:sz w:val="22"/>
          <w:szCs w:val="22"/>
        </w:rPr>
        <w:t>占</w:t>
      </w:r>
      <w:r w:rsidRPr="003F5EBF">
        <w:rPr>
          <w:rFonts w:hint="eastAsia"/>
          <w:snapToGrid w:val="0"/>
          <w:color w:val="000000"/>
          <w:spacing w:val="14"/>
          <w:kern w:val="0"/>
          <w:sz w:val="22"/>
          <w:szCs w:val="22"/>
        </w:rPr>
        <w:t>比</w:t>
      </w:r>
      <w:proofErr w:type="gramEnd"/>
      <w:r w:rsidRPr="003F5EBF">
        <w:rPr>
          <w:rFonts w:hint="eastAsia"/>
          <w:snapToGrid w:val="0"/>
          <w:color w:val="000000"/>
          <w:spacing w:val="14"/>
          <w:kern w:val="0"/>
          <w:sz w:val="22"/>
          <w:szCs w:val="22"/>
        </w:rPr>
        <w:t>為</w:t>
      </w:r>
      <w:r w:rsidRPr="003F5EBF">
        <w:rPr>
          <w:spacing w:val="14"/>
          <w:position w:val="-6"/>
          <w:sz w:val="22"/>
          <w:szCs w:val="22"/>
        </w:rPr>
        <w:object w:dxaOrig="380" w:dyaOrig="260" w14:anchorId="048C813A">
          <v:shape id="_x0000_i1164" type="#_x0000_t75" style="width:18.8pt;height:12.9pt" o:ole="">
            <v:imagedata r:id="rId286" o:title=""/>
          </v:shape>
          <o:OLEObject Type="Embed" ProgID="Equation.DSMT4" ShapeID="_x0000_i1164" DrawAspect="Content" ObjectID="_1798348957" r:id="rId287"/>
        </w:object>
      </w:r>
      <w:r w:rsidRPr="003F5EBF">
        <w:rPr>
          <w:snapToGrid w:val="0"/>
          <w:spacing w:val="14"/>
          <w:kern w:val="0"/>
          <w:sz w:val="22"/>
          <w:szCs w:val="22"/>
        </w:rPr>
        <w:t>的合金所</w:t>
      </w:r>
      <w:r w:rsidRPr="003F5EBF">
        <w:rPr>
          <w:rFonts w:hint="eastAsia"/>
          <w:snapToGrid w:val="0"/>
          <w:color w:val="000000"/>
          <w:spacing w:val="14"/>
          <w:kern w:val="0"/>
          <w:sz w:val="22"/>
          <w:szCs w:val="22"/>
        </w:rPr>
        <w:t>對應的波長</w:t>
      </w:r>
      <w:r w:rsidRPr="003F5EBF">
        <w:rPr>
          <w:spacing w:val="14"/>
          <w:position w:val="-10"/>
          <w:sz w:val="22"/>
          <w:szCs w:val="22"/>
        </w:rPr>
        <w:object w:dxaOrig="200" w:dyaOrig="240" w14:anchorId="1D463449">
          <v:shape id="_x0000_i1165" type="#_x0000_t75" style="width:10.2pt;height:11.8pt" o:ole="">
            <v:imagedata r:id="rId288" o:title=""/>
          </v:shape>
          <o:OLEObject Type="Embed" ProgID="Equation.DSMT4" ShapeID="_x0000_i1165" DrawAspect="Content" ObjectID="_1798348958" r:id="rId289"/>
        </w:object>
      </w:r>
      <w:proofErr w:type="gramStart"/>
      <w:r w:rsidRPr="003F5EBF">
        <w:rPr>
          <w:rFonts w:hint="eastAsia"/>
          <w:snapToGrid w:val="0"/>
          <w:spacing w:val="14"/>
          <w:kern w:val="0"/>
          <w:sz w:val="22"/>
          <w:szCs w:val="22"/>
        </w:rPr>
        <w:t>（</w:t>
      </w:r>
      <w:proofErr w:type="gramEnd"/>
      <w:r w:rsidRPr="003F5EBF">
        <w:rPr>
          <w:rFonts w:hint="eastAsia"/>
          <w:snapToGrid w:val="0"/>
          <w:spacing w:val="14"/>
          <w:kern w:val="0"/>
          <w:sz w:val="22"/>
          <w:szCs w:val="22"/>
        </w:rPr>
        <w:t>單位</w:t>
      </w:r>
      <w:r w:rsidRPr="003F5EBF">
        <w:rPr>
          <w:rFonts w:ascii="新細明體" w:hAnsi="新細明體" w:hint="eastAsia"/>
          <w:snapToGrid w:val="0"/>
          <w:spacing w:val="14"/>
          <w:kern w:val="0"/>
          <w:sz w:val="22"/>
          <w:szCs w:val="22"/>
        </w:rPr>
        <w:t>：</w:t>
      </w:r>
      <w:r w:rsidRPr="003F5EBF">
        <w:rPr>
          <w:rFonts w:hint="eastAsia"/>
          <w:snapToGrid w:val="0"/>
          <w:color w:val="000000"/>
          <w:spacing w:val="14"/>
          <w:kern w:val="0"/>
          <w:sz w:val="22"/>
          <w:szCs w:val="22"/>
        </w:rPr>
        <w:t>奈米</w:t>
      </w:r>
      <w:proofErr w:type="gramStart"/>
      <w:r w:rsidRPr="003F5EBF">
        <w:rPr>
          <w:rFonts w:hint="eastAsia"/>
          <w:snapToGrid w:val="0"/>
          <w:color w:val="000000"/>
          <w:spacing w:val="14"/>
          <w:kern w:val="0"/>
          <w:sz w:val="22"/>
          <w:szCs w:val="22"/>
        </w:rPr>
        <w:t>）</w:t>
      </w:r>
      <w:proofErr w:type="gramEnd"/>
      <w:r w:rsidRPr="003F5EBF">
        <w:rPr>
          <w:rFonts w:ascii="新細明體" w:hAnsi="新細明體" w:hint="eastAsia"/>
          <w:snapToGrid w:val="0"/>
          <w:color w:val="000000"/>
          <w:spacing w:val="14"/>
          <w:kern w:val="0"/>
          <w:sz w:val="22"/>
          <w:szCs w:val="22"/>
        </w:rPr>
        <w:t>」</w:t>
      </w:r>
      <w:r w:rsidRPr="003F5EBF">
        <w:rPr>
          <w:rFonts w:hint="eastAsia"/>
          <w:snapToGrid w:val="0"/>
          <w:color w:val="000000"/>
          <w:spacing w:val="14"/>
          <w:kern w:val="0"/>
          <w:sz w:val="22"/>
          <w:szCs w:val="22"/>
        </w:rPr>
        <w:t>，並</w:t>
      </w:r>
      <w:r w:rsidRPr="003F5EBF">
        <w:rPr>
          <w:snapToGrid w:val="0"/>
          <w:spacing w:val="14"/>
          <w:kern w:val="0"/>
          <w:sz w:val="22"/>
          <w:szCs w:val="22"/>
        </w:rPr>
        <w:t>將得</w:t>
      </w:r>
      <w:r w:rsidRPr="003F5EBF">
        <w:rPr>
          <w:rFonts w:hint="eastAsia"/>
          <w:snapToGrid w:val="0"/>
          <w:spacing w:val="14"/>
          <w:kern w:val="0"/>
          <w:sz w:val="22"/>
          <w:szCs w:val="22"/>
        </w:rPr>
        <w:t>到的</w:t>
      </w:r>
      <w:r w:rsidRPr="003F5EBF">
        <w:rPr>
          <w:spacing w:val="14"/>
          <w:position w:val="-6"/>
          <w:sz w:val="22"/>
          <w:szCs w:val="22"/>
        </w:rPr>
        <w:object w:dxaOrig="300" w:dyaOrig="260" w14:anchorId="2950A06C">
          <v:shape id="_x0000_i1166" type="#_x0000_t75" style="width:15.05pt;height:12.9pt" o:ole="">
            <v:imagedata r:id="rId290" o:title=""/>
          </v:shape>
          <o:OLEObject Type="Embed" ProgID="Equation.DSMT4" ShapeID="_x0000_i1166" DrawAspect="Content" ObjectID="_1798348959" r:id="rId291"/>
        </w:object>
      </w:r>
      <w:r w:rsidRPr="003F5EBF">
        <w:rPr>
          <w:rFonts w:hint="eastAsia"/>
          <w:snapToGrid w:val="0"/>
          <w:color w:val="000000"/>
          <w:spacing w:val="14"/>
          <w:kern w:val="0"/>
          <w:sz w:val="22"/>
          <w:szCs w:val="22"/>
        </w:rPr>
        <w:t>筆</w:t>
      </w:r>
      <w:r w:rsidRPr="003F5EBF">
        <w:rPr>
          <w:rFonts w:hint="eastAsia"/>
          <w:snapToGrid w:val="0"/>
          <w:color w:val="000000"/>
          <w:spacing w:val="10"/>
          <w:kern w:val="0"/>
          <w:sz w:val="22"/>
          <w:szCs w:val="22"/>
        </w:rPr>
        <w:t>數據</w:t>
      </w:r>
      <w:r w:rsidRPr="003F5EBF">
        <w:rPr>
          <w:spacing w:val="10"/>
          <w:position w:val="-10"/>
          <w:sz w:val="22"/>
          <w:szCs w:val="22"/>
        </w:rPr>
        <w:object w:dxaOrig="720" w:dyaOrig="320" w14:anchorId="15272927">
          <v:shape id="_x0000_i1167" type="#_x0000_t75" style="width:36.55pt;height:16.1pt" o:ole="">
            <v:imagedata r:id="rId292" o:title=""/>
          </v:shape>
          <o:OLEObject Type="Embed" ProgID="Equation.DSMT4" ShapeID="_x0000_i1167" DrawAspect="Content" ObjectID="_1798348960" r:id="rId293"/>
        </w:object>
      </w:r>
      <w:r w:rsidRPr="003F5EBF">
        <w:rPr>
          <w:rFonts w:hint="eastAsia"/>
          <w:snapToGrid w:val="0"/>
          <w:color w:val="000000"/>
          <w:spacing w:val="10"/>
          <w:kern w:val="0"/>
          <w:sz w:val="22"/>
          <w:szCs w:val="22"/>
        </w:rPr>
        <w:t>，</w:t>
      </w:r>
      <w:r w:rsidRPr="003F5EBF">
        <w:rPr>
          <w:spacing w:val="10"/>
          <w:position w:val="-8"/>
          <w:sz w:val="22"/>
          <w:szCs w:val="22"/>
        </w:rPr>
        <w:object w:dxaOrig="1060" w:dyaOrig="279" w14:anchorId="1A626F73">
          <v:shape id="_x0000_i1168" type="#_x0000_t75" style="width:53.2pt;height:13.95pt" o:ole="">
            <v:imagedata r:id="rId294" o:title=""/>
          </v:shape>
          <o:OLEObject Type="Embed" ProgID="Equation.DSMT4" ShapeID="_x0000_i1168" DrawAspect="Content" ObjectID="_1798348961" r:id="rId295"/>
        </w:object>
      </w:r>
      <w:r w:rsidRPr="003F5EBF">
        <w:rPr>
          <w:rFonts w:hint="eastAsia"/>
          <w:snapToGrid w:val="0"/>
          <w:spacing w:val="10"/>
          <w:kern w:val="0"/>
          <w:sz w:val="22"/>
          <w:szCs w:val="22"/>
        </w:rPr>
        <w:t>，</w:t>
      </w:r>
      <w:r w:rsidRPr="003F5EBF">
        <w:rPr>
          <w:rFonts w:hint="eastAsia"/>
          <w:snapToGrid w:val="0"/>
          <w:color w:val="000000"/>
          <w:spacing w:val="10"/>
          <w:kern w:val="0"/>
          <w:sz w:val="22"/>
          <w:szCs w:val="22"/>
        </w:rPr>
        <w:t>在</w:t>
      </w:r>
      <w:r w:rsidRPr="003F5EBF">
        <w:rPr>
          <w:spacing w:val="10"/>
          <w:position w:val="-10"/>
          <w:sz w:val="22"/>
          <w:szCs w:val="22"/>
        </w:rPr>
        <w:object w:dxaOrig="279" w:dyaOrig="240" w14:anchorId="4D5A3DAF">
          <v:shape id="_x0000_i1169" type="#_x0000_t75" style="width:13.95pt;height:11.8pt" o:ole="">
            <v:imagedata r:id="rId296" o:title=""/>
          </v:shape>
          <o:OLEObject Type="Embed" ProgID="Equation.DSMT4" ShapeID="_x0000_i1169" DrawAspect="Content" ObjectID="_1798348962" r:id="rId297"/>
        </w:object>
      </w:r>
      <w:r w:rsidRPr="003F5EBF">
        <w:rPr>
          <w:rFonts w:hint="eastAsia"/>
          <w:snapToGrid w:val="0"/>
          <w:color w:val="000000"/>
          <w:spacing w:val="10"/>
          <w:kern w:val="0"/>
          <w:sz w:val="22"/>
          <w:szCs w:val="22"/>
        </w:rPr>
        <w:t>平面上標出對應的點，其</w:t>
      </w:r>
      <w:proofErr w:type="gramStart"/>
      <w:r w:rsidRPr="003F5EBF">
        <w:rPr>
          <w:rFonts w:hint="eastAsia"/>
          <w:snapToGrid w:val="0"/>
          <w:color w:val="000000"/>
          <w:spacing w:val="10"/>
          <w:kern w:val="0"/>
          <w:sz w:val="22"/>
          <w:szCs w:val="22"/>
        </w:rPr>
        <w:t>迴</w:t>
      </w:r>
      <w:proofErr w:type="gramEnd"/>
      <w:r w:rsidRPr="003F5EBF">
        <w:rPr>
          <w:rFonts w:hint="eastAsia"/>
          <w:snapToGrid w:val="0"/>
          <w:color w:val="000000"/>
          <w:spacing w:val="10"/>
          <w:kern w:val="0"/>
          <w:sz w:val="22"/>
          <w:szCs w:val="22"/>
        </w:rPr>
        <w:t>歸直線</w:t>
      </w:r>
      <w:r w:rsidRPr="003F5EBF">
        <w:rPr>
          <w:rFonts w:ascii="新細明體" w:hAnsi="新細明體" w:hint="eastAsia"/>
          <w:snapToGrid w:val="0"/>
          <w:color w:val="000000"/>
          <w:spacing w:val="10"/>
          <w:kern w:val="0"/>
          <w:sz w:val="22"/>
          <w:szCs w:val="22"/>
        </w:rPr>
        <w:t>（</w:t>
      </w:r>
      <w:proofErr w:type="gramStart"/>
      <w:r w:rsidRPr="003F5EBF">
        <w:rPr>
          <w:rFonts w:ascii="新細明體" w:hAnsi="新細明體" w:hint="eastAsia"/>
          <w:snapToGrid w:val="0"/>
          <w:color w:val="000000"/>
          <w:spacing w:val="10"/>
          <w:kern w:val="0"/>
          <w:sz w:val="22"/>
          <w:szCs w:val="22"/>
        </w:rPr>
        <w:t>最</w:t>
      </w:r>
      <w:proofErr w:type="gramEnd"/>
      <w:r w:rsidRPr="003F5EBF">
        <w:rPr>
          <w:rFonts w:ascii="新細明體" w:hAnsi="新細明體" w:hint="eastAsia"/>
          <w:snapToGrid w:val="0"/>
          <w:color w:val="000000"/>
          <w:spacing w:val="10"/>
          <w:kern w:val="0"/>
          <w:sz w:val="22"/>
          <w:szCs w:val="22"/>
        </w:rPr>
        <w:t>適直線）為</w:t>
      </w:r>
      <w:r w:rsidRPr="003F5EBF">
        <w:rPr>
          <w:spacing w:val="10"/>
          <w:position w:val="-10"/>
          <w:sz w:val="22"/>
          <w:szCs w:val="22"/>
        </w:rPr>
        <w:object w:dxaOrig="1340" w:dyaOrig="300" w14:anchorId="19FD312D">
          <v:shape id="_x0000_i1170" type="#_x0000_t75" style="width:67.15pt;height:15.05pt" o:ole="">
            <v:imagedata r:id="rId298" o:title=""/>
          </v:shape>
          <o:OLEObject Type="Embed" ProgID="Equation.DSMT4" ShapeID="_x0000_i1170" DrawAspect="Content" ObjectID="_1798348963" r:id="rId299"/>
        </w:object>
      </w:r>
      <w:r w:rsidRPr="003F5EBF">
        <w:rPr>
          <w:snapToGrid w:val="0"/>
          <w:spacing w:val="10"/>
          <w:kern w:val="0"/>
          <w:sz w:val="22"/>
          <w:szCs w:val="22"/>
        </w:rPr>
        <w:t>。</w:t>
      </w:r>
      <w:r w:rsidRPr="003F5EBF">
        <w:rPr>
          <w:snapToGrid w:val="0"/>
          <w:spacing w:val="10"/>
          <w:kern w:val="0"/>
          <w:sz w:val="22"/>
          <w:szCs w:val="22"/>
        </w:rPr>
        <w:br/>
      </w:r>
      <w:r w:rsidRPr="003F5EBF">
        <w:rPr>
          <w:snapToGrid w:val="0"/>
          <w:spacing w:val="10"/>
          <w:kern w:val="0"/>
          <w:sz w:val="22"/>
          <w:szCs w:val="22"/>
        </w:rPr>
        <w:t>為符合投稿規範，須將</w:t>
      </w:r>
      <w:r w:rsidRPr="003F5EBF">
        <w:rPr>
          <w:rFonts w:hint="eastAsia"/>
          <w:snapToGrid w:val="0"/>
          <w:spacing w:val="10"/>
          <w:kern w:val="0"/>
          <w:sz w:val="22"/>
          <w:szCs w:val="22"/>
        </w:rPr>
        <w:t>報告描述為</w:t>
      </w:r>
      <w:r w:rsidRPr="003F5EBF">
        <w:rPr>
          <w:rFonts w:ascii="新細明體" w:hAnsi="新細明體" w:hint="eastAsia"/>
          <w:snapToGrid w:val="0"/>
          <w:color w:val="000000"/>
          <w:spacing w:val="10"/>
          <w:kern w:val="0"/>
          <w:sz w:val="22"/>
          <w:szCs w:val="22"/>
        </w:rPr>
        <w:t>「</w:t>
      </w:r>
      <w:proofErr w:type="gramStart"/>
      <w:r w:rsidRPr="003F5EBF">
        <w:rPr>
          <w:rFonts w:ascii="新細明體" w:hAnsi="新細明體" w:hint="eastAsia"/>
          <w:snapToGrid w:val="0"/>
          <w:color w:val="000000"/>
          <w:spacing w:val="10"/>
          <w:kern w:val="0"/>
          <w:sz w:val="22"/>
          <w:szCs w:val="22"/>
        </w:rPr>
        <w:t>乙</w:t>
      </w:r>
      <w:r w:rsidRPr="003F5EBF">
        <w:rPr>
          <w:snapToGrid w:val="0"/>
          <w:spacing w:val="10"/>
          <w:kern w:val="0"/>
          <w:sz w:val="22"/>
          <w:szCs w:val="22"/>
        </w:rPr>
        <w:t>占比</w:t>
      </w:r>
      <w:proofErr w:type="gramEnd"/>
      <w:r w:rsidRPr="003F5EBF">
        <w:rPr>
          <w:snapToGrid w:val="0"/>
          <w:spacing w:val="10"/>
          <w:kern w:val="0"/>
          <w:sz w:val="22"/>
          <w:szCs w:val="22"/>
        </w:rPr>
        <w:t>為</w:t>
      </w:r>
      <w:r w:rsidRPr="003F5EBF">
        <w:rPr>
          <w:spacing w:val="10"/>
          <w:position w:val="-6"/>
          <w:sz w:val="22"/>
          <w:szCs w:val="22"/>
        </w:rPr>
        <w:object w:dxaOrig="380" w:dyaOrig="260" w14:anchorId="21545395">
          <v:shape id="_x0000_i1171" type="#_x0000_t75" style="width:18.8pt;height:12.9pt" o:ole="">
            <v:imagedata r:id="rId300" o:title=""/>
          </v:shape>
          <o:OLEObject Type="Embed" ProgID="Equation.DSMT4" ShapeID="_x0000_i1171" DrawAspect="Content" ObjectID="_1798348964" r:id="rId301"/>
        </w:object>
      </w:r>
      <w:r w:rsidRPr="003F5EBF">
        <w:rPr>
          <w:snapToGrid w:val="0"/>
          <w:spacing w:val="10"/>
          <w:kern w:val="0"/>
          <w:sz w:val="22"/>
          <w:szCs w:val="22"/>
        </w:rPr>
        <w:t>的合金所對應的波長</w:t>
      </w:r>
      <w:r w:rsidRPr="003F5EBF">
        <w:rPr>
          <w:spacing w:val="10"/>
          <w:position w:val="-6"/>
          <w:sz w:val="22"/>
          <w:szCs w:val="22"/>
        </w:rPr>
        <w:object w:dxaOrig="180" w:dyaOrig="200" w14:anchorId="3B173280">
          <v:shape id="_x0000_i1172" type="#_x0000_t75" style="width:8.6pt;height:10.2pt" o:ole="">
            <v:imagedata r:id="rId302" o:title=""/>
          </v:shape>
          <o:OLEObject Type="Embed" ProgID="Equation.DSMT4" ShapeID="_x0000_i1172" DrawAspect="Content" ObjectID="_1798348965" r:id="rId303"/>
        </w:object>
      </w:r>
      <w:proofErr w:type="gramStart"/>
      <w:r w:rsidRPr="003F5EBF">
        <w:rPr>
          <w:rFonts w:hint="eastAsia"/>
          <w:snapToGrid w:val="0"/>
          <w:spacing w:val="10"/>
          <w:kern w:val="0"/>
          <w:sz w:val="22"/>
          <w:szCs w:val="22"/>
        </w:rPr>
        <w:t>（</w:t>
      </w:r>
      <w:proofErr w:type="gramEnd"/>
      <w:r w:rsidRPr="003F5EBF">
        <w:rPr>
          <w:rFonts w:hint="eastAsia"/>
          <w:snapToGrid w:val="0"/>
          <w:spacing w:val="10"/>
          <w:kern w:val="0"/>
          <w:sz w:val="22"/>
          <w:szCs w:val="22"/>
        </w:rPr>
        <w:t>單位</w:t>
      </w:r>
      <w:r w:rsidRPr="003F5EBF">
        <w:rPr>
          <w:rFonts w:ascii="新細明體" w:hAnsi="新細明體" w:hint="eastAsia"/>
          <w:snapToGrid w:val="0"/>
          <w:spacing w:val="10"/>
          <w:kern w:val="0"/>
          <w:sz w:val="22"/>
          <w:szCs w:val="22"/>
        </w:rPr>
        <w:t>：</w:t>
      </w:r>
      <w:r w:rsidRPr="003F5EBF">
        <w:rPr>
          <w:rFonts w:hint="eastAsia"/>
          <w:snapToGrid w:val="0"/>
          <w:color w:val="000000"/>
          <w:spacing w:val="10"/>
          <w:kern w:val="0"/>
          <w:sz w:val="22"/>
          <w:szCs w:val="22"/>
        </w:rPr>
        <w:t>微米</w:t>
      </w:r>
      <w:proofErr w:type="gramStart"/>
      <w:r w:rsidRPr="003F5EBF">
        <w:rPr>
          <w:rFonts w:hint="eastAsia"/>
          <w:snapToGrid w:val="0"/>
          <w:color w:val="000000"/>
          <w:spacing w:val="10"/>
          <w:kern w:val="0"/>
          <w:sz w:val="22"/>
          <w:szCs w:val="22"/>
        </w:rPr>
        <w:t>）</w:t>
      </w:r>
      <w:proofErr w:type="gramEnd"/>
      <w:r w:rsidRPr="003F5EBF">
        <w:rPr>
          <w:rFonts w:ascii="新細明體" w:hAnsi="新細明體" w:hint="eastAsia"/>
          <w:snapToGrid w:val="0"/>
          <w:color w:val="000000"/>
          <w:spacing w:val="10"/>
          <w:kern w:val="0"/>
          <w:sz w:val="22"/>
          <w:szCs w:val="22"/>
        </w:rPr>
        <w:t>」</w:t>
      </w:r>
      <w:r w:rsidRPr="003F5EBF">
        <w:rPr>
          <w:snapToGrid w:val="0"/>
          <w:spacing w:val="10"/>
          <w:kern w:val="0"/>
          <w:sz w:val="22"/>
          <w:szCs w:val="22"/>
        </w:rPr>
        <w:t>，</w:t>
      </w:r>
      <w:r w:rsidRPr="003F5EBF">
        <w:rPr>
          <w:rFonts w:ascii="新細明體" w:hAnsi="新細明體" w:hint="eastAsia"/>
          <w:snapToGrid w:val="0"/>
          <w:color w:val="000000"/>
          <w:spacing w:val="10"/>
          <w:kern w:val="0"/>
          <w:sz w:val="22"/>
          <w:szCs w:val="22"/>
        </w:rPr>
        <w:t>他將</w:t>
      </w:r>
      <w:r w:rsidRPr="003F5EBF">
        <w:rPr>
          <w:snapToGrid w:val="0"/>
          <w:spacing w:val="10"/>
          <w:kern w:val="0"/>
          <w:sz w:val="22"/>
          <w:szCs w:val="22"/>
        </w:rPr>
        <w:t>數據</w:t>
      </w:r>
      <w:r w:rsidRPr="003F5EBF">
        <w:rPr>
          <w:spacing w:val="10"/>
          <w:position w:val="-10"/>
          <w:sz w:val="22"/>
          <w:szCs w:val="22"/>
        </w:rPr>
        <w:object w:dxaOrig="720" w:dyaOrig="320" w14:anchorId="03F93B42">
          <v:shape id="_x0000_i1173" type="#_x0000_t75" style="width:36.55pt;height:16.1pt" o:ole="">
            <v:imagedata r:id="rId304" o:title=""/>
          </v:shape>
          <o:OLEObject Type="Embed" ProgID="Equation.DSMT4" ShapeID="_x0000_i1173" DrawAspect="Content" ObjectID="_1798348966" r:id="rId305"/>
        </w:object>
      </w:r>
      <w:r w:rsidRPr="003F5EBF">
        <w:rPr>
          <w:rFonts w:hint="eastAsia"/>
          <w:snapToGrid w:val="0"/>
          <w:color w:val="000000"/>
          <w:spacing w:val="10"/>
          <w:kern w:val="0"/>
          <w:sz w:val="22"/>
          <w:szCs w:val="22"/>
        </w:rPr>
        <w:t>轉換為</w:t>
      </w:r>
      <w:r w:rsidRPr="003F5EBF">
        <w:rPr>
          <w:spacing w:val="10"/>
          <w:position w:val="-10"/>
          <w:sz w:val="22"/>
          <w:szCs w:val="22"/>
        </w:rPr>
        <w:object w:dxaOrig="700" w:dyaOrig="320" w14:anchorId="0B6315E4">
          <v:shape id="_x0000_i1174" type="#_x0000_t75" style="width:34.95pt;height:16.1pt" o:ole="">
            <v:imagedata r:id="rId306" o:title=""/>
          </v:shape>
          <o:OLEObject Type="Embed" ProgID="Equation.DSMT4" ShapeID="_x0000_i1174" DrawAspect="Content" ObjectID="_1798348967" r:id="rId307"/>
        </w:object>
      </w:r>
      <w:r w:rsidRPr="003F5EBF">
        <w:rPr>
          <w:rFonts w:hint="eastAsia"/>
          <w:snapToGrid w:val="0"/>
          <w:color w:val="000000"/>
          <w:spacing w:val="10"/>
          <w:kern w:val="0"/>
          <w:sz w:val="22"/>
          <w:szCs w:val="22"/>
        </w:rPr>
        <w:t>，</w:t>
      </w:r>
      <w:r w:rsidRPr="003F5EBF">
        <w:rPr>
          <w:spacing w:val="10"/>
          <w:position w:val="-8"/>
          <w:sz w:val="22"/>
          <w:szCs w:val="22"/>
        </w:rPr>
        <w:object w:dxaOrig="1060" w:dyaOrig="279" w14:anchorId="734B872B">
          <v:shape id="_x0000_i1175" type="#_x0000_t75" style="width:53.2pt;height:13.95pt" o:ole="">
            <v:imagedata r:id="rId308" o:title=""/>
          </v:shape>
          <o:OLEObject Type="Embed" ProgID="Equation.DSMT4" ShapeID="_x0000_i1175" DrawAspect="Content" ObjectID="_1798348968" r:id="rId309"/>
        </w:object>
      </w:r>
      <w:r w:rsidRPr="003F5EBF">
        <w:rPr>
          <w:rFonts w:hint="eastAsia"/>
          <w:snapToGrid w:val="0"/>
          <w:spacing w:val="10"/>
          <w:kern w:val="0"/>
          <w:sz w:val="22"/>
          <w:szCs w:val="22"/>
        </w:rPr>
        <w:t>，</w:t>
      </w:r>
      <w:r w:rsidRPr="003F5EBF">
        <w:rPr>
          <w:rFonts w:hint="eastAsia"/>
          <w:snapToGrid w:val="0"/>
          <w:color w:val="000000"/>
          <w:spacing w:val="10"/>
          <w:kern w:val="0"/>
          <w:sz w:val="22"/>
          <w:szCs w:val="22"/>
        </w:rPr>
        <w:t>得到</w:t>
      </w:r>
      <w:r w:rsidRPr="003F5EBF">
        <w:rPr>
          <w:snapToGrid w:val="0"/>
          <w:spacing w:val="10"/>
          <w:kern w:val="0"/>
          <w:sz w:val="22"/>
          <w:szCs w:val="22"/>
        </w:rPr>
        <w:t>在</w:t>
      </w:r>
      <w:r w:rsidRPr="003F5EBF">
        <w:rPr>
          <w:spacing w:val="10"/>
          <w:position w:val="-6"/>
          <w:sz w:val="22"/>
          <w:szCs w:val="22"/>
        </w:rPr>
        <w:object w:dxaOrig="279" w:dyaOrig="200" w14:anchorId="338D776E">
          <v:shape id="_x0000_i1176" type="#_x0000_t75" style="width:13.95pt;height:10.2pt" o:ole="">
            <v:imagedata r:id="rId310" o:title=""/>
          </v:shape>
          <o:OLEObject Type="Embed" ProgID="Equation.DSMT4" ShapeID="_x0000_i1176" DrawAspect="Content" ObjectID="_1798348969" r:id="rId311"/>
        </w:object>
      </w:r>
      <w:r w:rsidRPr="003F5EBF">
        <w:rPr>
          <w:snapToGrid w:val="0"/>
          <w:spacing w:val="10"/>
          <w:kern w:val="0"/>
          <w:sz w:val="22"/>
          <w:szCs w:val="22"/>
        </w:rPr>
        <w:t>平面的</w:t>
      </w:r>
      <w:proofErr w:type="gramStart"/>
      <w:r w:rsidRPr="003F5EBF">
        <w:rPr>
          <w:snapToGrid w:val="0"/>
          <w:spacing w:val="10"/>
          <w:kern w:val="0"/>
          <w:sz w:val="22"/>
          <w:szCs w:val="22"/>
        </w:rPr>
        <w:t>迴</w:t>
      </w:r>
      <w:proofErr w:type="gramEnd"/>
      <w:r w:rsidRPr="003F5EBF">
        <w:rPr>
          <w:snapToGrid w:val="0"/>
          <w:spacing w:val="10"/>
          <w:kern w:val="0"/>
          <w:sz w:val="22"/>
          <w:szCs w:val="22"/>
        </w:rPr>
        <w:t>歸直線為</w:t>
      </w:r>
      <w:r w:rsidRPr="003F5EBF">
        <w:rPr>
          <w:spacing w:val="10"/>
          <w:position w:val="-6"/>
          <w:sz w:val="22"/>
          <w:szCs w:val="22"/>
        </w:rPr>
        <w:object w:dxaOrig="940" w:dyaOrig="260" w14:anchorId="552B85B6">
          <v:shape id="_x0000_i1177" type="#_x0000_t75" style="width:46.75pt;height:12.9pt" o:ole="">
            <v:imagedata r:id="rId312" o:title=""/>
          </v:shape>
          <o:OLEObject Type="Embed" ProgID="Equation.DSMT4" ShapeID="_x0000_i1177" DrawAspect="Content" ObjectID="_1798348970" r:id="rId313"/>
        </w:object>
      </w:r>
      <w:r w:rsidRPr="003F5EBF">
        <w:rPr>
          <w:snapToGrid w:val="0"/>
          <w:spacing w:val="10"/>
          <w:kern w:val="0"/>
          <w:sz w:val="22"/>
          <w:szCs w:val="22"/>
        </w:rPr>
        <w:t>。</w:t>
      </w:r>
      <w:r w:rsidR="003F5EBF">
        <w:rPr>
          <w:snapToGrid w:val="0"/>
          <w:spacing w:val="10"/>
          <w:kern w:val="0"/>
          <w:sz w:val="22"/>
          <w:szCs w:val="22"/>
        </w:rPr>
        <w:br/>
      </w:r>
      <w:r w:rsidRPr="003F5EBF">
        <w:rPr>
          <w:rFonts w:hint="eastAsia"/>
          <w:snapToGrid w:val="0"/>
          <w:spacing w:val="10"/>
          <w:kern w:val="0"/>
          <w:sz w:val="22"/>
          <w:szCs w:val="22"/>
        </w:rPr>
        <w:t>已知</w:t>
      </w:r>
      <w:r w:rsidRPr="003F5EBF">
        <w:rPr>
          <w:spacing w:val="10"/>
          <w:position w:val="-4"/>
          <w:sz w:val="22"/>
          <w:szCs w:val="22"/>
        </w:rPr>
        <w:object w:dxaOrig="139" w:dyaOrig="240" w14:anchorId="01B56D4A">
          <v:shape id="_x0000_i1178" type="#_x0000_t75" style="width:7pt;height:11.8pt" o:ole="">
            <v:imagedata r:id="rId314" o:title=""/>
          </v:shape>
          <o:OLEObject Type="Embed" ProgID="Equation.DSMT4" ShapeID="_x0000_i1178" DrawAspect="Content" ObjectID="_1798348971" r:id="rId315"/>
        </w:object>
      </w:r>
      <w:r w:rsidRPr="003F5EBF">
        <w:rPr>
          <w:snapToGrid w:val="0"/>
          <w:spacing w:val="10"/>
          <w:kern w:val="0"/>
          <w:sz w:val="22"/>
          <w:szCs w:val="22"/>
        </w:rPr>
        <w:t>奈米</w:t>
      </w:r>
      <w:r w:rsidRPr="003F5EBF">
        <w:rPr>
          <w:spacing w:val="10"/>
          <w:position w:val="-6"/>
          <w:sz w:val="22"/>
          <w:szCs w:val="22"/>
        </w:rPr>
        <w:object w:dxaOrig="600" w:dyaOrig="320" w14:anchorId="282E5F04">
          <v:shape id="_x0000_i1179" type="#_x0000_t75" style="width:30.1pt;height:16.1pt" o:ole="">
            <v:imagedata r:id="rId316" o:title=""/>
          </v:shape>
          <o:OLEObject Type="Embed" ProgID="Equation.DSMT4" ShapeID="_x0000_i1179" DrawAspect="Content" ObjectID="_1798348972" r:id="rId317"/>
        </w:object>
      </w:r>
      <w:r w:rsidRPr="003F5EBF">
        <w:rPr>
          <w:snapToGrid w:val="0"/>
          <w:spacing w:val="10"/>
          <w:kern w:val="0"/>
          <w:sz w:val="22"/>
          <w:szCs w:val="22"/>
        </w:rPr>
        <w:t>公尺，</w:t>
      </w:r>
      <w:r w:rsidRPr="003F5EBF">
        <w:rPr>
          <w:spacing w:val="10"/>
          <w:position w:val="-4"/>
          <w:sz w:val="22"/>
          <w:szCs w:val="22"/>
        </w:rPr>
        <w:object w:dxaOrig="139" w:dyaOrig="240" w14:anchorId="15FFD99A">
          <v:shape id="_x0000_i1180" type="#_x0000_t75" style="width:7pt;height:11.8pt" o:ole="">
            <v:imagedata r:id="rId318" o:title=""/>
          </v:shape>
          <o:OLEObject Type="Embed" ProgID="Equation.DSMT4" ShapeID="_x0000_i1180" DrawAspect="Content" ObjectID="_1798348973" r:id="rId319"/>
        </w:object>
      </w:r>
      <w:r w:rsidRPr="003F5EBF">
        <w:rPr>
          <w:snapToGrid w:val="0"/>
          <w:spacing w:val="10"/>
          <w:kern w:val="0"/>
          <w:sz w:val="22"/>
          <w:szCs w:val="22"/>
        </w:rPr>
        <w:t>微米</w:t>
      </w:r>
      <w:r w:rsidRPr="003F5EBF">
        <w:rPr>
          <w:spacing w:val="10"/>
          <w:position w:val="-6"/>
          <w:sz w:val="22"/>
          <w:szCs w:val="22"/>
        </w:rPr>
        <w:object w:dxaOrig="600" w:dyaOrig="320" w14:anchorId="134B9575">
          <v:shape id="_x0000_i1181" type="#_x0000_t75" style="width:30.1pt;height:16.1pt" o:ole="">
            <v:imagedata r:id="rId320" o:title=""/>
          </v:shape>
          <o:OLEObject Type="Embed" ProgID="Equation.DSMT4" ShapeID="_x0000_i1181" DrawAspect="Content" ObjectID="_1798348974" r:id="rId321"/>
        </w:object>
      </w:r>
      <w:r w:rsidRPr="003F5EBF">
        <w:rPr>
          <w:snapToGrid w:val="0"/>
          <w:spacing w:val="10"/>
          <w:kern w:val="0"/>
          <w:sz w:val="22"/>
          <w:szCs w:val="22"/>
        </w:rPr>
        <w:t>公尺</w:t>
      </w:r>
      <w:r w:rsidRPr="003F5EBF">
        <w:rPr>
          <w:rFonts w:ascii="新細明體" w:hAnsi="新細明體" w:hint="eastAsia"/>
          <w:snapToGrid w:val="0"/>
          <w:spacing w:val="10"/>
          <w:kern w:val="0"/>
          <w:sz w:val="22"/>
          <w:szCs w:val="22"/>
        </w:rPr>
        <w:t>。</w:t>
      </w:r>
      <w:r w:rsidRPr="003F5EBF">
        <w:rPr>
          <w:snapToGrid w:val="0"/>
          <w:spacing w:val="10"/>
          <w:kern w:val="0"/>
          <w:sz w:val="22"/>
          <w:szCs w:val="22"/>
        </w:rPr>
        <w:t>試選出正確的選項。</w:t>
      </w:r>
    </w:p>
    <w:p w14:paraId="0EF452E6" w14:textId="77777777" w:rsidR="00BE29C4" w:rsidRPr="00AA6170" w:rsidRDefault="00BE29C4" w:rsidP="00BE29C4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</w:rPr>
      </w:pPr>
      <w:r w:rsidRPr="00AA6170">
        <w:rPr>
          <w:spacing w:val="10"/>
          <w:sz w:val="22"/>
          <w:szCs w:val="22"/>
        </w:rPr>
        <w:t>(</w:t>
      </w:r>
      <w:r w:rsidRPr="00AA6170">
        <w:rPr>
          <w:rFonts w:hint="eastAsia"/>
          <w:spacing w:val="10"/>
          <w:sz w:val="22"/>
          <w:szCs w:val="22"/>
        </w:rPr>
        <w:t>1</w:t>
      </w:r>
      <w:r w:rsidRPr="00AA6170">
        <w:rPr>
          <w:spacing w:val="10"/>
          <w:sz w:val="22"/>
          <w:szCs w:val="22"/>
        </w:rPr>
        <w:t>)</w:t>
      </w:r>
      <w:r w:rsidRPr="00AA6170">
        <w:rPr>
          <w:spacing w:val="10"/>
          <w:position w:val="-12"/>
          <w:sz w:val="22"/>
          <w:szCs w:val="22"/>
        </w:rPr>
        <w:t xml:space="preserve"> </w:t>
      </w:r>
      <w:r w:rsidRPr="00AA6170">
        <w:rPr>
          <w:spacing w:val="10"/>
          <w:position w:val="-10"/>
        </w:rPr>
        <w:object w:dxaOrig="1180" w:dyaOrig="320" w14:anchorId="55B158EF">
          <v:shape id="_x0000_i1182" type="#_x0000_t75" style="width:58.55pt;height:16.1pt" o:ole="">
            <v:imagedata r:id="rId322" o:title=""/>
          </v:shape>
          <o:OLEObject Type="Embed" ProgID="Equation.DSMT4" ShapeID="_x0000_i1182" DrawAspect="Content" ObjectID="_1798348975" r:id="rId323"/>
        </w:object>
      </w:r>
      <w:r w:rsidRPr="00AA6170">
        <w:rPr>
          <w:rFonts w:hint="eastAsia"/>
          <w:spacing w:val="10"/>
          <w:sz w:val="22"/>
          <w:szCs w:val="22"/>
        </w:rPr>
        <w:t>，</w:t>
      </w:r>
      <w:r w:rsidRPr="00AA6170">
        <w:rPr>
          <w:spacing w:val="10"/>
          <w:position w:val="-8"/>
        </w:rPr>
        <w:object w:dxaOrig="1060" w:dyaOrig="279" w14:anchorId="0FADA1D8">
          <v:shape id="_x0000_i1183" type="#_x0000_t75" style="width:53.2pt;height:13.95pt" o:ole="">
            <v:imagedata r:id="rId324" o:title=""/>
          </v:shape>
          <o:OLEObject Type="Embed" ProgID="Equation.DSMT4" ShapeID="_x0000_i1183" DrawAspect="Content" ObjectID="_1798348976" r:id="rId325"/>
        </w:object>
      </w:r>
    </w:p>
    <w:p w14:paraId="4E1D08E3" w14:textId="77777777" w:rsidR="00BE29C4" w:rsidRPr="00AA6170" w:rsidRDefault="00BE29C4" w:rsidP="00BE29C4">
      <w:pPr>
        <w:spacing w:line="400" w:lineRule="atLeast"/>
        <w:ind w:leftChars="150" w:left="360"/>
        <w:rPr>
          <w:spacing w:val="10"/>
          <w:kern w:val="0"/>
          <w:sz w:val="22"/>
        </w:rPr>
      </w:pPr>
      <w:r w:rsidRPr="00AA6170">
        <w:rPr>
          <w:rFonts w:hint="eastAsia"/>
          <w:spacing w:val="10"/>
          <w:sz w:val="22"/>
        </w:rPr>
        <w:t xml:space="preserve">(2) </w:t>
      </w:r>
      <w:r w:rsidRPr="00AA6170">
        <w:rPr>
          <w:spacing w:val="10"/>
          <w:position w:val="-10"/>
        </w:rPr>
        <w:object w:dxaOrig="1100" w:dyaOrig="320" w14:anchorId="132686DB">
          <v:shape id="_x0000_i1184" type="#_x0000_t75" style="width:55.35pt;height:16.1pt" o:ole="">
            <v:imagedata r:id="rId326" o:title=""/>
          </v:shape>
          <o:OLEObject Type="Embed" ProgID="Equation.DSMT4" ShapeID="_x0000_i1184" DrawAspect="Content" ObjectID="_1798348977" r:id="rId327"/>
        </w:object>
      </w:r>
      <w:r w:rsidRPr="00AA6170">
        <w:rPr>
          <w:rFonts w:hint="eastAsia"/>
          <w:spacing w:val="10"/>
          <w:sz w:val="22"/>
          <w:szCs w:val="22"/>
        </w:rPr>
        <w:t>，</w:t>
      </w:r>
      <w:r w:rsidRPr="00AA6170">
        <w:rPr>
          <w:spacing w:val="10"/>
          <w:position w:val="-8"/>
        </w:rPr>
        <w:object w:dxaOrig="1060" w:dyaOrig="279" w14:anchorId="4810398E">
          <v:shape id="_x0000_i1185" type="#_x0000_t75" style="width:53.2pt;height:14.5pt" o:ole="">
            <v:imagedata r:id="rId328" o:title=""/>
          </v:shape>
          <o:OLEObject Type="Embed" ProgID="Equation.DSMT4" ShapeID="_x0000_i1185" DrawAspect="Content" ObjectID="_1798348978" r:id="rId329"/>
        </w:object>
      </w:r>
    </w:p>
    <w:p w14:paraId="4AEAC34E" w14:textId="77777777" w:rsidR="00BE29C4" w:rsidRPr="00AA6170" w:rsidRDefault="00BE29C4" w:rsidP="00BE29C4">
      <w:pPr>
        <w:spacing w:line="400" w:lineRule="atLeast"/>
        <w:ind w:leftChars="150" w:left="360"/>
        <w:rPr>
          <w:spacing w:val="10"/>
          <w:sz w:val="22"/>
          <w:szCs w:val="22"/>
        </w:rPr>
      </w:pPr>
      <w:r w:rsidRPr="00AA6170">
        <w:rPr>
          <w:spacing w:val="10"/>
          <w:sz w:val="22"/>
          <w:szCs w:val="22"/>
        </w:rPr>
        <w:t xml:space="preserve">(3) </w:t>
      </w:r>
      <w:r w:rsidRPr="00AA6170">
        <w:rPr>
          <w:spacing w:val="10"/>
          <w:position w:val="-10"/>
        </w:rPr>
        <w:object w:dxaOrig="1400" w:dyaOrig="320" w14:anchorId="317CC6B1">
          <v:shape id="_x0000_i1186" type="#_x0000_t75" style="width:69.3pt;height:15.6pt" o:ole="">
            <v:imagedata r:id="rId330" o:title=""/>
          </v:shape>
          <o:OLEObject Type="Embed" ProgID="Equation.DSMT4" ShapeID="_x0000_i1186" DrawAspect="Content" ObjectID="_1798348979" r:id="rId331"/>
        </w:object>
      </w:r>
      <w:r w:rsidRPr="00AA6170">
        <w:rPr>
          <w:spacing w:val="10"/>
          <w:sz w:val="22"/>
          <w:szCs w:val="22"/>
        </w:rPr>
        <w:t>的標準差</w:t>
      </w:r>
      <w:r w:rsidRPr="00AA6170">
        <w:rPr>
          <w:rFonts w:hint="eastAsia"/>
          <w:spacing w:val="10"/>
          <w:sz w:val="22"/>
          <w:szCs w:val="22"/>
        </w:rPr>
        <w:t>等於</w:t>
      </w:r>
      <w:r w:rsidRPr="00AA6170">
        <w:rPr>
          <w:spacing w:val="10"/>
          <w:position w:val="-10"/>
        </w:rPr>
        <w:object w:dxaOrig="1400" w:dyaOrig="320" w14:anchorId="1ADF406E">
          <v:shape id="_x0000_i1187" type="#_x0000_t75" style="width:69.3pt;height:15.6pt" o:ole="">
            <v:imagedata r:id="rId332" o:title=""/>
          </v:shape>
          <o:OLEObject Type="Embed" ProgID="Equation.DSMT4" ShapeID="_x0000_i1187" DrawAspect="Content" ObjectID="_1798348980" r:id="rId333"/>
        </w:object>
      </w:r>
      <w:r w:rsidRPr="00AA6170">
        <w:rPr>
          <w:rFonts w:eastAsiaTheme="minorEastAsia" w:hint="eastAsia"/>
          <w:color w:val="000000" w:themeColor="text1"/>
          <w:spacing w:val="10"/>
          <w:sz w:val="22"/>
        </w:rPr>
        <w:t>的標準差</w:t>
      </w:r>
    </w:p>
    <w:p w14:paraId="2B53752F" w14:textId="77777777" w:rsidR="00BE29C4" w:rsidRPr="00AA6170" w:rsidRDefault="00BE29C4" w:rsidP="00BE29C4">
      <w:pPr>
        <w:spacing w:line="400" w:lineRule="atLeast"/>
        <w:ind w:leftChars="150" w:left="360"/>
        <w:rPr>
          <w:spacing w:val="10"/>
          <w:sz w:val="22"/>
          <w:szCs w:val="22"/>
        </w:rPr>
      </w:pPr>
      <w:r w:rsidRPr="00AA6170">
        <w:rPr>
          <w:spacing w:val="10"/>
          <w:sz w:val="22"/>
          <w:szCs w:val="22"/>
        </w:rPr>
        <w:t xml:space="preserve">(4) </w:t>
      </w:r>
      <w:r w:rsidRPr="00AA6170">
        <w:rPr>
          <w:spacing w:val="10"/>
          <w:position w:val="-6"/>
        </w:rPr>
        <w:object w:dxaOrig="780" w:dyaOrig="260" w14:anchorId="01B7846C">
          <v:shape id="_x0000_i1188" type="#_x0000_t75" style="width:38.7pt;height:12.35pt" o:ole="">
            <v:imagedata r:id="rId334" o:title=""/>
          </v:shape>
          <o:OLEObject Type="Embed" ProgID="Equation.DSMT4" ShapeID="_x0000_i1188" DrawAspect="Content" ObjectID="_1798348981" r:id="rId335"/>
        </w:object>
      </w:r>
    </w:p>
    <w:p w14:paraId="3BC34A7D" w14:textId="77777777" w:rsidR="00BE29C4" w:rsidRPr="00AA6170" w:rsidRDefault="00BE29C4" w:rsidP="00BE29C4">
      <w:pPr>
        <w:spacing w:line="400" w:lineRule="atLeast"/>
        <w:ind w:leftChars="150" w:left="761" w:hangingChars="167" w:hanging="401"/>
        <w:jc w:val="both"/>
        <w:rPr>
          <w:snapToGrid w:val="0"/>
          <w:spacing w:val="10"/>
          <w:kern w:val="0"/>
          <w:sz w:val="22"/>
          <w:szCs w:val="22"/>
        </w:rPr>
      </w:pPr>
      <w:r w:rsidRPr="00AA6170">
        <w:rPr>
          <w:spacing w:val="10"/>
          <w:sz w:val="22"/>
          <w:szCs w:val="22"/>
        </w:rPr>
        <w:t xml:space="preserve">(5) </w:t>
      </w:r>
      <w:r w:rsidRPr="00AA6170">
        <w:rPr>
          <w:spacing w:val="10"/>
          <w:sz w:val="22"/>
          <w:szCs w:val="22"/>
        </w:rPr>
        <w:t>某生發現有另一筆數據</w:t>
      </w:r>
      <w:r w:rsidRPr="00AA6170">
        <w:rPr>
          <w:spacing w:val="10"/>
          <w:position w:val="-10"/>
        </w:rPr>
        <w:object w:dxaOrig="820" w:dyaOrig="320" w14:anchorId="785FC925">
          <v:shape id="_x0000_i1189" type="#_x0000_t75" style="width:41.35pt;height:15.6pt" o:ole="">
            <v:imagedata r:id="rId336" o:title=""/>
          </v:shape>
          <o:OLEObject Type="Embed" ProgID="Equation.DSMT4" ShapeID="_x0000_i1189" DrawAspect="Content" ObjectID="_1798348982" r:id="rId337"/>
        </w:object>
      </w:r>
      <w:r w:rsidRPr="00AA6170">
        <w:rPr>
          <w:spacing w:val="10"/>
          <w:sz w:val="22"/>
          <w:szCs w:val="22"/>
        </w:rPr>
        <w:t>，且滿足</w:t>
      </w:r>
      <w:r w:rsidRPr="00AA6170">
        <w:rPr>
          <w:spacing w:val="10"/>
          <w:position w:val="-10"/>
        </w:rPr>
        <w:object w:dxaOrig="1240" w:dyaOrig="320" w14:anchorId="0DB48D34">
          <v:shape id="_x0000_i1190" type="#_x0000_t75" style="width:61.8pt;height:15.6pt" o:ole="">
            <v:imagedata r:id="rId338" o:title=""/>
          </v:shape>
          <o:OLEObject Type="Embed" ProgID="Equation.DSMT4" ShapeID="_x0000_i1190" DrawAspect="Content" ObjectID="_1798348983" r:id="rId339"/>
        </w:object>
      </w:r>
      <w:r w:rsidRPr="00AA6170">
        <w:rPr>
          <w:spacing w:val="10"/>
          <w:sz w:val="22"/>
          <w:szCs w:val="22"/>
        </w:rPr>
        <w:t>；若</w:t>
      </w:r>
      <w:r w:rsidRPr="00AA6170">
        <w:rPr>
          <w:rFonts w:hint="eastAsia"/>
          <w:spacing w:val="10"/>
          <w:sz w:val="22"/>
          <w:szCs w:val="22"/>
        </w:rPr>
        <w:t>將這</w:t>
      </w:r>
      <w:r w:rsidRPr="00AA6170">
        <w:rPr>
          <w:spacing w:val="10"/>
          <w:position w:val="-4"/>
        </w:rPr>
        <w:object w:dxaOrig="279" w:dyaOrig="240" w14:anchorId="6299B890">
          <v:shape id="_x0000_i1191" type="#_x0000_t75" style="width:14.5pt;height:11.8pt" o:ole="">
            <v:imagedata r:id="rId340" o:title=""/>
          </v:shape>
          <o:OLEObject Type="Embed" ProgID="Equation.DSMT4" ShapeID="_x0000_i1191" DrawAspect="Content" ObjectID="_1798348984" r:id="rId341"/>
        </w:object>
      </w:r>
      <w:r w:rsidRPr="00AA6170">
        <w:rPr>
          <w:spacing w:val="10"/>
          <w:sz w:val="22"/>
          <w:szCs w:val="22"/>
        </w:rPr>
        <w:t>筆數據</w:t>
      </w:r>
      <w:r w:rsidRPr="00AA6170">
        <w:rPr>
          <w:spacing w:val="10"/>
          <w:position w:val="-10"/>
        </w:rPr>
        <w:object w:dxaOrig="700" w:dyaOrig="320" w14:anchorId="3E4A60C0">
          <v:shape id="_x0000_i1192" type="#_x0000_t75" style="width:34.95pt;height:15.6pt" o:ole="">
            <v:imagedata r:id="rId342" o:title=""/>
          </v:shape>
          <o:OLEObject Type="Embed" ProgID="Equation.DSMT4" ShapeID="_x0000_i1192" DrawAspect="Content" ObjectID="_1798348985" r:id="rId343"/>
        </w:object>
      </w:r>
      <w:r w:rsidRPr="00AA6170">
        <w:rPr>
          <w:spacing w:val="10"/>
          <w:sz w:val="22"/>
          <w:szCs w:val="22"/>
        </w:rPr>
        <w:t>，</w:t>
      </w:r>
      <w:r w:rsidRPr="00AA6170">
        <w:rPr>
          <w:spacing w:val="10"/>
          <w:position w:val="-8"/>
        </w:rPr>
        <w:object w:dxaOrig="1040" w:dyaOrig="279" w14:anchorId="466E89EE">
          <v:shape id="_x0000_i1193" type="#_x0000_t75" style="width:52.1pt;height:14.5pt" o:ole="">
            <v:imagedata r:id="rId344" o:title=""/>
          </v:shape>
          <o:OLEObject Type="Embed" ProgID="Equation.DSMT4" ShapeID="_x0000_i1193" DrawAspect="Content" ObjectID="_1798348986" r:id="rId345"/>
        </w:object>
      </w:r>
      <w:r w:rsidRPr="00AA6170">
        <w:rPr>
          <w:spacing w:val="10"/>
          <w:sz w:val="22"/>
          <w:szCs w:val="22"/>
        </w:rPr>
        <w:t>，在</w:t>
      </w:r>
      <w:r w:rsidRPr="00AA6170">
        <w:rPr>
          <w:spacing w:val="10"/>
          <w:position w:val="-6"/>
        </w:rPr>
        <w:object w:dxaOrig="279" w:dyaOrig="200" w14:anchorId="19AE43AF">
          <v:shape id="_x0000_i1194" type="#_x0000_t75" style="width:13.95pt;height:10.2pt" o:ole="">
            <v:imagedata r:id="rId346" o:title=""/>
          </v:shape>
          <o:OLEObject Type="Embed" ProgID="Equation.DSMT4" ShapeID="_x0000_i1194" DrawAspect="Content" ObjectID="_1798348987" r:id="rId347"/>
        </w:object>
      </w:r>
      <w:r w:rsidRPr="00AA6170">
        <w:rPr>
          <w:spacing w:val="10"/>
          <w:sz w:val="22"/>
          <w:szCs w:val="22"/>
        </w:rPr>
        <w:t>平面</w:t>
      </w:r>
      <w:r w:rsidRPr="00AA6170">
        <w:rPr>
          <w:rFonts w:hint="eastAsia"/>
          <w:spacing w:val="10"/>
          <w:sz w:val="22"/>
          <w:szCs w:val="22"/>
        </w:rPr>
        <w:t>上標出對應的點，則其</w:t>
      </w:r>
      <w:proofErr w:type="gramStart"/>
      <w:r w:rsidRPr="00AA6170">
        <w:rPr>
          <w:spacing w:val="10"/>
          <w:sz w:val="22"/>
          <w:szCs w:val="22"/>
        </w:rPr>
        <w:t>迴</w:t>
      </w:r>
      <w:proofErr w:type="gramEnd"/>
      <w:r w:rsidRPr="00AA6170">
        <w:rPr>
          <w:spacing w:val="10"/>
          <w:sz w:val="22"/>
          <w:szCs w:val="22"/>
        </w:rPr>
        <w:t>歸直線仍為</w:t>
      </w:r>
      <w:r w:rsidRPr="00AA6170">
        <w:rPr>
          <w:spacing w:val="10"/>
          <w:position w:val="-6"/>
        </w:rPr>
        <w:object w:dxaOrig="940" w:dyaOrig="260" w14:anchorId="4D674A58">
          <v:shape id="_x0000_i1195" type="#_x0000_t75" style="width:46.75pt;height:12.35pt" o:ole="">
            <v:imagedata r:id="rId348" o:title=""/>
          </v:shape>
          <o:OLEObject Type="Embed" ProgID="Equation.DSMT4" ShapeID="_x0000_i1195" DrawAspect="Content" ObjectID="_1798348988" r:id="rId349"/>
        </w:object>
      </w:r>
    </w:p>
    <w:p w14:paraId="36A8CB50" w14:textId="77777777" w:rsidR="00BE29C4" w:rsidRDefault="00BE29C4" w:rsidP="00E214EC">
      <w:pPr>
        <w:spacing w:line="360" w:lineRule="auto"/>
        <w:ind w:leftChars="-13" w:left="-2" w:hangingChars="12" w:hanging="29"/>
        <w:rPr>
          <w:spacing w:val="10"/>
          <w:sz w:val="22"/>
          <w:szCs w:val="22"/>
        </w:rPr>
      </w:pPr>
    </w:p>
    <w:p w14:paraId="3AB41468" w14:textId="297FAF93" w:rsidR="00E214EC" w:rsidRDefault="00E214EC" w:rsidP="00E214EC">
      <w:pPr>
        <w:spacing w:line="360" w:lineRule="auto"/>
        <w:ind w:leftChars="-13" w:left="-2" w:hangingChars="12" w:hanging="29"/>
        <w:rPr>
          <w:spacing w:val="10"/>
          <w:sz w:val="22"/>
          <w:szCs w:val="22"/>
        </w:rPr>
      </w:pPr>
    </w:p>
    <w:p w14:paraId="227F736B" w14:textId="77777777" w:rsidR="00E214EC" w:rsidRPr="0025763C" w:rsidRDefault="00E214EC" w:rsidP="00E214EC">
      <w:pPr>
        <w:spacing w:line="360" w:lineRule="auto"/>
        <w:ind w:leftChars="-13" w:left="-2" w:hangingChars="12" w:hanging="29"/>
        <w:rPr>
          <w:spacing w:val="10"/>
          <w:sz w:val="22"/>
          <w:szCs w:val="22"/>
        </w:rPr>
      </w:pPr>
    </w:p>
    <w:p w14:paraId="6FDE7BEF" w14:textId="433097EF" w:rsidR="00E047F3" w:rsidRPr="000220F7" w:rsidRDefault="00034A96" w:rsidP="001B6524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三</w:t>
      </w:r>
      <w:r w:rsidR="00073ABB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</w:t>
      </w:r>
      <w:proofErr w:type="gramStart"/>
      <w:r w:rsidR="00EF25FC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選</w:t>
      </w:r>
      <w:r w:rsidR="00E047F3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填題</w:t>
      </w:r>
      <w:proofErr w:type="gramEnd"/>
      <w:r w:rsidR="007674AB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</w:t>
      </w:r>
      <w:r w:rsidR="00850227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占</w:t>
      </w:r>
      <w:r w:rsidR="00453760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25</w:t>
      </w:r>
      <w:r w:rsidR="007674AB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454565E0" w14:textId="1CAB9750" w:rsidR="00E047F3" w:rsidRPr="000220F7" w:rsidRDefault="001376E5" w:rsidP="002159B5">
      <w:pPr>
        <w:pStyle w:val="a7"/>
      </w:pPr>
      <w:r w:rsidRPr="000220F7">
        <w:rPr>
          <w:rFonts w:hint="eastAsia"/>
        </w:rPr>
        <w:t>說明：</w:t>
      </w:r>
      <w:proofErr w:type="gramStart"/>
      <w:r w:rsidRPr="000220F7">
        <w:rPr>
          <w:rFonts w:hint="eastAsia"/>
        </w:rPr>
        <w:t>第</w:t>
      </w:r>
      <w:r w:rsidR="00453760">
        <w:rPr>
          <w:rFonts w:hint="eastAsia"/>
        </w:rPr>
        <w:t>13</w:t>
      </w:r>
      <w:r w:rsidR="00CA6929">
        <w:rPr>
          <w:rFonts w:hint="eastAsia"/>
        </w:rPr>
        <w:t>題</w:t>
      </w:r>
      <w:r w:rsidRPr="000220F7">
        <w:rPr>
          <w:rFonts w:hint="eastAsia"/>
        </w:rPr>
        <w:t>至</w:t>
      </w:r>
      <w:r w:rsidR="00CA6929">
        <w:rPr>
          <w:rFonts w:hint="eastAsia"/>
        </w:rPr>
        <w:t>第</w:t>
      </w:r>
      <w:r w:rsidR="00453760">
        <w:rPr>
          <w:rFonts w:hint="eastAsia"/>
        </w:rPr>
        <w:t>17</w:t>
      </w:r>
      <w:proofErr w:type="gramEnd"/>
      <w:r w:rsidRPr="000220F7">
        <w:rPr>
          <w:rFonts w:hint="eastAsia"/>
        </w:rPr>
        <w:t>題，每題</w:t>
      </w:r>
      <w:r w:rsidRPr="000220F7">
        <w:t>5</w:t>
      </w:r>
      <w:r w:rsidRPr="000220F7">
        <w:rPr>
          <w:rFonts w:hint="eastAsia"/>
        </w:rPr>
        <w:t>分。</w:t>
      </w:r>
    </w:p>
    <w:p w14:paraId="12622B81" w14:textId="0448452E" w:rsidR="000B46AF" w:rsidRDefault="000B46AF" w:rsidP="00E873DC">
      <w:pPr>
        <w:spacing w:beforeLines="100" w:before="240" w:line="360" w:lineRule="auto"/>
        <w:ind w:left="360" w:hangingChars="150" w:hanging="360"/>
        <w:jc w:val="both"/>
        <w:rPr>
          <w:rFonts w:eastAsiaTheme="minorEastAsia"/>
          <w:color w:val="000000" w:themeColor="text1"/>
          <w:spacing w:val="8"/>
          <w:sz w:val="22"/>
        </w:rPr>
      </w:pPr>
      <w:r w:rsidRPr="00E214EC">
        <w:rPr>
          <w:rFonts w:cs="新細明體" w:hint="eastAsia"/>
          <w:color w:val="000000" w:themeColor="text1"/>
          <w:spacing w:val="10"/>
          <w:sz w:val="22"/>
          <w:szCs w:val="20"/>
        </w:rPr>
        <w:t>13.</w:t>
      </w:r>
      <w:r w:rsidRPr="00E214EC">
        <w:rPr>
          <w:rFonts w:cs="新細明體"/>
          <w:color w:val="000000" w:themeColor="text1"/>
          <w:spacing w:val="10"/>
          <w:sz w:val="22"/>
          <w:szCs w:val="20"/>
        </w:rPr>
        <w:tab/>
      </w:r>
      <w:proofErr w:type="gramStart"/>
      <w:r w:rsidR="00D82AA7" w:rsidRPr="00E873DC">
        <w:rPr>
          <w:spacing w:val="10"/>
          <w:sz w:val="22"/>
        </w:rPr>
        <w:t>已知</w:t>
      </w:r>
      <w:r w:rsidR="00E873DC" w:rsidRPr="00E873DC">
        <w:rPr>
          <w:rFonts w:hint="eastAsia"/>
          <w:spacing w:val="10"/>
          <w:sz w:val="22"/>
        </w:rPr>
        <w:t>實係數</w:t>
      </w:r>
      <w:proofErr w:type="gramEnd"/>
      <w:r w:rsidR="00D82AA7" w:rsidRPr="00E873DC">
        <w:rPr>
          <w:spacing w:val="10"/>
          <w:sz w:val="22"/>
        </w:rPr>
        <w:t>三次多項式</w:t>
      </w:r>
      <w:r w:rsidR="00A12F30" w:rsidRPr="00E873DC">
        <w:rPr>
          <w:spacing w:val="10"/>
          <w:position w:val="-10"/>
        </w:rPr>
        <w:object w:dxaOrig="499" w:dyaOrig="300" w14:anchorId="312D12C1">
          <v:shape id="_x0000_i1196" type="#_x0000_t75" style="width:24.7pt;height:15.05pt" o:ole="">
            <v:imagedata r:id="rId350" o:title=""/>
          </v:shape>
          <o:OLEObject Type="Embed" ProgID="Equation.DSMT4" ShapeID="_x0000_i1196" DrawAspect="Content" ObjectID="_1798348989" r:id="rId351"/>
        </w:object>
      </w:r>
      <w:r w:rsidR="007F3BF6" w:rsidRPr="00E873DC">
        <w:rPr>
          <w:spacing w:val="10"/>
          <w:sz w:val="22"/>
        </w:rPr>
        <w:t>除</w:t>
      </w:r>
      <w:r w:rsidR="007F3BF6" w:rsidRPr="00E873DC">
        <w:rPr>
          <w:rFonts w:hint="eastAsia"/>
          <w:spacing w:val="10"/>
          <w:sz w:val="22"/>
        </w:rPr>
        <w:t>以</w:t>
      </w:r>
      <w:r w:rsidR="00A12F30" w:rsidRPr="00E873DC">
        <w:rPr>
          <w:spacing w:val="10"/>
          <w:position w:val="-6"/>
        </w:rPr>
        <w:object w:dxaOrig="499" w:dyaOrig="260" w14:anchorId="08E1E21A">
          <v:shape id="_x0000_i1197" type="#_x0000_t75" style="width:24.7pt;height:12.35pt" o:ole="">
            <v:imagedata r:id="rId352" o:title=""/>
          </v:shape>
          <o:OLEObject Type="Embed" ProgID="Equation.DSMT4" ShapeID="_x0000_i1197" DrawAspect="Content" ObjectID="_1798348990" r:id="rId353"/>
        </w:object>
      </w:r>
      <w:r w:rsidR="00D82AA7" w:rsidRPr="00E873DC">
        <w:rPr>
          <w:spacing w:val="10"/>
          <w:sz w:val="22"/>
        </w:rPr>
        <w:t>得商式</w:t>
      </w:r>
      <w:r w:rsidR="00A12F30" w:rsidRPr="00E873DC">
        <w:rPr>
          <w:spacing w:val="10"/>
          <w:position w:val="-10"/>
        </w:rPr>
        <w:object w:dxaOrig="460" w:dyaOrig="300" w14:anchorId="56879524">
          <v:shape id="_x0000_i1198" type="#_x0000_t75" style="width:23.1pt;height:15.05pt" o:ole="">
            <v:imagedata r:id="rId354" o:title=""/>
          </v:shape>
          <o:OLEObject Type="Embed" ProgID="Equation.DSMT4" ShapeID="_x0000_i1198" DrawAspect="Content" ObjectID="_1798348991" r:id="rId355"/>
        </w:object>
      </w:r>
      <w:r w:rsidR="00D82AA7" w:rsidRPr="00E873DC">
        <w:rPr>
          <w:spacing w:val="10"/>
          <w:sz w:val="22"/>
        </w:rPr>
        <w:t>和餘式</w:t>
      </w:r>
      <w:r w:rsidR="00BE29C4" w:rsidRPr="00E873DC">
        <w:rPr>
          <w:spacing w:val="10"/>
          <w:position w:val="-6"/>
        </w:rPr>
        <w:object w:dxaOrig="180" w:dyaOrig="260" w14:anchorId="3CEC4E90">
          <v:shape id="_x0000_i1199" type="#_x0000_t75" style="width:9.15pt;height:12.35pt" o:ole="">
            <v:imagedata r:id="rId356" o:title=""/>
          </v:shape>
          <o:OLEObject Type="Embed" ProgID="Equation.DSMT4" ShapeID="_x0000_i1199" DrawAspect="Content" ObjectID="_1798348992" r:id="rId357"/>
        </w:object>
      </w:r>
      <w:r w:rsidR="00D82AA7" w:rsidRPr="00E873DC">
        <w:rPr>
          <w:spacing w:val="10"/>
          <w:sz w:val="22"/>
        </w:rPr>
        <w:t>。若</w:t>
      </w:r>
      <w:r w:rsidR="00A12F30" w:rsidRPr="00E873DC">
        <w:rPr>
          <w:spacing w:val="10"/>
          <w:position w:val="-10"/>
        </w:rPr>
        <w:object w:dxaOrig="460" w:dyaOrig="300" w14:anchorId="17EEA1BC">
          <v:shape id="_x0000_i1200" type="#_x0000_t75" style="width:23.1pt;height:15.05pt" o:ole="">
            <v:imagedata r:id="rId358" o:title=""/>
          </v:shape>
          <o:OLEObject Type="Embed" ProgID="Equation.DSMT4" ShapeID="_x0000_i1200" DrawAspect="Content" ObjectID="_1798348993" r:id="rId359"/>
        </w:object>
      </w:r>
      <w:r w:rsidR="00D82AA7" w:rsidRPr="00E873DC">
        <w:rPr>
          <w:spacing w:val="10"/>
          <w:sz w:val="22"/>
        </w:rPr>
        <w:t>在</w:t>
      </w:r>
      <w:r w:rsidR="00E873DC" w:rsidRPr="00E873DC">
        <w:rPr>
          <w:spacing w:val="10"/>
          <w:position w:val="-10"/>
        </w:rPr>
        <w:object w:dxaOrig="660" w:dyaOrig="300" w14:anchorId="247F2F23">
          <v:shape id="_x0000_i1201" type="#_x0000_t75" style="width:33.3pt;height:14.5pt" o:ole="">
            <v:imagedata r:id="rId360" o:title=""/>
          </v:shape>
          <o:OLEObject Type="Embed" ProgID="Equation.DSMT4" ShapeID="_x0000_i1201" DrawAspect="Content" ObjectID="_1798348994" r:id="rId361"/>
        </w:object>
      </w:r>
      <w:r w:rsidR="00D82AA7" w:rsidRPr="00E873DC">
        <w:rPr>
          <w:spacing w:val="10"/>
          <w:sz w:val="22"/>
        </w:rPr>
        <w:t>有最大值</w:t>
      </w:r>
      <w:r w:rsidR="00A12F30" w:rsidRPr="00E873DC">
        <w:rPr>
          <w:spacing w:val="10"/>
          <w:position w:val="-6"/>
        </w:rPr>
        <w:object w:dxaOrig="180" w:dyaOrig="260" w14:anchorId="5AF88BFC">
          <v:shape id="_x0000_i1202" type="#_x0000_t75" style="width:8.6pt;height:12.35pt" o:ole="">
            <v:imagedata r:id="rId362" o:title=""/>
          </v:shape>
          <o:OLEObject Type="Embed" ProgID="Equation.DSMT4" ShapeID="_x0000_i1202" DrawAspect="Content" ObjectID="_1798348995" r:id="rId363"/>
        </w:object>
      </w:r>
      <w:r w:rsidR="00D82AA7" w:rsidRPr="00E873DC">
        <w:rPr>
          <w:spacing w:val="10"/>
          <w:sz w:val="22"/>
        </w:rPr>
        <w:t>，</w:t>
      </w:r>
      <w:r w:rsidR="00D82AA7" w:rsidRPr="00E214EC">
        <w:rPr>
          <w:spacing w:val="10"/>
          <w:sz w:val="22"/>
        </w:rPr>
        <w:t>則</w:t>
      </w:r>
      <w:r w:rsidR="00A12F30" w:rsidRPr="00A12F30">
        <w:rPr>
          <w:position w:val="-10"/>
        </w:rPr>
        <w:object w:dxaOrig="840" w:dyaOrig="300" w14:anchorId="263FFEC3">
          <v:shape id="_x0000_i1203" type="#_x0000_t75" style="width:41.9pt;height:15.05pt" o:ole="">
            <v:imagedata r:id="rId364" o:title=""/>
          </v:shape>
          <o:OLEObject Type="Embed" ProgID="Equation.DSMT4" ShapeID="_x0000_i1203" DrawAspect="Content" ObjectID="_1798348996" r:id="rId365"/>
        </w:object>
      </w:r>
      <w:r w:rsidR="00D14138" w:rsidRPr="00E214EC">
        <w:rPr>
          <w:spacing w:val="10"/>
          <w:sz w:val="22"/>
        </w:rPr>
        <w:t>圖形</w:t>
      </w:r>
      <w:r w:rsidR="00BE29C4" w:rsidRPr="00E214EC">
        <w:rPr>
          <w:spacing w:val="10"/>
          <w:sz w:val="22"/>
        </w:rPr>
        <w:t>的</w:t>
      </w:r>
      <w:r w:rsidR="000669BC" w:rsidRPr="00E214EC">
        <w:rPr>
          <w:spacing w:val="10"/>
          <w:sz w:val="22"/>
        </w:rPr>
        <w:t>對稱中心</w:t>
      </w:r>
      <w:r w:rsidR="00BE29C4">
        <w:rPr>
          <w:rFonts w:hint="eastAsia"/>
          <w:spacing w:val="10"/>
          <w:sz w:val="22"/>
        </w:rPr>
        <w:t>坐標</w:t>
      </w:r>
      <w:r w:rsidR="00D82AA7" w:rsidRPr="00E214EC">
        <w:rPr>
          <w:spacing w:val="10"/>
          <w:sz w:val="22"/>
        </w:rPr>
        <w:t>為</w:t>
      </w:r>
      <w:r w:rsidR="00BE29C4">
        <w:rPr>
          <w:rFonts w:hint="eastAsia"/>
          <w:spacing w:val="10"/>
          <w:sz w:val="22"/>
        </w:rPr>
        <w:t>(</w:t>
      </w:r>
      <w:r w:rsidR="00BE29C4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BE29C4" w:rsidRPr="000220F7">
        <w:rPr>
          <w:rFonts w:cs="新細明體"/>
          <w:color w:val="000000" w:themeColor="text1"/>
          <w:spacing w:val="10"/>
          <w:szCs w:val="20"/>
        </w:rPr>
        <w:instrText>eq \x\bo(</w:instrText>
      </w:r>
      <w:r w:rsidR="00BE29C4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BE29C4" w:rsidRPr="000220F7">
        <w:rPr>
          <w:rFonts w:cs="新細明體"/>
          <w:color w:val="000000" w:themeColor="text1"/>
          <w:spacing w:val="10"/>
          <w:szCs w:val="20"/>
        </w:rPr>
        <w:instrText>eq \o\ac(</w:instrText>
      </w:r>
      <w:r w:rsidR="00BE29C4" w:rsidRPr="000220F7">
        <w:rPr>
          <w:rFonts w:cs="新細明體" w:hint="eastAsia"/>
          <w:color w:val="000000" w:themeColor="text1"/>
          <w:spacing w:val="10"/>
          <w:position w:val="-10"/>
          <w:sz w:val="60"/>
          <w:szCs w:val="60"/>
        </w:rPr>
        <w:instrText>○</w:instrText>
      </w:r>
      <w:r w:rsidR="00BE29C4" w:rsidRPr="000220F7">
        <w:rPr>
          <w:rFonts w:cs="新細明體"/>
          <w:color w:val="000000" w:themeColor="text1"/>
          <w:spacing w:val="10"/>
          <w:szCs w:val="20"/>
        </w:rPr>
        <w:instrText>,</w:instrText>
      </w:r>
      <w:r w:rsidR="00BE29C4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BE29C4" w:rsidRPr="000220F7">
        <w:rPr>
          <w:rFonts w:cs="新細明體"/>
          <w:color w:val="000000" w:themeColor="text1"/>
          <w:spacing w:val="10"/>
          <w:szCs w:val="20"/>
        </w:rPr>
        <w:instrText>eq \d\fo1()</w:instrText>
      </w:r>
      <w:r w:rsidR="00BE29C4" w:rsidRPr="00960362">
        <w:rPr>
          <w:color w:val="000000" w:themeColor="text1"/>
          <w:sz w:val="22"/>
          <w:szCs w:val="20"/>
        </w:rPr>
        <w:instrText>1</w:instrText>
      </w:r>
      <w:r w:rsidR="00BE29C4">
        <w:rPr>
          <w:color w:val="000000" w:themeColor="text1"/>
          <w:sz w:val="22"/>
          <w:szCs w:val="20"/>
        </w:rPr>
        <w:instrText>3</w:instrText>
      </w:r>
      <w:r w:rsidR="00BE29C4" w:rsidRPr="00960362">
        <w:rPr>
          <w:color w:val="000000" w:themeColor="text1"/>
          <w:sz w:val="22"/>
          <w:szCs w:val="20"/>
        </w:rPr>
        <w:instrText>-</w:instrText>
      </w:r>
      <w:r w:rsidR="00BE29C4">
        <w:rPr>
          <w:rFonts w:hint="eastAsia"/>
          <w:color w:val="000000" w:themeColor="text1"/>
          <w:sz w:val="22"/>
          <w:szCs w:val="20"/>
        </w:rPr>
        <w:instrText>1</w:instrText>
      </w:r>
      <w:r w:rsidR="00BE29C4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BE29C4"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="00BE29C4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BE29C4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BE29C4" w:rsidRPr="000220F7">
        <w:rPr>
          <w:rFonts w:cs="新細明體"/>
          <w:color w:val="000000" w:themeColor="text1"/>
          <w:spacing w:val="10"/>
          <w:szCs w:val="20"/>
        </w:rPr>
        <w:instrText>eq \o\ac(</w:instrText>
      </w:r>
      <w:r w:rsidR="00BE29C4" w:rsidRPr="000220F7">
        <w:rPr>
          <w:rFonts w:cs="新細明體" w:hint="eastAsia"/>
          <w:color w:val="000000" w:themeColor="text1"/>
          <w:spacing w:val="10"/>
          <w:position w:val="-10"/>
          <w:sz w:val="60"/>
          <w:szCs w:val="60"/>
        </w:rPr>
        <w:instrText>○</w:instrText>
      </w:r>
      <w:r w:rsidR="00BE29C4" w:rsidRPr="000220F7">
        <w:rPr>
          <w:rFonts w:cs="新細明體"/>
          <w:color w:val="000000" w:themeColor="text1"/>
          <w:spacing w:val="10"/>
          <w:szCs w:val="20"/>
        </w:rPr>
        <w:instrText>,</w:instrText>
      </w:r>
      <w:r w:rsidR="00BE29C4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BE29C4" w:rsidRPr="000220F7">
        <w:rPr>
          <w:rFonts w:cs="新細明體"/>
          <w:color w:val="000000" w:themeColor="text1"/>
          <w:spacing w:val="10"/>
          <w:szCs w:val="20"/>
        </w:rPr>
        <w:instrText>eq \d\fo1()</w:instrText>
      </w:r>
      <w:r w:rsidR="00BE29C4" w:rsidRPr="00960362">
        <w:rPr>
          <w:color w:val="000000" w:themeColor="text1"/>
          <w:sz w:val="22"/>
          <w:szCs w:val="20"/>
        </w:rPr>
        <w:instrText>1</w:instrText>
      </w:r>
      <w:r w:rsidR="00BE29C4">
        <w:rPr>
          <w:color w:val="000000" w:themeColor="text1"/>
          <w:sz w:val="22"/>
          <w:szCs w:val="20"/>
        </w:rPr>
        <w:instrText>3</w:instrText>
      </w:r>
      <w:r w:rsidR="00BE29C4" w:rsidRPr="00960362">
        <w:rPr>
          <w:color w:val="000000" w:themeColor="text1"/>
          <w:sz w:val="22"/>
          <w:szCs w:val="20"/>
        </w:rPr>
        <w:instrText>-</w:instrText>
      </w:r>
      <w:r w:rsidR="00BE29C4">
        <w:rPr>
          <w:rFonts w:hint="eastAsia"/>
          <w:color w:val="000000" w:themeColor="text1"/>
          <w:sz w:val="22"/>
          <w:szCs w:val="20"/>
        </w:rPr>
        <w:instrText>2</w:instrText>
      </w:r>
      <w:r w:rsidR="00BE29C4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BE29C4"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="00BE29C4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BE29C4"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="00BE29C4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BE29C4">
        <w:rPr>
          <w:rFonts w:eastAsiaTheme="minorEastAsia" w:hint="eastAsia"/>
          <w:color w:val="000000" w:themeColor="text1"/>
          <w:spacing w:val="8"/>
          <w:sz w:val="22"/>
        </w:rPr>
        <w:t>，</w:t>
      </w:r>
      <w:r w:rsidR="00BE29C4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BE29C4" w:rsidRPr="000220F7">
        <w:rPr>
          <w:rFonts w:cs="新細明體"/>
          <w:color w:val="000000" w:themeColor="text1"/>
          <w:spacing w:val="10"/>
          <w:szCs w:val="20"/>
        </w:rPr>
        <w:instrText>eq \x\bo(</w:instrText>
      </w:r>
      <w:r w:rsidR="00BE29C4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BE29C4" w:rsidRPr="000220F7">
        <w:rPr>
          <w:rFonts w:cs="新細明體"/>
          <w:color w:val="000000" w:themeColor="text1"/>
          <w:spacing w:val="10"/>
          <w:szCs w:val="20"/>
        </w:rPr>
        <w:instrText>eq \o\ac(</w:instrText>
      </w:r>
      <w:r w:rsidR="00BE29C4" w:rsidRPr="000220F7">
        <w:rPr>
          <w:rFonts w:cs="新細明體" w:hint="eastAsia"/>
          <w:color w:val="000000" w:themeColor="text1"/>
          <w:spacing w:val="10"/>
          <w:position w:val="-10"/>
          <w:sz w:val="60"/>
          <w:szCs w:val="60"/>
        </w:rPr>
        <w:instrText>○</w:instrText>
      </w:r>
      <w:r w:rsidR="00BE29C4" w:rsidRPr="000220F7">
        <w:rPr>
          <w:rFonts w:cs="新細明體"/>
          <w:color w:val="000000" w:themeColor="text1"/>
          <w:spacing w:val="10"/>
          <w:szCs w:val="20"/>
        </w:rPr>
        <w:instrText>,</w:instrText>
      </w:r>
      <w:r w:rsidR="00BE29C4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BE29C4" w:rsidRPr="000220F7">
        <w:rPr>
          <w:rFonts w:cs="新細明體"/>
          <w:color w:val="000000" w:themeColor="text1"/>
          <w:spacing w:val="10"/>
          <w:szCs w:val="20"/>
        </w:rPr>
        <w:instrText>eq \d\fo1()</w:instrText>
      </w:r>
      <w:r w:rsidR="00BE29C4" w:rsidRPr="00960362">
        <w:rPr>
          <w:color w:val="000000" w:themeColor="text1"/>
          <w:sz w:val="22"/>
          <w:szCs w:val="20"/>
        </w:rPr>
        <w:instrText>1</w:instrText>
      </w:r>
      <w:r w:rsidR="00BE29C4">
        <w:rPr>
          <w:color w:val="000000" w:themeColor="text1"/>
          <w:sz w:val="22"/>
          <w:szCs w:val="20"/>
        </w:rPr>
        <w:instrText>3</w:instrText>
      </w:r>
      <w:r w:rsidR="00BE29C4" w:rsidRPr="00960362">
        <w:rPr>
          <w:color w:val="000000" w:themeColor="text1"/>
          <w:sz w:val="22"/>
          <w:szCs w:val="20"/>
        </w:rPr>
        <w:instrText>-</w:instrText>
      </w:r>
      <w:r w:rsidR="00BE29C4">
        <w:rPr>
          <w:color w:val="000000" w:themeColor="text1"/>
          <w:sz w:val="22"/>
          <w:szCs w:val="20"/>
        </w:rPr>
        <w:instrText>3</w:instrText>
      </w:r>
      <w:r w:rsidR="00BE29C4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BE29C4"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="00BE29C4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BE29C4"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="00BE29C4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BE29C4">
        <w:rPr>
          <w:rFonts w:cs="新細明體"/>
          <w:color w:val="000000" w:themeColor="text1"/>
          <w:spacing w:val="10"/>
          <w:szCs w:val="20"/>
        </w:rPr>
        <w:t>)</w:t>
      </w:r>
      <w:r w:rsidR="00997F7E" w:rsidRPr="00B31F7E">
        <w:rPr>
          <w:rFonts w:eastAsiaTheme="minorEastAsia"/>
          <w:color w:val="000000" w:themeColor="text1"/>
          <w:spacing w:val="8"/>
          <w:sz w:val="22"/>
        </w:rPr>
        <w:t>。</w:t>
      </w:r>
    </w:p>
    <w:p w14:paraId="2894D966" w14:textId="716FACA7" w:rsidR="007A76F8" w:rsidRPr="00E214EC" w:rsidRDefault="000B46AF" w:rsidP="00E214EC">
      <w:pPr>
        <w:spacing w:beforeLines="100" w:before="240" w:line="360" w:lineRule="auto"/>
        <w:ind w:left="360" w:hangingChars="150" w:hanging="360"/>
        <w:jc w:val="both"/>
        <w:rPr>
          <w:color w:val="000000" w:themeColor="text1"/>
          <w:spacing w:val="10"/>
          <w:sz w:val="22"/>
        </w:rPr>
      </w:pPr>
      <w:r w:rsidRPr="00E214EC">
        <w:rPr>
          <w:rFonts w:cs="新細明體" w:hint="eastAsia"/>
          <w:color w:val="000000" w:themeColor="text1"/>
          <w:spacing w:val="10"/>
          <w:sz w:val="22"/>
          <w:szCs w:val="20"/>
        </w:rPr>
        <w:lastRenderedPageBreak/>
        <w:t>14.</w:t>
      </w:r>
      <w:r w:rsidR="00E214EC" w:rsidRPr="00E214EC">
        <w:rPr>
          <w:spacing w:val="10"/>
          <w:sz w:val="22"/>
        </w:rPr>
        <w:tab/>
      </w:r>
      <w:r w:rsidR="007A76F8" w:rsidRPr="006F0353">
        <w:rPr>
          <w:spacing w:val="22"/>
          <w:sz w:val="22"/>
        </w:rPr>
        <w:t>坐標空間中，</w:t>
      </w:r>
      <w:proofErr w:type="gramStart"/>
      <w:r w:rsidR="007A76F8" w:rsidRPr="006F0353">
        <w:rPr>
          <w:spacing w:val="22"/>
          <w:sz w:val="22"/>
        </w:rPr>
        <w:t>已知點</w:t>
      </w:r>
      <w:proofErr w:type="gramEnd"/>
      <w:r w:rsidR="00A12F30" w:rsidRPr="006F0353">
        <w:rPr>
          <w:spacing w:val="22"/>
          <w:position w:val="-4"/>
        </w:rPr>
        <w:object w:dxaOrig="220" w:dyaOrig="240" w14:anchorId="36859BF3">
          <v:shape id="_x0000_i1204" type="#_x0000_t75" style="width:11.3pt;height:11.8pt" o:ole="">
            <v:imagedata r:id="rId366" o:title=""/>
          </v:shape>
          <o:OLEObject Type="Embed" ProgID="Equation.DSMT4" ShapeID="_x0000_i1204" DrawAspect="Content" ObjectID="_1798348997" r:id="rId367"/>
        </w:object>
      </w:r>
      <w:r w:rsidR="007A76F8" w:rsidRPr="006F0353">
        <w:rPr>
          <w:spacing w:val="22"/>
          <w:sz w:val="22"/>
        </w:rPr>
        <w:t>的坐標為</w:t>
      </w:r>
      <w:r w:rsidR="00A12F30" w:rsidRPr="006F0353">
        <w:rPr>
          <w:spacing w:val="22"/>
          <w:position w:val="-10"/>
        </w:rPr>
        <w:object w:dxaOrig="700" w:dyaOrig="300" w14:anchorId="250E35A1">
          <v:shape id="_x0000_i1205" type="#_x0000_t75" style="width:34.95pt;height:15.05pt" o:ole="">
            <v:imagedata r:id="rId368" o:title=""/>
          </v:shape>
          <o:OLEObject Type="Embed" ProgID="Equation.DSMT4" ShapeID="_x0000_i1205" DrawAspect="Content" ObjectID="_1798348998" r:id="rId369"/>
        </w:object>
      </w:r>
      <w:r w:rsidR="007A76F8" w:rsidRPr="006F0353">
        <w:rPr>
          <w:spacing w:val="22"/>
          <w:sz w:val="22"/>
        </w:rPr>
        <w:t>，</w:t>
      </w:r>
      <w:r w:rsidR="007A76F8" w:rsidRPr="006F0353">
        <w:rPr>
          <w:rFonts w:hint="eastAsia"/>
          <w:spacing w:val="22"/>
          <w:sz w:val="22"/>
        </w:rPr>
        <w:t>其中</w:t>
      </w:r>
      <w:r w:rsidR="00A12F30" w:rsidRPr="006F0353">
        <w:rPr>
          <w:spacing w:val="22"/>
          <w:position w:val="-8"/>
        </w:rPr>
        <w:object w:dxaOrig="560" w:dyaOrig="279" w14:anchorId="6AACA7CB">
          <v:shape id="_x0000_i1206" type="#_x0000_t75" style="width:27.4pt;height:14.5pt" o:ole="">
            <v:imagedata r:id="rId370" o:title=""/>
          </v:shape>
          <o:OLEObject Type="Embed" ProgID="Equation.DSMT4" ShapeID="_x0000_i1206" DrawAspect="Content" ObjectID="_1798348999" r:id="rId371"/>
        </w:object>
      </w:r>
      <w:r w:rsidR="007F3BF6" w:rsidRPr="006F0353">
        <w:rPr>
          <w:rFonts w:asciiTheme="minorEastAsia" w:hAnsiTheme="minorEastAsia" w:hint="eastAsia"/>
          <w:spacing w:val="22"/>
          <w:sz w:val="22"/>
        </w:rPr>
        <w:t>皆為小於</w:t>
      </w:r>
      <w:r w:rsidR="00A12F30" w:rsidRPr="006F0353">
        <w:rPr>
          <w:spacing w:val="22"/>
          <w:position w:val="-6"/>
        </w:rPr>
        <w:object w:dxaOrig="180" w:dyaOrig="260" w14:anchorId="0E743B32">
          <v:shape id="_x0000_i1207" type="#_x0000_t75" style="width:8.6pt;height:12.35pt" o:ole="">
            <v:imagedata r:id="rId372" o:title=""/>
          </v:shape>
          <o:OLEObject Type="Embed" ProgID="Equation.DSMT4" ShapeID="_x0000_i1207" DrawAspect="Content" ObjectID="_1798349000" r:id="rId373"/>
        </w:object>
      </w:r>
      <w:r w:rsidR="007F3BF6" w:rsidRPr="006F0353">
        <w:rPr>
          <w:rFonts w:asciiTheme="minorEastAsia" w:hAnsiTheme="minorEastAsia" w:hint="eastAsia"/>
          <w:spacing w:val="22"/>
          <w:sz w:val="22"/>
        </w:rPr>
        <w:t>的</w:t>
      </w:r>
      <w:r w:rsidR="00E87629" w:rsidRPr="006F0353">
        <w:rPr>
          <w:rFonts w:hint="eastAsia"/>
          <w:spacing w:val="22"/>
          <w:sz w:val="22"/>
          <w:szCs w:val="22"/>
        </w:rPr>
        <w:t>實數</w:t>
      </w:r>
      <w:r w:rsidR="007A76F8" w:rsidRPr="006F0353">
        <w:rPr>
          <w:rFonts w:ascii="新細明體" w:hAnsi="新細明體" w:hint="eastAsia"/>
          <w:spacing w:val="22"/>
        </w:rPr>
        <w:t>，</w:t>
      </w:r>
      <w:proofErr w:type="gramStart"/>
      <w:r w:rsidR="007A76F8" w:rsidRPr="006F0353">
        <w:rPr>
          <w:spacing w:val="22"/>
          <w:sz w:val="22"/>
        </w:rPr>
        <w:t>且</w:t>
      </w:r>
      <w:r w:rsidR="006223AD" w:rsidRPr="006F0353">
        <w:rPr>
          <w:spacing w:val="22"/>
          <w:sz w:val="22"/>
        </w:rPr>
        <w:t>知</w:t>
      </w:r>
      <w:r w:rsidR="007A76F8" w:rsidRPr="006F0353">
        <w:rPr>
          <w:spacing w:val="22"/>
          <w:sz w:val="22"/>
        </w:rPr>
        <w:t>點</w:t>
      </w:r>
      <w:proofErr w:type="gramEnd"/>
      <w:r w:rsidR="00A12F30" w:rsidRPr="006F0353">
        <w:rPr>
          <w:spacing w:val="22"/>
          <w:position w:val="-4"/>
        </w:rPr>
        <w:object w:dxaOrig="220" w:dyaOrig="240" w14:anchorId="1EB85A62">
          <v:shape id="_x0000_i1208" type="#_x0000_t75" style="width:11.3pt;height:11.8pt" o:ole="">
            <v:imagedata r:id="rId374" o:title=""/>
          </v:shape>
          <o:OLEObject Type="Embed" ProgID="Equation.DSMT4" ShapeID="_x0000_i1208" DrawAspect="Content" ObjectID="_1798349001" r:id="rId375"/>
        </w:object>
      </w:r>
      <w:r w:rsidR="007A76F8" w:rsidRPr="006F0353">
        <w:rPr>
          <w:spacing w:val="22"/>
          <w:sz w:val="22"/>
        </w:rPr>
        <w:t>與</w:t>
      </w:r>
      <w:r w:rsidR="007A76F8" w:rsidRPr="00A423BD">
        <w:rPr>
          <w:spacing w:val="16"/>
          <w:sz w:val="22"/>
        </w:rPr>
        <w:t>三平面</w:t>
      </w:r>
      <w:r w:rsidR="00A12F30" w:rsidRPr="00A12F30">
        <w:rPr>
          <w:position w:val="-10"/>
        </w:rPr>
        <w:object w:dxaOrig="1380" w:dyaOrig="320" w14:anchorId="35CC4336">
          <v:shape id="_x0000_i1209" type="#_x0000_t75" style="width:68.8pt;height:15.6pt" o:ole="">
            <v:imagedata r:id="rId376" o:title=""/>
          </v:shape>
          <o:OLEObject Type="Embed" ProgID="Equation.DSMT4" ShapeID="_x0000_i1209" DrawAspect="Content" ObjectID="_1798349002" r:id="rId377"/>
        </w:object>
      </w:r>
      <w:r w:rsidR="00E87629" w:rsidRPr="00E214EC">
        <w:rPr>
          <w:spacing w:val="10"/>
          <w:sz w:val="22"/>
        </w:rPr>
        <w:t>、</w:t>
      </w:r>
      <w:r w:rsidR="00A12F30" w:rsidRPr="00A12F30">
        <w:rPr>
          <w:position w:val="-10"/>
        </w:rPr>
        <w:object w:dxaOrig="1540" w:dyaOrig="320" w14:anchorId="54A10BD9">
          <v:shape id="_x0000_i1210" type="#_x0000_t75" style="width:76.85pt;height:15.6pt" o:ole="">
            <v:imagedata r:id="rId378" o:title=""/>
          </v:shape>
          <o:OLEObject Type="Embed" ProgID="Equation.DSMT4" ShapeID="_x0000_i1210" DrawAspect="Content" ObjectID="_1798349003" r:id="rId379"/>
        </w:object>
      </w:r>
      <w:r w:rsidR="00E87629" w:rsidRPr="00E214EC">
        <w:rPr>
          <w:spacing w:val="10"/>
          <w:sz w:val="22"/>
        </w:rPr>
        <w:t>、</w:t>
      </w:r>
      <w:r w:rsidR="00A12F30" w:rsidRPr="00A12F30">
        <w:rPr>
          <w:position w:val="-10"/>
        </w:rPr>
        <w:object w:dxaOrig="1860" w:dyaOrig="320" w14:anchorId="5D76E1F3">
          <v:shape id="_x0000_i1211" type="#_x0000_t75" style="width:93.5pt;height:15.6pt" o:ole="">
            <v:imagedata r:id="rId380" o:title=""/>
          </v:shape>
          <o:OLEObject Type="Embed" ProgID="Equation.DSMT4" ShapeID="_x0000_i1211" DrawAspect="Content" ObjectID="_1798349004" r:id="rId381"/>
        </w:object>
      </w:r>
      <w:r w:rsidR="007A76F8" w:rsidRPr="00E214EC">
        <w:rPr>
          <w:spacing w:val="10"/>
          <w:sz w:val="22"/>
        </w:rPr>
        <w:t>的距離都是</w:t>
      </w:r>
      <w:r w:rsidR="00A12F30" w:rsidRPr="00A12F30">
        <w:rPr>
          <w:position w:val="-6"/>
        </w:rPr>
        <w:object w:dxaOrig="180" w:dyaOrig="260" w14:anchorId="1B3B0065">
          <v:shape id="_x0000_i1212" type="#_x0000_t75" style="width:8.6pt;height:12.35pt" o:ole="">
            <v:imagedata r:id="rId382" o:title=""/>
          </v:shape>
          <o:OLEObject Type="Embed" ProgID="Equation.DSMT4" ShapeID="_x0000_i1212" DrawAspect="Content" ObjectID="_1798349005" r:id="rId383"/>
        </w:object>
      </w:r>
      <w:r w:rsidR="007A76F8" w:rsidRPr="00E214EC">
        <w:rPr>
          <w:spacing w:val="10"/>
          <w:sz w:val="22"/>
        </w:rPr>
        <w:t>，</w:t>
      </w:r>
      <w:r w:rsidR="00997F7E" w:rsidRPr="00E214EC">
        <w:rPr>
          <w:spacing w:val="10"/>
          <w:sz w:val="22"/>
        </w:rPr>
        <w:br/>
      </w:r>
      <w:r w:rsidR="007A76F8" w:rsidRPr="00E214EC">
        <w:rPr>
          <w:spacing w:val="10"/>
          <w:sz w:val="22"/>
        </w:rPr>
        <w:t>則</w:t>
      </w:r>
      <w:r w:rsidR="00A12F30" w:rsidRPr="00A12F30">
        <w:rPr>
          <w:position w:val="-6"/>
        </w:rPr>
        <w:object w:dxaOrig="980" w:dyaOrig="260" w14:anchorId="2A24BC33">
          <v:shape id="_x0000_i1213" type="#_x0000_t75" style="width:48.9pt;height:12.35pt" o:ole="">
            <v:imagedata r:id="rId384" o:title=""/>
          </v:shape>
          <o:OLEObject Type="Embed" ProgID="Equation.DSMT4" ShapeID="_x0000_i1213" DrawAspect="Content" ObjectID="_1798349006" r:id="rId385"/>
        </w:object>
      </w:r>
      <w:r w:rsidR="00DA6989" w:rsidRPr="00E214EC">
        <w:rPr>
          <w:color w:val="000000" w:themeColor="text1"/>
          <w:spacing w:val="10"/>
        </w:rPr>
        <w:fldChar w:fldCharType="begin"/>
      </w:r>
      <w:r w:rsidR="00DA6989" w:rsidRPr="00E214EC">
        <w:rPr>
          <w:color w:val="000000" w:themeColor="text1"/>
          <w:spacing w:val="10"/>
        </w:rPr>
        <w:instrText>eq \x\bo(</w:instrText>
      </w:r>
      <w:r w:rsidR="00DA6989" w:rsidRPr="00E214EC">
        <w:rPr>
          <w:color w:val="000000" w:themeColor="text1"/>
          <w:spacing w:val="10"/>
        </w:rPr>
        <w:fldChar w:fldCharType="begin"/>
      </w:r>
      <w:r w:rsidR="00DA6989" w:rsidRPr="00E214EC">
        <w:rPr>
          <w:color w:val="000000" w:themeColor="text1"/>
          <w:spacing w:val="10"/>
        </w:rPr>
        <w:instrText>eq \o\ac(</w:instrText>
      </w:r>
      <w:r w:rsidR="00DA6989" w:rsidRPr="00E214EC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DA6989" w:rsidRPr="00E214EC">
        <w:rPr>
          <w:color w:val="000000" w:themeColor="text1"/>
          <w:spacing w:val="10"/>
        </w:rPr>
        <w:instrText>,</w:instrText>
      </w:r>
      <w:r w:rsidR="00DA6989" w:rsidRPr="00E214EC">
        <w:rPr>
          <w:color w:val="000000" w:themeColor="text1"/>
          <w:spacing w:val="10"/>
        </w:rPr>
        <w:fldChar w:fldCharType="begin"/>
      </w:r>
      <w:r w:rsidR="00DA6989" w:rsidRPr="00E214EC">
        <w:rPr>
          <w:color w:val="000000" w:themeColor="text1"/>
          <w:spacing w:val="10"/>
        </w:rPr>
        <w:instrText>eq \d\fo1()</w:instrText>
      </w:r>
      <w:r w:rsidR="00DA6989" w:rsidRPr="00E214EC">
        <w:rPr>
          <w:color w:val="000000" w:themeColor="text1"/>
          <w:spacing w:val="10"/>
          <w:sz w:val="22"/>
        </w:rPr>
        <w:instrText>1</w:instrText>
      </w:r>
      <w:r w:rsidR="00DA6989" w:rsidRPr="00E214EC">
        <w:rPr>
          <w:rFonts w:hint="eastAsia"/>
          <w:color w:val="000000" w:themeColor="text1"/>
          <w:spacing w:val="10"/>
          <w:sz w:val="22"/>
        </w:rPr>
        <w:instrText>4</w:instrText>
      </w:r>
      <w:r w:rsidR="00DA6989" w:rsidRPr="00E214EC">
        <w:rPr>
          <w:color w:val="000000" w:themeColor="text1"/>
          <w:spacing w:val="10"/>
          <w:sz w:val="22"/>
        </w:rPr>
        <w:instrText xml:space="preserve">-1 </w:instrText>
      </w:r>
      <w:r w:rsidR="00DA6989" w:rsidRPr="00E214EC">
        <w:rPr>
          <w:color w:val="000000" w:themeColor="text1"/>
          <w:spacing w:val="10"/>
        </w:rPr>
        <w:fldChar w:fldCharType="end"/>
      </w:r>
      <w:r w:rsidR="00DA6989" w:rsidRPr="00E214EC">
        <w:rPr>
          <w:color w:val="000000" w:themeColor="text1"/>
          <w:spacing w:val="10"/>
        </w:rPr>
        <w:instrText>)</w:instrText>
      </w:r>
      <w:r w:rsidR="00DA6989" w:rsidRPr="00E214EC">
        <w:rPr>
          <w:color w:val="000000" w:themeColor="text1"/>
          <w:spacing w:val="10"/>
        </w:rPr>
        <w:fldChar w:fldCharType="end"/>
      </w:r>
      <w:r w:rsidR="00DA6989" w:rsidRPr="00E214EC">
        <w:rPr>
          <w:color w:val="000000" w:themeColor="text1"/>
          <w:spacing w:val="10"/>
        </w:rPr>
        <w:fldChar w:fldCharType="begin"/>
      </w:r>
      <w:r w:rsidR="00DA6989" w:rsidRPr="00E214EC">
        <w:rPr>
          <w:color w:val="000000" w:themeColor="text1"/>
          <w:spacing w:val="10"/>
        </w:rPr>
        <w:instrText>eq \o\ac(</w:instrText>
      </w:r>
      <w:r w:rsidR="00DA6989" w:rsidRPr="00E214EC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DA6989" w:rsidRPr="00E214EC">
        <w:rPr>
          <w:color w:val="000000" w:themeColor="text1"/>
          <w:spacing w:val="10"/>
        </w:rPr>
        <w:instrText>,</w:instrText>
      </w:r>
      <w:r w:rsidR="00DA6989" w:rsidRPr="00E214EC">
        <w:rPr>
          <w:color w:val="000000" w:themeColor="text1"/>
          <w:spacing w:val="10"/>
        </w:rPr>
        <w:fldChar w:fldCharType="begin"/>
      </w:r>
      <w:r w:rsidR="00DA6989" w:rsidRPr="00E214EC">
        <w:rPr>
          <w:color w:val="000000" w:themeColor="text1"/>
          <w:spacing w:val="10"/>
        </w:rPr>
        <w:instrText>eq \d\fo1()</w:instrText>
      </w:r>
      <w:r w:rsidR="00DA6989" w:rsidRPr="00E214EC">
        <w:rPr>
          <w:color w:val="000000" w:themeColor="text1"/>
          <w:spacing w:val="10"/>
          <w:sz w:val="22"/>
        </w:rPr>
        <w:instrText>1</w:instrText>
      </w:r>
      <w:r w:rsidR="00DA6989" w:rsidRPr="00E214EC">
        <w:rPr>
          <w:rFonts w:hint="eastAsia"/>
          <w:color w:val="000000" w:themeColor="text1"/>
          <w:spacing w:val="10"/>
          <w:sz w:val="22"/>
        </w:rPr>
        <w:instrText>4</w:instrText>
      </w:r>
      <w:r w:rsidR="00DA6989" w:rsidRPr="00E214EC">
        <w:rPr>
          <w:color w:val="000000" w:themeColor="text1"/>
          <w:spacing w:val="10"/>
          <w:sz w:val="22"/>
        </w:rPr>
        <w:instrText xml:space="preserve">-2 </w:instrText>
      </w:r>
      <w:r w:rsidR="00DA6989" w:rsidRPr="00E214EC">
        <w:rPr>
          <w:color w:val="000000" w:themeColor="text1"/>
          <w:spacing w:val="10"/>
        </w:rPr>
        <w:fldChar w:fldCharType="end"/>
      </w:r>
      <w:r w:rsidR="00DA6989" w:rsidRPr="00E214EC">
        <w:rPr>
          <w:color w:val="000000" w:themeColor="text1"/>
          <w:spacing w:val="10"/>
        </w:rPr>
        <w:instrText>)</w:instrText>
      </w:r>
      <w:r w:rsidR="00DA6989" w:rsidRPr="00E214EC">
        <w:rPr>
          <w:color w:val="000000" w:themeColor="text1"/>
          <w:spacing w:val="10"/>
        </w:rPr>
        <w:fldChar w:fldCharType="end"/>
      </w:r>
      <w:r w:rsidR="00DA6989" w:rsidRPr="00E214EC">
        <w:rPr>
          <w:color w:val="000000" w:themeColor="text1"/>
          <w:spacing w:val="10"/>
        </w:rPr>
        <w:fldChar w:fldCharType="begin"/>
      </w:r>
      <w:r w:rsidR="00DA6989" w:rsidRPr="00E214EC">
        <w:rPr>
          <w:color w:val="000000" w:themeColor="text1"/>
          <w:spacing w:val="10"/>
        </w:rPr>
        <w:instrText>eq \o\ac(</w:instrText>
      </w:r>
      <w:r w:rsidR="00DA6989" w:rsidRPr="00E214EC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DA6989" w:rsidRPr="00E214EC">
        <w:rPr>
          <w:color w:val="000000" w:themeColor="text1"/>
          <w:spacing w:val="10"/>
        </w:rPr>
        <w:instrText>,</w:instrText>
      </w:r>
      <w:r w:rsidR="00DA6989" w:rsidRPr="00E214EC">
        <w:rPr>
          <w:color w:val="000000" w:themeColor="text1"/>
          <w:spacing w:val="10"/>
        </w:rPr>
        <w:fldChar w:fldCharType="begin"/>
      </w:r>
      <w:r w:rsidR="00DA6989" w:rsidRPr="00E214EC">
        <w:rPr>
          <w:color w:val="000000" w:themeColor="text1"/>
          <w:spacing w:val="10"/>
        </w:rPr>
        <w:instrText>eq \d\fo1()</w:instrText>
      </w:r>
      <w:r w:rsidR="00DA6989" w:rsidRPr="00E214EC">
        <w:rPr>
          <w:color w:val="000000" w:themeColor="text1"/>
          <w:spacing w:val="10"/>
          <w:sz w:val="22"/>
        </w:rPr>
        <w:instrText>1</w:instrText>
      </w:r>
      <w:r w:rsidR="00DA6989" w:rsidRPr="00E214EC">
        <w:rPr>
          <w:rFonts w:hint="eastAsia"/>
          <w:color w:val="000000" w:themeColor="text1"/>
          <w:spacing w:val="10"/>
          <w:sz w:val="22"/>
        </w:rPr>
        <w:instrText>4</w:instrText>
      </w:r>
      <w:r w:rsidR="00DA6989" w:rsidRPr="00E214EC">
        <w:rPr>
          <w:color w:val="000000" w:themeColor="text1"/>
          <w:spacing w:val="10"/>
          <w:sz w:val="22"/>
        </w:rPr>
        <w:instrText>-</w:instrText>
      </w:r>
      <w:r w:rsidR="00DA6989" w:rsidRPr="00E214EC">
        <w:rPr>
          <w:rFonts w:hint="eastAsia"/>
          <w:color w:val="000000" w:themeColor="text1"/>
          <w:spacing w:val="10"/>
          <w:sz w:val="22"/>
        </w:rPr>
        <w:instrText>3</w:instrText>
      </w:r>
      <w:r w:rsidR="00DA6989" w:rsidRPr="00E214EC">
        <w:rPr>
          <w:color w:val="000000" w:themeColor="text1"/>
          <w:spacing w:val="10"/>
          <w:sz w:val="22"/>
        </w:rPr>
        <w:instrText xml:space="preserve"> </w:instrText>
      </w:r>
      <w:r w:rsidR="00DA6989" w:rsidRPr="00E214EC">
        <w:rPr>
          <w:color w:val="000000" w:themeColor="text1"/>
          <w:spacing w:val="10"/>
        </w:rPr>
        <w:fldChar w:fldCharType="end"/>
      </w:r>
      <w:r w:rsidR="00DA6989" w:rsidRPr="00E214EC">
        <w:rPr>
          <w:color w:val="000000" w:themeColor="text1"/>
          <w:spacing w:val="10"/>
        </w:rPr>
        <w:instrText>)</w:instrText>
      </w:r>
      <w:r w:rsidR="00DA6989" w:rsidRPr="00E214EC">
        <w:rPr>
          <w:color w:val="000000" w:themeColor="text1"/>
          <w:spacing w:val="10"/>
        </w:rPr>
        <w:fldChar w:fldCharType="end"/>
      </w:r>
      <w:r w:rsidR="00DA6989" w:rsidRPr="00E214EC">
        <w:rPr>
          <w:color w:val="000000" w:themeColor="text1"/>
          <w:spacing w:val="10"/>
        </w:rPr>
        <w:instrText>)</w:instrText>
      </w:r>
      <w:r w:rsidR="00DA6989" w:rsidRPr="00E214EC">
        <w:rPr>
          <w:color w:val="000000" w:themeColor="text1"/>
          <w:spacing w:val="10"/>
        </w:rPr>
        <w:fldChar w:fldCharType="end"/>
      </w:r>
      <w:r w:rsidR="007A76F8" w:rsidRPr="00E214EC">
        <w:rPr>
          <w:spacing w:val="10"/>
          <w:sz w:val="22"/>
        </w:rPr>
        <w:t>。</w:t>
      </w:r>
    </w:p>
    <w:p w14:paraId="1826B472" w14:textId="77777777" w:rsidR="00997F7E" w:rsidRDefault="00997F7E" w:rsidP="00997F7E">
      <w:pPr>
        <w:pStyle w:val="a8"/>
        <w:adjustRightInd w:val="0"/>
        <w:spacing w:line="360" w:lineRule="atLeast"/>
        <w:ind w:leftChars="0" w:left="360" w:hangingChars="150" w:hanging="360"/>
        <w:jc w:val="both"/>
      </w:pPr>
    </w:p>
    <w:p w14:paraId="0A45C29E" w14:textId="2E5C637B" w:rsidR="00BD0F48" w:rsidRDefault="00BD0F48" w:rsidP="0014562E">
      <w:pPr>
        <w:pStyle w:val="TIT10cm1505"/>
        <w:spacing w:beforeLines="0"/>
      </w:pPr>
    </w:p>
    <w:p w14:paraId="29612167" w14:textId="77777777" w:rsidR="002159B5" w:rsidRDefault="002159B5" w:rsidP="0014562E">
      <w:pPr>
        <w:pStyle w:val="TIT10cm1505"/>
        <w:spacing w:beforeLines="0"/>
      </w:pPr>
    </w:p>
    <w:p w14:paraId="3671EA01" w14:textId="77777777" w:rsidR="001D31C2" w:rsidRDefault="001D31C2" w:rsidP="0014562E">
      <w:pPr>
        <w:pStyle w:val="TIT10cm1505"/>
        <w:spacing w:beforeLines="0"/>
      </w:pPr>
    </w:p>
    <w:p w14:paraId="6297B44F" w14:textId="33AB7910" w:rsidR="000E32EA" w:rsidRPr="00E214EC" w:rsidRDefault="000B46AF" w:rsidP="00E214EC">
      <w:pPr>
        <w:spacing w:beforeLines="100" w:before="240" w:line="360" w:lineRule="auto"/>
        <w:ind w:left="360" w:hangingChars="150" w:hanging="360"/>
        <w:jc w:val="both"/>
        <w:rPr>
          <w:rFonts w:cs="新細明體"/>
          <w:color w:val="000000" w:themeColor="text1"/>
          <w:spacing w:val="10"/>
          <w:sz w:val="22"/>
          <w:szCs w:val="20"/>
        </w:rPr>
      </w:pPr>
      <w:r w:rsidRPr="00E214EC">
        <w:rPr>
          <w:rFonts w:cs="新細明體" w:hint="eastAsia"/>
          <w:color w:val="000000" w:themeColor="text1"/>
          <w:spacing w:val="10"/>
          <w:sz w:val="22"/>
          <w:szCs w:val="20"/>
        </w:rPr>
        <w:t>1</w:t>
      </w:r>
      <w:r w:rsidR="00F042A5" w:rsidRPr="00E214EC">
        <w:rPr>
          <w:rFonts w:cs="新細明體"/>
          <w:color w:val="000000" w:themeColor="text1"/>
          <w:spacing w:val="10"/>
          <w:sz w:val="22"/>
          <w:szCs w:val="20"/>
        </w:rPr>
        <w:t>5</w:t>
      </w:r>
      <w:r w:rsidRPr="00E214EC">
        <w:rPr>
          <w:rFonts w:cs="新細明體" w:hint="eastAsia"/>
          <w:color w:val="000000" w:themeColor="text1"/>
          <w:spacing w:val="10"/>
          <w:sz w:val="22"/>
          <w:szCs w:val="20"/>
        </w:rPr>
        <w:t>.</w:t>
      </w:r>
      <w:r w:rsidRPr="00E214EC">
        <w:rPr>
          <w:rFonts w:cs="新細明體"/>
          <w:color w:val="000000" w:themeColor="text1"/>
          <w:spacing w:val="10"/>
          <w:sz w:val="22"/>
          <w:szCs w:val="20"/>
        </w:rPr>
        <w:tab/>
      </w:r>
      <w:r w:rsidR="000E32EA" w:rsidRPr="00A423BD">
        <w:rPr>
          <w:spacing w:val="10"/>
          <w:sz w:val="22"/>
        </w:rPr>
        <w:t>假日市集有個攤位推出「試試手氣，定價</w:t>
      </w:r>
      <w:r w:rsidR="00A12F30" w:rsidRPr="00A423BD">
        <w:rPr>
          <w:spacing w:val="10"/>
          <w:position w:val="-6"/>
        </w:rPr>
        <w:object w:dxaOrig="400" w:dyaOrig="260" w14:anchorId="2B75AA2A">
          <v:shape id="_x0000_i1214" type="#_x0000_t75" style="width:19.9pt;height:12.35pt" o:ole="">
            <v:imagedata r:id="rId386" o:title=""/>
          </v:shape>
          <o:OLEObject Type="Embed" ProgID="Equation.DSMT4" ShapeID="_x0000_i1214" DrawAspect="Content" ObjectID="_1798349007" r:id="rId387"/>
        </w:object>
      </w:r>
      <w:r w:rsidR="000E32EA" w:rsidRPr="00A423BD">
        <w:rPr>
          <w:spacing w:val="10"/>
          <w:sz w:val="22"/>
        </w:rPr>
        <w:t>元的可愛玩偶最低只要</w:t>
      </w:r>
      <w:r w:rsidR="00A12F30" w:rsidRPr="00A423BD">
        <w:rPr>
          <w:spacing w:val="10"/>
          <w:position w:val="-6"/>
        </w:rPr>
        <w:object w:dxaOrig="400" w:dyaOrig="260" w14:anchorId="34F1F5CD">
          <v:shape id="_x0000_i1215" type="#_x0000_t75" style="width:19.9pt;height:12.35pt" o:ole="">
            <v:imagedata r:id="rId388" o:title=""/>
          </v:shape>
          <o:OLEObject Type="Embed" ProgID="Equation.DSMT4" ShapeID="_x0000_i1215" DrawAspect="Content" ObjectID="_1798349008" r:id="rId389"/>
        </w:object>
      </w:r>
      <w:r w:rsidR="000E32EA" w:rsidRPr="00A423BD">
        <w:rPr>
          <w:spacing w:val="10"/>
          <w:sz w:val="22"/>
        </w:rPr>
        <w:t>元」。規則為：</w:t>
      </w:r>
      <w:r w:rsidR="000E32EA" w:rsidRPr="00E873DC">
        <w:rPr>
          <w:spacing w:val="12"/>
          <w:sz w:val="22"/>
        </w:rPr>
        <w:t>顧客投擲一枚均勻硬幣</w:t>
      </w:r>
      <w:r w:rsidR="00CA4F91" w:rsidRPr="00E873DC">
        <w:rPr>
          <w:rFonts w:hint="eastAsia"/>
          <w:spacing w:val="12"/>
          <w:sz w:val="22"/>
        </w:rPr>
        <w:t>至多</w:t>
      </w:r>
      <w:r w:rsidR="00A12F30" w:rsidRPr="00E873DC">
        <w:rPr>
          <w:spacing w:val="12"/>
          <w:position w:val="-6"/>
        </w:rPr>
        <w:object w:dxaOrig="180" w:dyaOrig="260" w14:anchorId="35B7EEB7">
          <v:shape id="_x0000_i1216" type="#_x0000_t75" style="width:8.6pt;height:12.35pt" o:ole="">
            <v:imagedata r:id="rId390" o:title=""/>
          </v:shape>
          <o:OLEObject Type="Embed" ProgID="Equation.DSMT4" ShapeID="_x0000_i1216" DrawAspect="Content" ObjectID="_1798349009" r:id="rId391"/>
        </w:object>
      </w:r>
      <w:r w:rsidR="000E32EA" w:rsidRPr="00E873DC">
        <w:rPr>
          <w:spacing w:val="12"/>
          <w:sz w:val="22"/>
        </w:rPr>
        <w:t>次，前</w:t>
      </w:r>
      <w:r w:rsidR="00A12F30" w:rsidRPr="00E873DC">
        <w:rPr>
          <w:spacing w:val="12"/>
          <w:position w:val="-6"/>
        </w:rPr>
        <w:object w:dxaOrig="180" w:dyaOrig="260" w14:anchorId="13DEF4B6">
          <v:shape id="_x0000_i1217" type="#_x0000_t75" style="width:8.6pt;height:12.35pt" o:ole="">
            <v:imagedata r:id="rId392" o:title=""/>
          </v:shape>
          <o:OLEObject Type="Embed" ProgID="Equation.DSMT4" ShapeID="_x0000_i1217" DrawAspect="Content" ObjectID="_1798349010" r:id="rId393"/>
        </w:object>
      </w:r>
      <w:r w:rsidR="000E32EA" w:rsidRPr="00E873DC">
        <w:rPr>
          <w:spacing w:val="12"/>
          <w:sz w:val="22"/>
        </w:rPr>
        <w:t>次連續擲得</w:t>
      </w:r>
      <w:r w:rsidR="00A12F30" w:rsidRPr="00E873DC">
        <w:rPr>
          <w:spacing w:val="12"/>
          <w:position w:val="-6"/>
        </w:rPr>
        <w:object w:dxaOrig="180" w:dyaOrig="260" w14:anchorId="471B09CB">
          <v:shape id="_x0000_i1218" type="#_x0000_t75" style="width:8.6pt;height:12.35pt" o:ole="">
            <v:imagedata r:id="rId394" o:title=""/>
          </v:shape>
          <o:OLEObject Type="Embed" ProgID="Equation.DSMT4" ShapeID="_x0000_i1218" DrawAspect="Content" ObjectID="_1798349011" r:id="rId395"/>
        </w:object>
      </w:r>
      <w:proofErr w:type="gramStart"/>
      <w:r w:rsidR="00B42BC9" w:rsidRPr="00E873DC">
        <w:rPr>
          <w:spacing w:val="12"/>
          <w:sz w:val="22"/>
        </w:rPr>
        <w:t>個</w:t>
      </w:r>
      <w:proofErr w:type="gramEnd"/>
      <w:r w:rsidR="00B42BC9" w:rsidRPr="00E873DC">
        <w:rPr>
          <w:spacing w:val="12"/>
          <w:sz w:val="22"/>
        </w:rPr>
        <w:t>正面者</w:t>
      </w:r>
      <w:r w:rsidR="00E873DC" w:rsidRPr="00E873DC">
        <w:rPr>
          <w:rFonts w:hint="eastAsia"/>
          <w:spacing w:val="12"/>
          <w:sz w:val="22"/>
        </w:rPr>
        <w:t>則只能</w:t>
      </w:r>
      <w:r w:rsidR="000E32EA" w:rsidRPr="00E873DC">
        <w:rPr>
          <w:spacing w:val="12"/>
          <w:sz w:val="22"/>
        </w:rPr>
        <w:t>以</w:t>
      </w:r>
      <w:r w:rsidR="00A12F30" w:rsidRPr="00E873DC">
        <w:rPr>
          <w:spacing w:val="12"/>
          <w:position w:val="-6"/>
        </w:rPr>
        <w:object w:dxaOrig="400" w:dyaOrig="260" w14:anchorId="52787766">
          <v:shape id="_x0000_i1219" type="#_x0000_t75" style="width:19.9pt;height:12.35pt" o:ole="">
            <v:imagedata r:id="rId396" o:title=""/>
          </v:shape>
          <o:OLEObject Type="Embed" ProgID="Equation.DSMT4" ShapeID="_x0000_i1219" DrawAspect="Content" ObjectID="_1798349012" r:id="rId397"/>
        </w:object>
      </w:r>
      <w:r w:rsidR="000E32EA" w:rsidRPr="00E873DC">
        <w:rPr>
          <w:spacing w:val="12"/>
          <w:sz w:val="22"/>
        </w:rPr>
        <w:t>元購得一個玩偶，</w:t>
      </w:r>
      <w:r w:rsidR="000E32EA" w:rsidRPr="006F0353">
        <w:rPr>
          <w:spacing w:val="12"/>
          <w:sz w:val="22"/>
        </w:rPr>
        <w:t>擲到第</w:t>
      </w:r>
      <w:r w:rsidR="00A12F30" w:rsidRPr="006F0353">
        <w:rPr>
          <w:spacing w:val="12"/>
          <w:position w:val="-4"/>
        </w:rPr>
        <w:object w:dxaOrig="180" w:dyaOrig="240" w14:anchorId="517CAC62">
          <v:shape id="_x0000_i1220" type="#_x0000_t75" style="width:8.6pt;height:11.8pt" o:ole="">
            <v:imagedata r:id="rId398" o:title=""/>
          </v:shape>
          <o:OLEObject Type="Embed" ProgID="Equation.DSMT4" ShapeID="_x0000_i1220" DrawAspect="Content" ObjectID="_1798349013" r:id="rId399"/>
        </w:object>
      </w:r>
      <w:r w:rsidR="000E32EA" w:rsidRPr="006F0353">
        <w:rPr>
          <w:spacing w:val="12"/>
          <w:sz w:val="22"/>
        </w:rPr>
        <w:t>次才累積得</w:t>
      </w:r>
      <w:r w:rsidR="00A12F30" w:rsidRPr="006F0353">
        <w:rPr>
          <w:spacing w:val="12"/>
          <w:position w:val="-6"/>
        </w:rPr>
        <w:object w:dxaOrig="180" w:dyaOrig="260" w14:anchorId="261A973E">
          <v:shape id="_x0000_i1221" type="#_x0000_t75" style="width:8.6pt;height:12.35pt" o:ole="">
            <v:imagedata r:id="rId400" o:title=""/>
          </v:shape>
          <o:OLEObject Type="Embed" ProgID="Equation.DSMT4" ShapeID="_x0000_i1221" DrawAspect="Content" ObjectID="_1798349014" r:id="rId401"/>
        </w:object>
      </w:r>
      <w:proofErr w:type="gramStart"/>
      <w:r w:rsidR="000E32EA" w:rsidRPr="006F0353">
        <w:rPr>
          <w:spacing w:val="12"/>
          <w:sz w:val="22"/>
        </w:rPr>
        <w:t>個</w:t>
      </w:r>
      <w:proofErr w:type="gramEnd"/>
      <w:r w:rsidR="000E32EA" w:rsidRPr="006F0353">
        <w:rPr>
          <w:spacing w:val="12"/>
          <w:sz w:val="22"/>
        </w:rPr>
        <w:t>正面者</w:t>
      </w:r>
      <w:r w:rsidR="00E873DC">
        <w:rPr>
          <w:rFonts w:hint="eastAsia"/>
          <w:spacing w:val="10"/>
          <w:sz w:val="22"/>
        </w:rPr>
        <w:t>則只能</w:t>
      </w:r>
      <w:r w:rsidR="000E32EA" w:rsidRPr="006F0353">
        <w:rPr>
          <w:spacing w:val="12"/>
          <w:sz w:val="22"/>
        </w:rPr>
        <w:t>以</w:t>
      </w:r>
      <w:r w:rsidR="00A12F30" w:rsidRPr="006F0353">
        <w:rPr>
          <w:spacing w:val="12"/>
          <w:position w:val="-6"/>
        </w:rPr>
        <w:object w:dxaOrig="400" w:dyaOrig="260" w14:anchorId="2A38C7AE">
          <v:shape id="_x0000_i1222" type="#_x0000_t75" style="width:19.9pt;height:12.35pt" o:ole="">
            <v:imagedata r:id="rId402" o:title=""/>
          </v:shape>
          <o:OLEObject Type="Embed" ProgID="Equation.DSMT4" ShapeID="_x0000_i1222" DrawAspect="Content" ObjectID="_1798349015" r:id="rId403"/>
        </w:object>
      </w:r>
      <w:r w:rsidR="000E32EA" w:rsidRPr="006F0353">
        <w:rPr>
          <w:spacing w:val="12"/>
          <w:sz w:val="22"/>
        </w:rPr>
        <w:t>元購得一個，擲到第</w:t>
      </w:r>
      <w:r w:rsidR="00A12F30" w:rsidRPr="006F0353">
        <w:rPr>
          <w:spacing w:val="12"/>
          <w:position w:val="-6"/>
        </w:rPr>
        <w:object w:dxaOrig="180" w:dyaOrig="260" w14:anchorId="6106C6C3">
          <v:shape id="_x0000_i1223" type="#_x0000_t75" style="width:8.6pt;height:12.35pt" o:ole="">
            <v:imagedata r:id="rId404" o:title=""/>
          </v:shape>
          <o:OLEObject Type="Embed" ProgID="Equation.DSMT4" ShapeID="_x0000_i1223" DrawAspect="Content" ObjectID="_1798349016" r:id="rId405"/>
        </w:object>
      </w:r>
      <w:r w:rsidR="000E32EA" w:rsidRPr="006F0353">
        <w:rPr>
          <w:spacing w:val="12"/>
          <w:sz w:val="22"/>
        </w:rPr>
        <w:t>次才累積得</w:t>
      </w:r>
      <w:r w:rsidR="00A12F30" w:rsidRPr="006F0353">
        <w:rPr>
          <w:spacing w:val="12"/>
          <w:position w:val="-6"/>
        </w:rPr>
        <w:object w:dxaOrig="180" w:dyaOrig="260" w14:anchorId="41967F90">
          <v:shape id="_x0000_i1224" type="#_x0000_t75" style="width:8.6pt;height:12.35pt" o:ole="">
            <v:imagedata r:id="rId406" o:title=""/>
          </v:shape>
          <o:OLEObject Type="Embed" ProgID="Equation.DSMT4" ShapeID="_x0000_i1224" DrawAspect="Content" ObjectID="_1798349017" r:id="rId407"/>
        </w:object>
      </w:r>
      <w:proofErr w:type="gramStart"/>
      <w:r w:rsidR="000E32EA" w:rsidRPr="006F0353">
        <w:rPr>
          <w:spacing w:val="12"/>
          <w:sz w:val="22"/>
        </w:rPr>
        <w:t>個</w:t>
      </w:r>
      <w:proofErr w:type="gramEnd"/>
      <w:r w:rsidR="000E32EA" w:rsidRPr="006F0353">
        <w:rPr>
          <w:spacing w:val="12"/>
          <w:sz w:val="22"/>
        </w:rPr>
        <w:t>正面者</w:t>
      </w:r>
      <w:r w:rsidR="000E32EA" w:rsidRPr="006F0353">
        <w:rPr>
          <w:spacing w:val="20"/>
          <w:sz w:val="22"/>
        </w:rPr>
        <w:t>則</w:t>
      </w:r>
      <w:r w:rsidR="00E873DC">
        <w:rPr>
          <w:rFonts w:hint="eastAsia"/>
          <w:spacing w:val="10"/>
          <w:sz w:val="22"/>
        </w:rPr>
        <w:t>只能</w:t>
      </w:r>
      <w:r w:rsidR="000E32EA" w:rsidRPr="006F0353">
        <w:rPr>
          <w:spacing w:val="20"/>
          <w:sz w:val="22"/>
        </w:rPr>
        <w:t>以</w:t>
      </w:r>
      <w:r w:rsidR="00A12F30" w:rsidRPr="006F0353">
        <w:rPr>
          <w:spacing w:val="20"/>
          <w:position w:val="-6"/>
        </w:rPr>
        <w:object w:dxaOrig="400" w:dyaOrig="260" w14:anchorId="534AD5C7">
          <v:shape id="_x0000_i1225" type="#_x0000_t75" style="width:19.9pt;height:12.35pt" o:ole="">
            <v:imagedata r:id="rId408" o:title=""/>
          </v:shape>
          <o:OLEObject Type="Embed" ProgID="Equation.DSMT4" ShapeID="_x0000_i1225" DrawAspect="Content" ObjectID="_1798349018" r:id="rId409"/>
        </w:object>
      </w:r>
      <w:r w:rsidR="000E32EA" w:rsidRPr="006F0353">
        <w:rPr>
          <w:spacing w:val="20"/>
          <w:sz w:val="22"/>
        </w:rPr>
        <w:t>元購得一個；</w:t>
      </w:r>
      <w:r w:rsidR="00A12F30" w:rsidRPr="006F0353">
        <w:rPr>
          <w:spacing w:val="20"/>
          <w:position w:val="-6"/>
        </w:rPr>
        <w:object w:dxaOrig="180" w:dyaOrig="260" w14:anchorId="1B2D2843">
          <v:shape id="_x0000_i1226" type="#_x0000_t75" style="width:8.6pt;height:12.35pt" o:ole="">
            <v:imagedata r:id="rId410" o:title=""/>
          </v:shape>
          <o:OLEObject Type="Embed" ProgID="Equation.DSMT4" ShapeID="_x0000_i1226" DrawAspect="Content" ObjectID="_1798349019" r:id="rId411"/>
        </w:object>
      </w:r>
      <w:r w:rsidR="000E32EA" w:rsidRPr="006F0353">
        <w:rPr>
          <w:spacing w:val="20"/>
          <w:sz w:val="22"/>
        </w:rPr>
        <w:t>次</w:t>
      </w:r>
      <w:proofErr w:type="gramStart"/>
      <w:r w:rsidR="000E32EA" w:rsidRPr="006F0353">
        <w:rPr>
          <w:spacing w:val="20"/>
          <w:sz w:val="22"/>
        </w:rPr>
        <w:t>投完仍未</w:t>
      </w:r>
      <w:proofErr w:type="gramEnd"/>
      <w:r w:rsidR="000E32EA" w:rsidRPr="006F0353">
        <w:rPr>
          <w:spacing w:val="20"/>
          <w:sz w:val="22"/>
        </w:rPr>
        <w:t>累積</w:t>
      </w:r>
      <w:r w:rsidR="00A12F30" w:rsidRPr="006F0353">
        <w:rPr>
          <w:spacing w:val="20"/>
          <w:position w:val="-6"/>
        </w:rPr>
        <w:object w:dxaOrig="180" w:dyaOrig="260" w14:anchorId="1B940F5F">
          <v:shape id="_x0000_i1227" type="#_x0000_t75" style="width:8.6pt;height:12.35pt" o:ole="">
            <v:imagedata r:id="rId412" o:title=""/>
          </v:shape>
          <o:OLEObject Type="Embed" ProgID="Equation.DSMT4" ShapeID="_x0000_i1227" DrawAspect="Content" ObjectID="_1798349020" r:id="rId413"/>
        </w:object>
      </w:r>
      <w:proofErr w:type="gramStart"/>
      <w:r w:rsidR="000E32EA" w:rsidRPr="006F0353">
        <w:rPr>
          <w:spacing w:val="20"/>
          <w:sz w:val="22"/>
        </w:rPr>
        <w:t>個</w:t>
      </w:r>
      <w:proofErr w:type="gramEnd"/>
      <w:r w:rsidR="000E32EA" w:rsidRPr="006F0353">
        <w:rPr>
          <w:spacing w:val="20"/>
          <w:sz w:val="22"/>
        </w:rPr>
        <w:t>正面者則只能以</w:t>
      </w:r>
      <w:r w:rsidR="00A12F30" w:rsidRPr="006F0353">
        <w:rPr>
          <w:spacing w:val="20"/>
          <w:position w:val="-6"/>
        </w:rPr>
        <w:object w:dxaOrig="400" w:dyaOrig="260" w14:anchorId="2503FD36">
          <v:shape id="_x0000_i1228" type="#_x0000_t75" style="width:19.9pt;height:12.35pt" o:ole="">
            <v:imagedata r:id="rId414" o:title=""/>
          </v:shape>
          <o:OLEObject Type="Embed" ProgID="Equation.DSMT4" ShapeID="_x0000_i1228" DrawAspect="Content" ObjectID="_1798349021" r:id="rId415"/>
        </w:object>
      </w:r>
      <w:r w:rsidR="000E32EA" w:rsidRPr="006F0353">
        <w:rPr>
          <w:spacing w:val="20"/>
          <w:sz w:val="22"/>
        </w:rPr>
        <w:t>元購得一個。</w:t>
      </w:r>
      <w:r w:rsidR="000E32EA" w:rsidRPr="00A423BD">
        <w:rPr>
          <w:spacing w:val="16"/>
          <w:sz w:val="22"/>
        </w:rPr>
        <w:t>參與</w:t>
      </w:r>
      <w:r w:rsidR="000E32EA" w:rsidRPr="00A423BD">
        <w:rPr>
          <w:spacing w:val="10"/>
          <w:sz w:val="22"/>
        </w:rPr>
        <w:t>此遊戲的顧客購得一個玩偶所花金額的期望值為</w:t>
      </w:r>
      <w:r w:rsidR="00DA6989" w:rsidRPr="00E214EC">
        <w:rPr>
          <w:color w:val="000000" w:themeColor="text1"/>
          <w:spacing w:val="10"/>
        </w:rPr>
        <w:fldChar w:fldCharType="begin"/>
      </w:r>
      <w:r w:rsidR="00DA6989" w:rsidRPr="00E214EC">
        <w:rPr>
          <w:color w:val="000000" w:themeColor="text1"/>
          <w:spacing w:val="10"/>
        </w:rPr>
        <w:instrText>eq \x\bo(</w:instrText>
      </w:r>
      <w:r w:rsidR="00DA6989" w:rsidRPr="00E214EC">
        <w:rPr>
          <w:color w:val="000000" w:themeColor="text1"/>
          <w:spacing w:val="10"/>
        </w:rPr>
        <w:fldChar w:fldCharType="begin"/>
      </w:r>
      <w:r w:rsidR="00DA6989" w:rsidRPr="00E214EC">
        <w:rPr>
          <w:color w:val="000000" w:themeColor="text1"/>
          <w:spacing w:val="10"/>
        </w:rPr>
        <w:instrText>eq \o\ac(</w:instrText>
      </w:r>
      <w:r w:rsidR="00DA6989" w:rsidRPr="00E214EC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DA6989" w:rsidRPr="00E214EC">
        <w:rPr>
          <w:color w:val="000000" w:themeColor="text1"/>
          <w:spacing w:val="10"/>
        </w:rPr>
        <w:instrText>,</w:instrText>
      </w:r>
      <w:r w:rsidR="00DA6989" w:rsidRPr="00E214EC">
        <w:rPr>
          <w:color w:val="000000" w:themeColor="text1"/>
          <w:spacing w:val="10"/>
        </w:rPr>
        <w:fldChar w:fldCharType="begin"/>
      </w:r>
      <w:r w:rsidR="00DA6989" w:rsidRPr="00E214EC">
        <w:rPr>
          <w:color w:val="000000" w:themeColor="text1"/>
          <w:spacing w:val="10"/>
        </w:rPr>
        <w:instrText>eq \d\fo1()</w:instrText>
      </w:r>
      <w:r w:rsidR="00DA6989" w:rsidRPr="00E214EC">
        <w:rPr>
          <w:color w:val="000000" w:themeColor="text1"/>
          <w:spacing w:val="10"/>
          <w:sz w:val="22"/>
        </w:rPr>
        <w:instrText>1</w:instrText>
      </w:r>
      <w:r w:rsidR="00DA6989" w:rsidRPr="00E214EC">
        <w:rPr>
          <w:rFonts w:hint="eastAsia"/>
          <w:color w:val="000000" w:themeColor="text1"/>
          <w:spacing w:val="10"/>
          <w:sz w:val="22"/>
        </w:rPr>
        <w:instrText>5</w:instrText>
      </w:r>
      <w:r w:rsidR="00DA6989" w:rsidRPr="00E214EC">
        <w:rPr>
          <w:color w:val="000000" w:themeColor="text1"/>
          <w:spacing w:val="10"/>
          <w:sz w:val="22"/>
        </w:rPr>
        <w:instrText xml:space="preserve">-1 </w:instrText>
      </w:r>
      <w:r w:rsidR="00DA6989" w:rsidRPr="00E214EC">
        <w:rPr>
          <w:color w:val="000000" w:themeColor="text1"/>
          <w:spacing w:val="10"/>
        </w:rPr>
        <w:fldChar w:fldCharType="end"/>
      </w:r>
      <w:r w:rsidR="00DA6989" w:rsidRPr="00E214EC">
        <w:rPr>
          <w:color w:val="000000" w:themeColor="text1"/>
          <w:spacing w:val="10"/>
        </w:rPr>
        <w:instrText>)</w:instrText>
      </w:r>
      <w:r w:rsidR="00DA6989" w:rsidRPr="00E214EC">
        <w:rPr>
          <w:color w:val="000000" w:themeColor="text1"/>
          <w:spacing w:val="10"/>
        </w:rPr>
        <w:fldChar w:fldCharType="end"/>
      </w:r>
      <w:r w:rsidR="00DA6989" w:rsidRPr="00E214EC">
        <w:rPr>
          <w:color w:val="000000" w:themeColor="text1"/>
          <w:spacing w:val="10"/>
        </w:rPr>
        <w:fldChar w:fldCharType="begin"/>
      </w:r>
      <w:r w:rsidR="00DA6989" w:rsidRPr="00E214EC">
        <w:rPr>
          <w:color w:val="000000" w:themeColor="text1"/>
          <w:spacing w:val="10"/>
        </w:rPr>
        <w:instrText>eq \o\ac(</w:instrText>
      </w:r>
      <w:r w:rsidR="00DA6989" w:rsidRPr="00E214EC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DA6989" w:rsidRPr="00E214EC">
        <w:rPr>
          <w:color w:val="000000" w:themeColor="text1"/>
          <w:spacing w:val="10"/>
        </w:rPr>
        <w:instrText>,</w:instrText>
      </w:r>
      <w:r w:rsidR="00DA6989" w:rsidRPr="00E214EC">
        <w:rPr>
          <w:color w:val="000000" w:themeColor="text1"/>
          <w:spacing w:val="10"/>
        </w:rPr>
        <w:fldChar w:fldCharType="begin"/>
      </w:r>
      <w:r w:rsidR="00DA6989" w:rsidRPr="00E214EC">
        <w:rPr>
          <w:color w:val="000000" w:themeColor="text1"/>
          <w:spacing w:val="10"/>
        </w:rPr>
        <w:instrText>eq \d\fo1()</w:instrText>
      </w:r>
      <w:r w:rsidR="00DA6989" w:rsidRPr="00E214EC">
        <w:rPr>
          <w:color w:val="000000" w:themeColor="text1"/>
          <w:spacing w:val="10"/>
          <w:sz w:val="22"/>
        </w:rPr>
        <w:instrText>1</w:instrText>
      </w:r>
      <w:r w:rsidR="00DA6989" w:rsidRPr="00E214EC">
        <w:rPr>
          <w:rFonts w:hint="eastAsia"/>
          <w:color w:val="000000" w:themeColor="text1"/>
          <w:spacing w:val="10"/>
          <w:sz w:val="22"/>
        </w:rPr>
        <w:instrText>5</w:instrText>
      </w:r>
      <w:r w:rsidR="00DA6989" w:rsidRPr="00E214EC">
        <w:rPr>
          <w:color w:val="000000" w:themeColor="text1"/>
          <w:spacing w:val="10"/>
          <w:sz w:val="22"/>
        </w:rPr>
        <w:instrText xml:space="preserve">-2 </w:instrText>
      </w:r>
      <w:r w:rsidR="00DA6989" w:rsidRPr="00E214EC">
        <w:rPr>
          <w:color w:val="000000" w:themeColor="text1"/>
          <w:spacing w:val="10"/>
        </w:rPr>
        <w:fldChar w:fldCharType="end"/>
      </w:r>
      <w:r w:rsidR="00DA6989" w:rsidRPr="00E214EC">
        <w:rPr>
          <w:color w:val="000000" w:themeColor="text1"/>
          <w:spacing w:val="10"/>
        </w:rPr>
        <w:instrText>)</w:instrText>
      </w:r>
      <w:r w:rsidR="00DA6989" w:rsidRPr="00E214EC">
        <w:rPr>
          <w:color w:val="000000" w:themeColor="text1"/>
          <w:spacing w:val="10"/>
        </w:rPr>
        <w:fldChar w:fldCharType="end"/>
      </w:r>
      <w:r w:rsidR="00DA6989" w:rsidRPr="00E214EC">
        <w:rPr>
          <w:color w:val="000000" w:themeColor="text1"/>
          <w:spacing w:val="10"/>
        </w:rPr>
        <w:fldChar w:fldCharType="begin"/>
      </w:r>
      <w:r w:rsidR="00DA6989" w:rsidRPr="00E214EC">
        <w:rPr>
          <w:color w:val="000000" w:themeColor="text1"/>
          <w:spacing w:val="10"/>
        </w:rPr>
        <w:instrText>eq \o\ac(</w:instrText>
      </w:r>
      <w:r w:rsidR="00DA6989" w:rsidRPr="00E214EC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DA6989" w:rsidRPr="00E214EC">
        <w:rPr>
          <w:color w:val="000000" w:themeColor="text1"/>
          <w:spacing w:val="10"/>
        </w:rPr>
        <w:instrText>,</w:instrText>
      </w:r>
      <w:r w:rsidR="00DA6989" w:rsidRPr="00E214EC">
        <w:rPr>
          <w:color w:val="000000" w:themeColor="text1"/>
          <w:spacing w:val="10"/>
        </w:rPr>
        <w:fldChar w:fldCharType="begin"/>
      </w:r>
      <w:r w:rsidR="00DA6989" w:rsidRPr="00E214EC">
        <w:rPr>
          <w:color w:val="000000" w:themeColor="text1"/>
          <w:spacing w:val="10"/>
        </w:rPr>
        <w:instrText>eq \d\fo1()</w:instrText>
      </w:r>
      <w:r w:rsidR="00DA6989" w:rsidRPr="00E214EC">
        <w:rPr>
          <w:color w:val="000000" w:themeColor="text1"/>
          <w:spacing w:val="10"/>
          <w:sz w:val="22"/>
        </w:rPr>
        <w:instrText>1</w:instrText>
      </w:r>
      <w:r w:rsidR="00DA6989" w:rsidRPr="00E214EC">
        <w:rPr>
          <w:rFonts w:hint="eastAsia"/>
          <w:color w:val="000000" w:themeColor="text1"/>
          <w:spacing w:val="10"/>
          <w:sz w:val="22"/>
        </w:rPr>
        <w:instrText>5</w:instrText>
      </w:r>
      <w:r w:rsidR="00DA6989" w:rsidRPr="00E214EC">
        <w:rPr>
          <w:color w:val="000000" w:themeColor="text1"/>
          <w:spacing w:val="10"/>
          <w:sz w:val="22"/>
        </w:rPr>
        <w:instrText>-</w:instrText>
      </w:r>
      <w:r w:rsidR="00DA6989" w:rsidRPr="00E214EC">
        <w:rPr>
          <w:rFonts w:hint="eastAsia"/>
          <w:color w:val="000000" w:themeColor="text1"/>
          <w:spacing w:val="10"/>
          <w:sz w:val="22"/>
        </w:rPr>
        <w:instrText>3</w:instrText>
      </w:r>
      <w:r w:rsidR="00DA6989" w:rsidRPr="00E214EC">
        <w:rPr>
          <w:color w:val="000000" w:themeColor="text1"/>
          <w:spacing w:val="10"/>
          <w:sz w:val="22"/>
        </w:rPr>
        <w:instrText xml:space="preserve"> </w:instrText>
      </w:r>
      <w:r w:rsidR="00DA6989" w:rsidRPr="00E214EC">
        <w:rPr>
          <w:color w:val="000000" w:themeColor="text1"/>
          <w:spacing w:val="10"/>
        </w:rPr>
        <w:fldChar w:fldCharType="end"/>
      </w:r>
      <w:r w:rsidR="00DA6989" w:rsidRPr="00E214EC">
        <w:rPr>
          <w:color w:val="000000" w:themeColor="text1"/>
          <w:spacing w:val="10"/>
        </w:rPr>
        <w:instrText>)</w:instrText>
      </w:r>
      <w:r w:rsidR="00DA6989" w:rsidRPr="00E214EC">
        <w:rPr>
          <w:color w:val="000000" w:themeColor="text1"/>
          <w:spacing w:val="10"/>
        </w:rPr>
        <w:fldChar w:fldCharType="end"/>
      </w:r>
      <w:r w:rsidR="00DA6989" w:rsidRPr="00E214EC">
        <w:rPr>
          <w:color w:val="000000" w:themeColor="text1"/>
          <w:spacing w:val="10"/>
        </w:rPr>
        <w:instrText>)</w:instrText>
      </w:r>
      <w:r w:rsidR="00DA6989" w:rsidRPr="00E214EC">
        <w:rPr>
          <w:color w:val="000000" w:themeColor="text1"/>
          <w:spacing w:val="10"/>
        </w:rPr>
        <w:fldChar w:fldCharType="end"/>
      </w:r>
      <w:r w:rsidR="000E32EA" w:rsidRPr="00E214EC">
        <w:rPr>
          <w:spacing w:val="10"/>
          <w:sz w:val="22"/>
        </w:rPr>
        <w:t>元</w:t>
      </w:r>
      <w:r w:rsidR="000E32EA" w:rsidRPr="00E214EC">
        <w:rPr>
          <w:rFonts w:ascii="新細明體" w:hAnsi="新細明體" w:hint="eastAsia"/>
          <w:spacing w:val="10"/>
          <w:sz w:val="22"/>
        </w:rPr>
        <w:t>。</w:t>
      </w:r>
    </w:p>
    <w:p w14:paraId="1E80E38E" w14:textId="77777777" w:rsidR="00BD0F48" w:rsidRDefault="00BD0F48" w:rsidP="001D31C2">
      <w:pPr>
        <w:spacing w:line="360" w:lineRule="auto"/>
        <w:rPr>
          <w:rFonts w:cs="新細明體"/>
          <w:color w:val="000000" w:themeColor="text1"/>
          <w:spacing w:val="10"/>
          <w:sz w:val="22"/>
          <w:szCs w:val="20"/>
        </w:rPr>
      </w:pPr>
    </w:p>
    <w:p w14:paraId="5DB3CCD9" w14:textId="52BBD62E" w:rsidR="00BD0F48" w:rsidRDefault="00BD0F48" w:rsidP="001D31C2">
      <w:pPr>
        <w:spacing w:line="360" w:lineRule="auto"/>
        <w:rPr>
          <w:rFonts w:cs="新細明體"/>
          <w:color w:val="000000" w:themeColor="text1"/>
          <w:spacing w:val="10"/>
          <w:sz w:val="22"/>
          <w:szCs w:val="20"/>
        </w:rPr>
      </w:pPr>
    </w:p>
    <w:p w14:paraId="0B148C70" w14:textId="145037B5" w:rsidR="002159B5" w:rsidRDefault="002159B5" w:rsidP="001D31C2">
      <w:pPr>
        <w:spacing w:line="360" w:lineRule="auto"/>
        <w:rPr>
          <w:rFonts w:cs="新細明體"/>
          <w:color w:val="000000" w:themeColor="text1"/>
          <w:spacing w:val="10"/>
          <w:sz w:val="22"/>
          <w:szCs w:val="20"/>
        </w:rPr>
      </w:pPr>
    </w:p>
    <w:p w14:paraId="6475E2E8" w14:textId="77777777" w:rsidR="002159B5" w:rsidRDefault="002159B5" w:rsidP="001D31C2">
      <w:pPr>
        <w:spacing w:line="360" w:lineRule="auto"/>
        <w:rPr>
          <w:rFonts w:cs="新細明體"/>
          <w:color w:val="000000" w:themeColor="text1"/>
          <w:spacing w:val="10"/>
          <w:sz w:val="22"/>
          <w:szCs w:val="20"/>
        </w:rPr>
      </w:pPr>
    </w:p>
    <w:p w14:paraId="64DE9067" w14:textId="77777777" w:rsidR="00BD0F48" w:rsidRDefault="00BD0F48" w:rsidP="001D31C2">
      <w:pPr>
        <w:spacing w:line="360" w:lineRule="auto"/>
        <w:rPr>
          <w:rFonts w:cs="新細明體"/>
          <w:color w:val="000000" w:themeColor="text1"/>
          <w:spacing w:val="10"/>
          <w:sz w:val="22"/>
          <w:szCs w:val="20"/>
        </w:rPr>
      </w:pPr>
    </w:p>
    <w:p w14:paraId="2F3E9CF4" w14:textId="542987CA" w:rsidR="001D31C2" w:rsidRPr="00E214EC" w:rsidRDefault="001D31C2" w:rsidP="00A423BD">
      <w:pPr>
        <w:spacing w:beforeLines="100" w:before="240" w:line="360" w:lineRule="auto"/>
        <w:ind w:left="360" w:hangingChars="150" w:hanging="360"/>
        <w:jc w:val="both"/>
        <w:rPr>
          <w:rFonts w:cs="新細明體"/>
          <w:color w:val="000000" w:themeColor="text1"/>
          <w:spacing w:val="10"/>
          <w:sz w:val="22"/>
          <w:szCs w:val="20"/>
        </w:rPr>
      </w:pPr>
      <w:r w:rsidRPr="00E214EC">
        <w:rPr>
          <w:rFonts w:cs="新細明體" w:hint="eastAsia"/>
          <w:color w:val="000000" w:themeColor="text1"/>
          <w:spacing w:val="10"/>
          <w:sz w:val="22"/>
          <w:szCs w:val="20"/>
        </w:rPr>
        <w:t>16.</w:t>
      </w:r>
      <w:r w:rsidR="00E214EC" w:rsidRPr="006F0353">
        <w:rPr>
          <w:spacing w:val="20"/>
          <w:sz w:val="22"/>
        </w:rPr>
        <w:tab/>
      </w:r>
      <w:r w:rsidRPr="006F0353">
        <w:rPr>
          <w:spacing w:val="20"/>
          <w:sz w:val="22"/>
        </w:rPr>
        <w:t>坐標平面上，設</w:t>
      </w:r>
      <w:r w:rsidR="00A12F30" w:rsidRPr="006F0353">
        <w:rPr>
          <w:spacing w:val="20"/>
          <w:position w:val="-10"/>
        </w:rPr>
        <w:object w:dxaOrig="240" w:dyaOrig="320" w14:anchorId="1E120D52">
          <v:shape id="_x0000_i1229" type="#_x0000_t75" style="width:11.8pt;height:15.6pt" o:ole="">
            <v:imagedata r:id="rId416" o:title=""/>
          </v:shape>
          <o:OLEObject Type="Embed" ProgID="Equation.DSMT4" ShapeID="_x0000_i1229" DrawAspect="Content" ObjectID="_1798349022" r:id="rId417"/>
        </w:object>
      </w:r>
      <w:r w:rsidRPr="006F0353">
        <w:rPr>
          <w:spacing w:val="20"/>
          <w:sz w:val="22"/>
        </w:rPr>
        <w:t>、</w:t>
      </w:r>
      <w:r w:rsidR="00A12F30" w:rsidRPr="006F0353">
        <w:rPr>
          <w:spacing w:val="20"/>
          <w:position w:val="-10"/>
        </w:rPr>
        <w:object w:dxaOrig="260" w:dyaOrig="320" w14:anchorId="048F0B00">
          <v:shape id="_x0000_i1230" type="#_x0000_t75" style="width:12.35pt;height:15.6pt" o:ole="">
            <v:imagedata r:id="rId418" o:title=""/>
          </v:shape>
          <o:OLEObject Type="Embed" ProgID="Equation.DSMT4" ShapeID="_x0000_i1230" DrawAspect="Content" ObjectID="_1798349023" r:id="rId419"/>
        </w:object>
      </w:r>
      <w:r w:rsidRPr="006F0353">
        <w:rPr>
          <w:spacing w:val="20"/>
          <w:sz w:val="22"/>
        </w:rPr>
        <w:t>為通過點</w:t>
      </w:r>
      <w:r w:rsidR="00A12F30" w:rsidRPr="006F0353">
        <w:rPr>
          <w:spacing w:val="20"/>
          <w:position w:val="-10"/>
        </w:rPr>
        <w:object w:dxaOrig="460" w:dyaOrig="300" w14:anchorId="2BE7FA0E">
          <v:shape id="_x0000_i1231" type="#_x0000_t75" style="width:23.1pt;height:15.05pt" o:ole="">
            <v:imagedata r:id="rId420" o:title=""/>
          </v:shape>
          <o:OLEObject Type="Embed" ProgID="Equation.DSMT4" ShapeID="_x0000_i1231" DrawAspect="Content" ObjectID="_1798349024" r:id="rId421"/>
        </w:object>
      </w:r>
      <w:r w:rsidRPr="006F0353">
        <w:rPr>
          <w:spacing w:val="20"/>
          <w:sz w:val="22"/>
        </w:rPr>
        <w:t>且斜率分別為</w:t>
      </w:r>
      <w:r w:rsidR="00A12F30" w:rsidRPr="006F0353">
        <w:rPr>
          <w:spacing w:val="20"/>
          <w:position w:val="-6"/>
        </w:rPr>
        <w:object w:dxaOrig="240" w:dyaOrig="200" w14:anchorId="7704113D">
          <v:shape id="_x0000_i1232" type="#_x0000_t75" style="width:11.8pt;height:10.2pt" o:ole="">
            <v:imagedata r:id="rId422" o:title=""/>
          </v:shape>
          <o:OLEObject Type="Embed" ProgID="Equation.DSMT4" ShapeID="_x0000_i1232" DrawAspect="Content" ObjectID="_1798349025" r:id="rId423"/>
        </w:object>
      </w:r>
      <w:r w:rsidRPr="006F0353">
        <w:rPr>
          <w:spacing w:val="20"/>
          <w:kern w:val="0"/>
          <w:sz w:val="22"/>
        </w:rPr>
        <w:t>、</w:t>
      </w:r>
      <w:r w:rsidR="00A12F30" w:rsidRPr="006F0353">
        <w:rPr>
          <w:spacing w:val="20"/>
          <w:position w:val="-6"/>
        </w:rPr>
        <w:object w:dxaOrig="360" w:dyaOrig="200" w14:anchorId="5F191650">
          <v:shape id="_x0000_i1233" type="#_x0000_t75" style="width:18.25pt;height:10.2pt" o:ole="">
            <v:imagedata r:id="rId424" o:title=""/>
          </v:shape>
          <o:OLEObject Type="Embed" ProgID="Equation.DSMT4" ShapeID="_x0000_i1233" DrawAspect="Content" ObjectID="_1798349026" r:id="rId425"/>
        </w:object>
      </w:r>
      <w:r w:rsidRPr="006F0353">
        <w:rPr>
          <w:spacing w:val="20"/>
          <w:sz w:val="22"/>
        </w:rPr>
        <w:t>的兩條直線，</w:t>
      </w:r>
      <w:r w:rsidRPr="006F0353">
        <w:rPr>
          <w:rFonts w:hint="eastAsia"/>
          <w:spacing w:val="20"/>
          <w:sz w:val="22"/>
        </w:rPr>
        <w:t>其中</w:t>
      </w:r>
      <w:r w:rsidR="00A12F30" w:rsidRPr="006F0353">
        <w:rPr>
          <w:spacing w:val="20"/>
          <w:position w:val="-6"/>
        </w:rPr>
        <w:object w:dxaOrig="240" w:dyaOrig="200" w14:anchorId="612FC1B7">
          <v:shape id="_x0000_i1234" type="#_x0000_t75" style="width:11.8pt;height:10.2pt" o:ole="">
            <v:imagedata r:id="rId426" o:title=""/>
          </v:shape>
          <o:OLEObject Type="Embed" ProgID="Equation.DSMT4" ShapeID="_x0000_i1234" DrawAspect="Content" ObjectID="_1798349027" r:id="rId427"/>
        </w:object>
      </w:r>
      <w:r w:rsidRPr="006F0353">
        <w:rPr>
          <w:spacing w:val="20"/>
          <w:sz w:val="22"/>
        </w:rPr>
        <w:t>為</w:t>
      </w:r>
      <w:r w:rsidRPr="006F0353">
        <w:rPr>
          <w:rFonts w:hint="eastAsia"/>
          <w:spacing w:val="20"/>
          <w:sz w:val="22"/>
        </w:rPr>
        <w:t>一</w:t>
      </w:r>
      <w:r w:rsidRPr="006F0353">
        <w:rPr>
          <w:spacing w:val="20"/>
          <w:sz w:val="22"/>
        </w:rPr>
        <w:t>實數。另設</w:t>
      </w:r>
      <w:r w:rsidR="00A12F30" w:rsidRPr="006F0353">
        <w:rPr>
          <w:spacing w:val="20"/>
          <w:position w:val="-4"/>
        </w:rPr>
        <w:object w:dxaOrig="200" w:dyaOrig="240" w14:anchorId="75DDA29E">
          <v:shape id="_x0000_i1235" type="#_x0000_t75" style="width:10.2pt;height:11.8pt" o:ole="">
            <v:imagedata r:id="rId428" o:title=""/>
          </v:shape>
          <o:OLEObject Type="Embed" ProgID="Equation.DSMT4" ShapeID="_x0000_i1235" DrawAspect="Content" ObjectID="_1798349028" r:id="rId429"/>
        </w:object>
      </w:r>
      <w:r w:rsidRPr="006F0353">
        <w:rPr>
          <w:spacing w:val="20"/>
          <w:sz w:val="22"/>
        </w:rPr>
        <w:t>為圓心在原點的一個圓。已知</w:t>
      </w:r>
      <w:r w:rsidR="00A12F30" w:rsidRPr="006F0353">
        <w:rPr>
          <w:spacing w:val="20"/>
          <w:position w:val="-4"/>
        </w:rPr>
        <w:object w:dxaOrig="200" w:dyaOrig="240" w14:anchorId="52E21D63">
          <v:shape id="_x0000_i1236" type="#_x0000_t75" style="width:10.2pt;height:11.8pt" o:ole="">
            <v:imagedata r:id="rId430" o:title=""/>
          </v:shape>
          <o:OLEObject Type="Embed" ProgID="Equation.DSMT4" ShapeID="_x0000_i1236" DrawAspect="Content" ObjectID="_1798349029" r:id="rId431"/>
        </w:object>
      </w:r>
      <w:r w:rsidRPr="006F0353">
        <w:rPr>
          <w:spacing w:val="20"/>
          <w:sz w:val="22"/>
        </w:rPr>
        <w:t>與</w:t>
      </w:r>
      <w:r w:rsidR="00A12F30" w:rsidRPr="006F0353">
        <w:rPr>
          <w:spacing w:val="20"/>
          <w:position w:val="-10"/>
        </w:rPr>
        <w:object w:dxaOrig="240" w:dyaOrig="320" w14:anchorId="69035363">
          <v:shape id="_x0000_i1237" type="#_x0000_t75" style="width:11.8pt;height:15.6pt" o:ole="">
            <v:imagedata r:id="rId432" o:title=""/>
          </v:shape>
          <o:OLEObject Type="Embed" ProgID="Equation.DSMT4" ShapeID="_x0000_i1237" DrawAspect="Content" ObjectID="_1798349030" r:id="rId433"/>
        </w:object>
      </w:r>
      <w:r w:rsidRPr="006F0353">
        <w:rPr>
          <w:spacing w:val="20"/>
          <w:sz w:val="22"/>
        </w:rPr>
        <w:t>交於相異兩點</w:t>
      </w:r>
      <w:r w:rsidR="00A12F30" w:rsidRPr="006F0353">
        <w:rPr>
          <w:spacing w:val="20"/>
          <w:position w:val="-4"/>
        </w:rPr>
        <w:object w:dxaOrig="220" w:dyaOrig="240" w14:anchorId="2742945A">
          <v:shape id="_x0000_i1238" type="#_x0000_t75" style="width:11.3pt;height:11.8pt" o:ole="">
            <v:imagedata r:id="rId434" o:title=""/>
          </v:shape>
          <o:OLEObject Type="Embed" ProgID="Equation.DSMT4" ShapeID="_x0000_i1238" DrawAspect="Content" ObjectID="_1798349031" r:id="rId435"/>
        </w:object>
      </w:r>
      <w:r w:rsidRPr="006F0353">
        <w:rPr>
          <w:spacing w:val="20"/>
          <w:sz w:val="22"/>
        </w:rPr>
        <w:t>、</w:t>
      </w:r>
      <w:r w:rsidR="00A12F30" w:rsidRPr="006F0353">
        <w:rPr>
          <w:spacing w:val="20"/>
          <w:position w:val="-4"/>
        </w:rPr>
        <w:object w:dxaOrig="220" w:dyaOrig="240" w14:anchorId="3557597C">
          <v:shape id="_x0000_i1239" type="#_x0000_t75" style="width:11.3pt;height:11.8pt" o:ole="">
            <v:imagedata r:id="rId436" o:title=""/>
          </v:shape>
          <o:OLEObject Type="Embed" ProgID="Equation.DSMT4" ShapeID="_x0000_i1239" DrawAspect="Content" ObjectID="_1798349032" r:id="rId437"/>
        </w:object>
      </w:r>
      <w:r w:rsidRPr="006F0353">
        <w:rPr>
          <w:spacing w:val="20"/>
          <w:sz w:val="22"/>
        </w:rPr>
        <w:t>，</w:t>
      </w:r>
      <w:r w:rsidR="00BE29C4">
        <w:rPr>
          <w:rFonts w:hint="eastAsia"/>
          <w:spacing w:val="20"/>
          <w:sz w:val="22"/>
        </w:rPr>
        <w:t>且</w:t>
      </w:r>
      <w:r w:rsidRPr="006F0353">
        <w:rPr>
          <w:spacing w:val="16"/>
          <w:sz w:val="22"/>
        </w:rPr>
        <w:t>知</w:t>
      </w:r>
      <w:r w:rsidR="003F5EBF">
        <w:rPr>
          <w:spacing w:val="16"/>
          <w:sz w:val="22"/>
        </w:rPr>
        <w:br/>
      </w:r>
      <w:r w:rsidRPr="003F5EBF">
        <w:rPr>
          <w:spacing w:val="10"/>
          <w:sz w:val="22"/>
        </w:rPr>
        <w:t>圓心到</w:t>
      </w:r>
      <w:r w:rsidR="00BE29C4" w:rsidRPr="003F5EBF">
        <w:rPr>
          <w:spacing w:val="10"/>
          <w:position w:val="-10"/>
        </w:rPr>
        <w:object w:dxaOrig="240" w:dyaOrig="320" w14:anchorId="52AB5DB3">
          <v:shape id="_x0000_i1240" type="#_x0000_t75" style="width:11.8pt;height:15.6pt" o:ole="">
            <v:imagedata r:id="rId438" o:title=""/>
          </v:shape>
          <o:OLEObject Type="Embed" ProgID="Equation.DSMT4" ShapeID="_x0000_i1240" DrawAspect="Content" ObjectID="_1798349033" r:id="rId439"/>
        </w:object>
      </w:r>
      <w:r w:rsidRPr="003F5EBF">
        <w:rPr>
          <w:spacing w:val="10"/>
          <w:sz w:val="22"/>
        </w:rPr>
        <w:t>的距離為</w:t>
      </w:r>
      <w:r w:rsidR="00A12F30" w:rsidRPr="003F5EBF">
        <w:rPr>
          <w:spacing w:val="10"/>
          <w:position w:val="-4"/>
        </w:rPr>
        <w:object w:dxaOrig="139" w:dyaOrig="240" w14:anchorId="21BC1EEC">
          <v:shape id="_x0000_i1241" type="#_x0000_t75" style="width:7pt;height:11.8pt" o:ole="">
            <v:imagedata r:id="rId440" o:title=""/>
          </v:shape>
          <o:OLEObject Type="Embed" ProgID="Equation.DSMT4" ShapeID="_x0000_i1241" DrawAspect="Content" ObjectID="_1798349034" r:id="rId441"/>
        </w:object>
      </w:r>
      <w:r w:rsidR="00BE29C4" w:rsidRPr="003F5EBF">
        <w:rPr>
          <w:rFonts w:hint="eastAsia"/>
          <w:spacing w:val="10"/>
        </w:rPr>
        <w:t>，又</w:t>
      </w:r>
      <w:r w:rsidR="00BE29C4" w:rsidRPr="003F5EBF">
        <w:rPr>
          <w:spacing w:val="10"/>
          <w:position w:val="-4"/>
        </w:rPr>
        <w:object w:dxaOrig="200" w:dyaOrig="240" w14:anchorId="106A570F">
          <v:shape id="_x0000_i1242" type="#_x0000_t75" style="width:10.2pt;height:11.8pt" o:ole="">
            <v:imagedata r:id="rId428" o:title=""/>
          </v:shape>
          <o:OLEObject Type="Embed" ProgID="Equation.DSMT4" ShapeID="_x0000_i1242" DrawAspect="Content" ObjectID="_1798349035" r:id="rId442"/>
        </w:object>
      </w:r>
      <w:r w:rsidR="00BE29C4" w:rsidRPr="003F5EBF">
        <w:rPr>
          <w:rFonts w:hint="eastAsia"/>
          <w:spacing w:val="10"/>
        </w:rPr>
        <w:t>與</w:t>
      </w:r>
      <w:r w:rsidR="00BE29C4" w:rsidRPr="003F5EBF">
        <w:rPr>
          <w:spacing w:val="10"/>
          <w:position w:val="-10"/>
        </w:rPr>
        <w:object w:dxaOrig="260" w:dyaOrig="320" w14:anchorId="74A84526">
          <v:shape id="_x0000_i1243" type="#_x0000_t75" style="width:12.35pt;height:15.6pt" o:ole="">
            <v:imagedata r:id="rId443" o:title=""/>
          </v:shape>
          <o:OLEObject Type="Embed" ProgID="Equation.DSMT4" ShapeID="_x0000_i1243" DrawAspect="Content" ObjectID="_1798349036" r:id="rId444"/>
        </w:object>
      </w:r>
      <w:r w:rsidR="00BE29C4" w:rsidRPr="003F5EBF">
        <w:rPr>
          <w:rFonts w:hint="eastAsia"/>
          <w:spacing w:val="10"/>
        </w:rPr>
        <w:t>相切</w:t>
      </w:r>
      <w:r w:rsidRPr="003F5EBF">
        <w:rPr>
          <w:spacing w:val="10"/>
          <w:sz w:val="22"/>
        </w:rPr>
        <w:t>，</w:t>
      </w:r>
      <w:proofErr w:type="gramStart"/>
      <w:r w:rsidRPr="003F5EBF">
        <w:rPr>
          <w:spacing w:val="10"/>
          <w:sz w:val="22"/>
        </w:rPr>
        <w:t>則弦</w:t>
      </w:r>
      <w:proofErr w:type="gramEnd"/>
      <w:r w:rsidR="00A12F30" w:rsidRPr="003F5EBF">
        <w:rPr>
          <w:spacing w:val="10"/>
          <w:position w:val="-4"/>
        </w:rPr>
        <w:object w:dxaOrig="360" w:dyaOrig="300" w14:anchorId="3C342460">
          <v:shape id="_x0000_i1244" type="#_x0000_t75" style="width:18.25pt;height:15.05pt" o:ole="">
            <v:imagedata r:id="rId445" o:title=""/>
          </v:shape>
          <o:OLEObject Type="Embed" ProgID="Equation.DSMT4" ShapeID="_x0000_i1244" DrawAspect="Content" ObjectID="_1798349037" r:id="rId446"/>
        </w:object>
      </w:r>
      <w:r w:rsidRPr="003F5EBF">
        <w:rPr>
          <w:spacing w:val="10"/>
          <w:sz w:val="22"/>
        </w:rPr>
        <w:t>的長度為</w:t>
      </w:r>
      <w:r w:rsidR="00DA6989" w:rsidRPr="003F5EBF">
        <w:rPr>
          <w:spacing w:val="10"/>
        </w:rPr>
        <w:fldChar w:fldCharType="begin"/>
      </w:r>
      <w:r w:rsidR="00DA6989" w:rsidRPr="003F5EBF">
        <w:rPr>
          <w:spacing w:val="10"/>
        </w:rPr>
        <w:instrText>eq \x\bo(</w:instrText>
      </w:r>
      <w:r w:rsidR="00DA6989" w:rsidRPr="003F5EBF">
        <w:rPr>
          <w:spacing w:val="10"/>
        </w:rPr>
        <w:fldChar w:fldCharType="begin"/>
      </w:r>
      <w:r w:rsidR="00DA6989" w:rsidRPr="003F5EBF">
        <w:rPr>
          <w:spacing w:val="10"/>
        </w:rPr>
        <w:instrText>eq \f(</w:instrText>
      </w:r>
      <w:r w:rsidR="00DA6989" w:rsidRPr="003F5EBF">
        <w:rPr>
          <w:rFonts w:cs="新細明體"/>
          <w:color w:val="000000" w:themeColor="text1"/>
          <w:spacing w:val="10"/>
          <w:szCs w:val="20"/>
        </w:rPr>
        <w:fldChar w:fldCharType="begin"/>
      </w:r>
      <w:r w:rsidR="00DA6989" w:rsidRPr="003F5EBF">
        <w:rPr>
          <w:rFonts w:cs="新細明體"/>
          <w:color w:val="000000" w:themeColor="text1"/>
          <w:spacing w:val="10"/>
          <w:szCs w:val="20"/>
        </w:rPr>
        <w:instrText>eq \o\ac(</w:instrText>
      </w:r>
      <w:r w:rsidR="00DA6989" w:rsidRPr="003F5EBF">
        <w:rPr>
          <w:rFonts w:cs="新細明體"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DA6989" w:rsidRPr="003F5EBF">
        <w:rPr>
          <w:rFonts w:cs="新細明體"/>
          <w:color w:val="000000" w:themeColor="text1"/>
          <w:spacing w:val="10"/>
          <w:szCs w:val="20"/>
        </w:rPr>
        <w:instrText>,</w:instrText>
      </w:r>
      <w:r w:rsidR="00DA6989" w:rsidRPr="003F5EBF">
        <w:rPr>
          <w:rFonts w:cs="新細明體"/>
          <w:color w:val="000000" w:themeColor="text1"/>
          <w:spacing w:val="10"/>
          <w:szCs w:val="20"/>
        </w:rPr>
        <w:fldChar w:fldCharType="begin"/>
      </w:r>
      <w:r w:rsidR="00DA6989" w:rsidRPr="003F5EBF">
        <w:rPr>
          <w:rFonts w:cs="新細明體"/>
          <w:color w:val="000000" w:themeColor="text1"/>
          <w:spacing w:val="10"/>
          <w:szCs w:val="20"/>
        </w:rPr>
        <w:instrText>eq \d\fo1()</w:instrText>
      </w:r>
      <w:r w:rsidR="00DA6989" w:rsidRPr="003F5EBF">
        <w:rPr>
          <w:color w:val="000000" w:themeColor="text1"/>
          <w:spacing w:val="10"/>
          <w:sz w:val="22"/>
          <w:szCs w:val="20"/>
        </w:rPr>
        <w:instrText>1</w:instrText>
      </w:r>
      <w:r w:rsidR="00DA6989" w:rsidRPr="003F5EBF">
        <w:rPr>
          <w:rFonts w:hint="eastAsia"/>
          <w:color w:val="000000" w:themeColor="text1"/>
          <w:spacing w:val="10"/>
          <w:sz w:val="22"/>
          <w:szCs w:val="20"/>
        </w:rPr>
        <w:instrText>6</w:instrText>
      </w:r>
      <w:r w:rsidR="00DA6989" w:rsidRPr="003F5EBF">
        <w:rPr>
          <w:color w:val="000000" w:themeColor="text1"/>
          <w:spacing w:val="10"/>
          <w:sz w:val="22"/>
          <w:szCs w:val="20"/>
        </w:rPr>
        <w:instrText>-</w:instrText>
      </w:r>
      <w:r w:rsidR="00DA6989" w:rsidRPr="003F5EBF">
        <w:rPr>
          <w:rFonts w:hint="eastAsia"/>
          <w:color w:val="000000" w:themeColor="text1"/>
          <w:spacing w:val="10"/>
          <w:sz w:val="22"/>
          <w:szCs w:val="20"/>
        </w:rPr>
        <w:instrText>1</w:instrText>
      </w:r>
      <w:r w:rsidR="00DA6989" w:rsidRPr="003F5EBF">
        <w:rPr>
          <w:color w:val="000000" w:themeColor="text1"/>
          <w:spacing w:val="10"/>
          <w:sz w:val="22"/>
          <w:szCs w:val="20"/>
        </w:rPr>
        <w:instrText xml:space="preserve"> </w:instrText>
      </w:r>
      <w:r w:rsidR="00DA6989" w:rsidRPr="003F5EBF">
        <w:rPr>
          <w:rFonts w:cs="新細明體"/>
          <w:color w:val="000000" w:themeColor="text1"/>
          <w:spacing w:val="10"/>
          <w:szCs w:val="20"/>
        </w:rPr>
        <w:fldChar w:fldCharType="end"/>
      </w:r>
      <w:r w:rsidR="00DA6989" w:rsidRPr="003F5EBF">
        <w:rPr>
          <w:rFonts w:cs="新細明體"/>
          <w:color w:val="000000" w:themeColor="text1"/>
          <w:spacing w:val="10"/>
          <w:szCs w:val="20"/>
        </w:rPr>
        <w:instrText>)</w:instrText>
      </w:r>
      <w:r w:rsidR="00DA6989" w:rsidRPr="003F5EBF">
        <w:rPr>
          <w:rFonts w:cs="新細明體"/>
          <w:color w:val="000000" w:themeColor="text1"/>
          <w:spacing w:val="10"/>
          <w:szCs w:val="20"/>
        </w:rPr>
        <w:fldChar w:fldCharType="end"/>
      </w:r>
      <w:r w:rsidR="00DA6989" w:rsidRPr="003F5EBF">
        <w:rPr>
          <w:spacing w:val="10"/>
        </w:rPr>
        <w:fldChar w:fldCharType="begin"/>
      </w:r>
      <w:r w:rsidR="00DA6989" w:rsidRPr="003F5EBF">
        <w:rPr>
          <w:spacing w:val="10"/>
        </w:rPr>
        <w:instrText xml:space="preserve">eq </w:instrText>
      </w:r>
      <w:r w:rsidR="00DA6989" w:rsidRPr="003F5EBF">
        <w:rPr>
          <w:rFonts w:cs="新細明體"/>
          <w:color w:val="000000" w:themeColor="text1"/>
          <w:spacing w:val="10"/>
          <w:szCs w:val="20"/>
        </w:rPr>
        <w:fldChar w:fldCharType="begin"/>
      </w:r>
      <w:r w:rsidR="00DA6989" w:rsidRPr="003F5EBF">
        <w:rPr>
          <w:rFonts w:cs="新細明體"/>
          <w:color w:val="000000" w:themeColor="text1"/>
          <w:spacing w:val="10"/>
          <w:szCs w:val="20"/>
        </w:rPr>
        <w:instrText>eq \o\ac(</w:instrText>
      </w:r>
      <w:r w:rsidR="00DA6989" w:rsidRPr="003F5EBF">
        <w:rPr>
          <w:rFonts w:cs="新細明體"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DA6989" w:rsidRPr="003F5EBF">
        <w:rPr>
          <w:rFonts w:cs="新細明體"/>
          <w:color w:val="000000" w:themeColor="text1"/>
          <w:spacing w:val="10"/>
          <w:szCs w:val="20"/>
        </w:rPr>
        <w:instrText>,</w:instrText>
      </w:r>
      <w:r w:rsidR="00DA6989" w:rsidRPr="003F5EBF">
        <w:rPr>
          <w:rFonts w:cs="新細明體"/>
          <w:color w:val="000000" w:themeColor="text1"/>
          <w:spacing w:val="10"/>
          <w:szCs w:val="20"/>
        </w:rPr>
        <w:fldChar w:fldCharType="begin"/>
      </w:r>
      <w:r w:rsidR="00DA6989" w:rsidRPr="003F5EBF">
        <w:rPr>
          <w:rFonts w:cs="新細明體"/>
          <w:color w:val="000000" w:themeColor="text1"/>
          <w:spacing w:val="10"/>
          <w:szCs w:val="20"/>
        </w:rPr>
        <w:instrText>eq \d\fo1()</w:instrText>
      </w:r>
      <w:r w:rsidR="00DA6989" w:rsidRPr="003F5EBF">
        <w:rPr>
          <w:color w:val="000000" w:themeColor="text1"/>
          <w:spacing w:val="10"/>
          <w:sz w:val="22"/>
          <w:szCs w:val="20"/>
        </w:rPr>
        <w:instrText>1</w:instrText>
      </w:r>
      <w:r w:rsidR="00DA6989" w:rsidRPr="003F5EBF">
        <w:rPr>
          <w:rFonts w:hint="eastAsia"/>
          <w:color w:val="000000" w:themeColor="text1"/>
          <w:spacing w:val="10"/>
          <w:sz w:val="22"/>
          <w:szCs w:val="20"/>
        </w:rPr>
        <w:instrText>6</w:instrText>
      </w:r>
      <w:r w:rsidR="00DA6989" w:rsidRPr="003F5EBF">
        <w:rPr>
          <w:color w:val="000000" w:themeColor="text1"/>
          <w:spacing w:val="10"/>
          <w:sz w:val="22"/>
          <w:szCs w:val="20"/>
        </w:rPr>
        <w:instrText>-</w:instrText>
      </w:r>
      <w:r w:rsidR="00DA6989" w:rsidRPr="003F5EBF">
        <w:rPr>
          <w:rFonts w:hint="eastAsia"/>
          <w:color w:val="000000" w:themeColor="text1"/>
          <w:spacing w:val="10"/>
          <w:sz w:val="22"/>
          <w:szCs w:val="20"/>
        </w:rPr>
        <w:instrText>2</w:instrText>
      </w:r>
      <w:r w:rsidR="00DA6989" w:rsidRPr="003F5EBF">
        <w:rPr>
          <w:color w:val="000000" w:themeColor="text1"/>
          <w:spacing w:val="10"/>
          <w:sz w:val="22"/>
          <w:szCs w:val="20"/>
        </w:rPr>
        <w:instrText xml:space="preserve"> </w:instrText>
      </w:r>
      <w:r w:rsidR="00DA6989" w:rsidRPr="003F5EBF">
        <w:rPr>
          <w:rFonts w:cs="新細明體"/>
          <w:color w:val="000000" w:themeColor="text1"/>
          <w:spacing w:val="10"/>
          <w:szCs w:val="20"/>
        </w:rPr>
        <w:fldChar w:fldCharType="end"/>
      </w:r>
      <w:r w:rsidR="00DA6989" w:rsidRPr="003F5EBF">
        <w:rPr>
          <w:rFonts w:cs="新細明體"/>
          <w:color w:val="000000" w:themeColor="text1"/>
          <w:spacing w:val="10"/>
          <w:szCs w:val="20"/>
        </w:rPr>
        <w:instrText>)</w:instrText>
      </w:r>
      <w:r w:rsidR="00DA6989" w:rsidRPr="003F5EBF">
        <w:rPr>
          <w:rFonts w:cs="新細明體"/>
          <w:color w:val="000000" w:themeColor="text1"/>
          <w:spacing w:val="10"/>
          <w:szCs w:val="20"/>
        </w:rPr>
        <w:fldChar w:fldCharType="end"/>
      </w:r>
      <w:r w:rsidR="00DA6989" w:rsidRPr="003F5EBF">
        <w:rPr>
          <w:spacing w:val="10"/>
        </w:rPr>
        <w:fldChar w:fldCharType="separate"/>
      </w:r>
      <w:r w:rsidR="00DA6989" w:rsidRPr="003F5EBF">
        <w:rPr>
          <w:b/>
          <w:noProof/>
          <w:spacing w:val="10"/>
        </w:rPr>
        <w:instrText>!</w:instrText>
      </w:r>
      <w:r w:rsidR="00DA6989" w:rsidRPr="003F5EBF">
        <w:rPr>
          <w:b/>
          <w:noProof/>
          <w:spacing w:val="10"/>
        </w:rPr>
        <w:instrText>語法錯誤</w:instrText>
      </w:r>
      <w:r w:rsidR="00DA6989" w:rsidRPr="003F5EBF">
        <w:rPr>
          <w:b/>
          <w:noProof/>
          <w:spacing w:val="10"/>
        </w:rPr>
        <w:instrText>, 50</w:instrText>
      </w:r>
      <w:r w:rsidR="00DA6989" w:rsidRPr="003F5EBF">
        <w:rPr>
          <w:spacing w:val="10"/>
        </w:rPr>
        <w:fldChar w:fldCharType="end"/>
      </w:r>
      <w:r w:rsidR="00DA6989" w:rsidRPr="003F5EBF">
        <w:rPr>
          <w:spacing w:val="10"/>
        </w:rPr>
        <w:instrText>,</w:instrText>
      </w:r>
      <w:r w:rsidR="00DA6989" w:rsidRPr="003F5EBF">
        <w:rPr>
          <w:rFonts w:cs="新細明體"/>
          <w:color w:val="000000" w:themeColor="text1"/>
          <w:spacing w:val="10"/>
          <w:szCs w:val="20"/>
        </w:rPr>
        <w:fldChar w:fldCharType="begin"/>
      </w:r>
      <w:r w:rsidR="00DA6989" w:rsidRPr="003F5EBF">
        <w:rPr>
          <w:rFonts w:cs="新細明體"/>
          <w:color w:val="000000" w:themeColor="text1"/>
          <w:spacing w:val="10"/>
          <w:szCs w:val="20"/>
        </w:rPr>
        <w:instrText>eq \o\ac(</w:instrText>
      </w:r>
      <w:r w:rsidR="00DA6989" w:rsidRPr="003F5EBF">
        <w:rPr>
          <w:rFonts w:cs="新細明體"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DA6989" w:rsidRPr="003F5EBF">
        <w:rPr>
          <w:rFonts w:cs="新細明體"/>
          <w:color w:val="000000" w:themeColor="text1"/>
          <w:spacing w:val="10"/>
          <w:szCs w:val="20"/>
        </w:rPr>
        <w:instrText>,</w:instrText>
      </w:r>
      <w:r w:rsidR="00DA6989" w:rsidRPr="003F5EBF">
        <w:rPr>
          <w:rFonts w:cs="新細明體"/>
          <w:color w:val="000000" w:themeColor="text1"/>
          <w:spacing w:val="10"/>
          <w:szCs w:val="20"/>
        </w:rPr>
        <w:fldChar w:fldCharType="begin"/>
      </w:r>
      <w:r w:rsidR="00DA6989" w:rsidRPr="003F5EBF">
        <w:rPr>
          <w:rFonts w:cs="新細明體"/>
          <w:color w:val="000000" w:themeColor="text1"/>
          <w:spacing w:val="10"/>
          <w:szCs w:val="20"/>
        </w:rPr>
        <w:instrText>eq \d\fo1()</w:instrText>
      </w:r>
      <w:r w:rsidR="00DA6989" w:rsidRPr="003F5EBF">
        <w:rPr>
          <w:color w:val="000000" w:themeColor="text1"/>
          <w:spacing w:val="10"/>
          <w:sz w:val="22"/>
          <w:szCs w:val="20"/>
        </w:rPr>
        <w:instrText>1</w:instrText>
      </w:r>
      <w:r w:rsidR="00DA6989" w:rsidRPr="003F5EBF">
        <w:rPr>
          <w:rFonts w:hint="eastAsia"/>
          <w:color w:val="000000" w:themeColor="text1"/>
          <w:spacing w:val="10"/>
          <w:sz w:val="22"/>
          <w:szCs w:val="20"/>
        </w:rPr>
        <w:instrText>6</w:instrText>
      </w:r>
      <w:r w:rsidR="00DA6989" w:rsidRPr="003F5EBF">
        <w:rPr>
          <w:color w:val="000000" w:themeColor="text1"/>
          <w:spacing w:val="10"/>
          <w:sz w:val="22"/>
          <w:szCs w:val="20"/>
        </w:rPr>
        <w:instrText>-</w:instrText>
      </w:r>
      <w:r w:rsidR="00DA6989" w:rsidRPr="003F5EBF">
        <w:rPr>
          <w:rFonts w:hint="eastAsia"/>
          <w:color w:val="000000" w:themeColor="text1"/>
          <w:spacing w:val="10"/>
          <w:sz w:val="22"/>
          <w:szCs w:val="20"/>
        </w:rPr>
        <w:instrText>3</w:instrText>
      </w:r>
      <w:r w:rsidR="00DA6989" w:rsidRPr="003F5EBF">
        <w:rPr>
          <w:color w:val="000000" w:themeColor="text1"/>
          <w:spacing w:val="10"/>
          <w:sz w:val="22"/>
          <w:szCs w:val="20"/>
        </w:rPr>
        <w:instrText xml:space="preserve"> </w:instrText>
      </w:r>
      <w:r w:rsidR="00DA6989" w:rsidRPr="003F5EBF">
        <w:rPr>
          <w:rFonts w:cs="新細明體"/>
          <w:color w:val="000000" w:themeColor="text1"/>
          <w:spacing w:val="10"/>
          <w:szCs w:val="20"/>
        </w:rPr>
        <w:fldChar w:fldCharType="end"/>
      </w:r>
      <w:r w:rsidR="00DA6989" w:rsidRPr="003F5EBF">
        <w:rPr>
          <w:rFonts w:cs="新細明體"/>
          <w:color w:val="000000" w:themeColor="text1"/>
          <w:spacing w:val="10"/>
          <w:szCs w:val="20"/>
        </w:rPr>
        <w:instrText>)</w:instrText>
      </w:r>
      <w:r w:rsidR="00DA6989" w:rsidRPr="003F5EBF">
        <w:rPr>
          <w:rFonts w:cs="新細明體"/>
          <w:color w:val="000000" w:themeColor="text1"/>
          <w:spacing w:val="10"/>
          <w:szCs w:val="20"/>
        </w:rPr>
        <w:fldChar w:fldCharType="end"/>
      </w:r>
      <w:r w:rsidR="00DA6989" w:rsidRPr="003F5EBF">
        <w:rPr>
          <w:spacing w:val="10"/>
        </w:rPr>
        <w:instrText>)</w:instrText>
      </w:r>
      <w:r w:rsidR="00DA6989" w:rsidRPr="003F5EBF">
        <w:rPr>
          <w:spacing w:val="10"/>
        </w:rPr>
        <w:fldChar w:fldCharType="end"/>
      </w:r>
      <w:r w:rsidR="00DA6989" w:rsidRPr="003F5EBF">
        <w:rPr>
          <w:spacing w:val="10"/>
        </w:rPr>
        <w:instrText>)</w:instrText>
      </w:r>
      <w:r w:rsidR="00DA6989" w:rsidRPr="003F5EBF">
        <w:rPr>
          <w:spacing w:val="10"/>
        </w:rPr>
        <w:fldChar w:fldCharType="end"/>
      </w:r>
      <w:r w:rsidRPr="003F5EBF">
        <w:rPr>
          <w:rFonts w:ascii="新細明體" w:hAnsi="新細明體" w:hint="eastAsia"/>
          <w:spacing w:val="10"/>
          <w:sz w:val="22"/>
        </w:rPr>
        <w:t>。</w:t>
      </w:r>
      <w:r w:rsidRPr="003F5EBF">
        <w:rPr>
          <w:rFonts w:cs="新細明體"/>
          <w:color w:val="000000" w:themeColor="text1"/>
          <w:spacing w:val="10"/>
          <w:sz w:val="22"/>
          <w:szCs w:val="20"/>
        </w:rPr>
        <w:t>（化為最簡分數）</w:t>
      </w:r>
    </w:p>
    <w:p w14:paraId="0ABFE064" w14:textId="77777777" w:rsidR="00E214EC" w:rsidRDefault="00E214EC" w:rsidP="00E214EC">
      <w:pPr>
        <w:spacing w:line="360" w:lineRule="auto"/>
        <w:rPr>
          <w:rFonts w:cs="新細明體"/>
          <w:color w:val="000000" w:themeColor="text1"/>
          <w:spacing w:val="10"/>
          <w:sz w:val="22"/>
          <w:szCs w:val="20"/>
        </w:rPr>
      </w:pPr>
    </w:p>
    <w:p w14:paraId="7E100BE7" w14:textId="77777777" w:rsidR="00E214EC" w:rsidRDefault="00E214EC" w:rsidP="00E214EC">
      <w:pPr>
        <w:spacing w:line="360" w:lineRule="auto"/>
        <w:rPr>
          <w:rFonts w:cs="新細明體"/>
          <w:color w:val="000000" w:themeColor="text1"/>
          <w:spacing w:val="10"/>
          <w:sz w:val="22"/>
          <w:szCs w:val="20"/>
        </w:rPr>
      </w:pPr>
    </w:p>
    <w:p w14:paraId="48A5AA3C" w14:textId="0E4B3D58" w:rsidR="00E214EC" w:rsidRDefault="00E214EC" w:rsidP="00E214EC">
      <w:pPr>
        <w:spacing w:line="360" w:lineRule="auto"/>
        <w:rPr>
          <w:rFonts w:cs="新細明體"/>
          <w:color w:val="000000" w:themeColor="text1"/>
          <w:spacing w:val="10"/>
          <w:sz w:val="22"/>
          <w:szCs w:val="20"/>
        </w:rPr>
      </w:pPr>
    </w:p>
    <w:p w14:paraId="777D1309" w14:textId="77777777" w:rsidR="002159B5" w:rsidRDefault="002159B5" w:rsidP="00E214EC">
      <w:pPr>
        <w:spacing w:line="360" w:lineRule="auto"/>
        <w:rPr>
          <w:rFonts w:cs="新細明體"/>
          <w:color w:val="000000" w:themeColor="text1"/>
          <w:spacing w:val="10"/>
          <w:sz w:val="22"/>
          <w:szCs w:val="20"/>
        </w:rPr>
      </w:pPr>
    </w:p>
    <w:p w14:paraId="6F5CB5EA" w14:textId="77777777" w:rsidR="002159B5" w:rsidRDefault="002159B5" w:rsidP="00E214EC">
      <w:pPr>
        <w:spacing w:line="360" w:lineRule="auto"/>
        <w:rPr>
          <w:rFonts w:cs="新細明體"/>
          <w:color w:val="000000" w:themeColor="text1"/>
          <w:spacing w:val="10"/>
          <w:sz w:val="22"/>
          <w:szCs w:val="20"/>
        </w:rPr>
      </w:pPr>
    </w:p>
    <w:p w14:paraId="3F709920" w14:textId="3E35CC09" w:rsidR="0014562E" w:rsidRDefault="001D31C2" w:rsidP="00E214EC">
      <w:pPr>
        <w:spacing w:line="360" w:lineRule="auto"/>
        <w:ind w:left="389" w:hangingChars="177" w:hanging="389"/>
        <w:jc w:val="both"/>
        <w:rPr>
          <w:rFonts w:cs="新細明體"/>
          <w:color w:val="000000" w:themeColor="text1"/>
          <w:spacing w:val="10"/>
          <w:sz w:val="22"/>
          <w:szCs w:val="20"/>
        </w:rPr>
      </w:pPr>
      <w:r>
        <w:rPr>
          <w:rFonts w:hint="eastAsia"/>
          <w:sz w:val="22"/>
        </w:rPr>
        <w:lastRenderedPageBreak/>
        <w:t>17.</w:t>
      </w:r>
      <w:r w:rsidR="00E214EC">
        <w:rPr>
          <w:sz w:val="22"/>
        </w:rPr>
        <w:tab/>
      </w:r>
      <w:r w:rsidR="00A12F30" w:rsidRPr="00A12F30">
        <w:rPr>
          <w:position w:val="-6"/>
        </w:rPr>
        <w:object w:dxaOrig="639" w:dyaOrig="260" w14:anchorId="2797FA24">
          <v:shape id="_x0000_i1245" type="#_x0000_t75" style="width:32.25pt;height:12.35pt" o:ole="">
            <v:imagedata r:id="rId447" o:title=""/>
          </v:shape>
          <o:OLEObject Type="Embed" ProgID="Equation.DSMT4" ShapeID="_x0000_i1245" DrawAspect="Content" ObjectID="_1798349038" r:id="rId448"/>
        </w:object>
      </w:r>
      <w:r w:rsidRPr="00044D50">
        <w:rPr>
          <w:snapToGrid w:val="0"/>
          <w:spacing w:val="20"/>
          <w:kern w:val="0"/>
          <w:sz w:val="22"/>
        </w:rPr>
        <w:t>中，</w:t>
      </w:r>
      <w:r w:rsidR="00B42BC9" w:rsidRPr="005A3850">
        <w:rPr>
          <w:sz w:val="22"/>
        </w:rPr>
        <w:t>已知</w:t>
      </w:r>
      <w:r w:rsidR="00A12F30" w:rsidRPr="00A12F30">
        <w:rPr>
          <w:position w:val="-6"/>
        </w:rPr>
        <w:object w:dxaOrig="1200" w:dyaOrig="320" w14:anchorId="1D3DEDC9">
          <v:shape id="_x0000_i1246" type="#_x0000_t75" style="width:60.2pt;height:15.6pt" o:ole="">
            <v:imagedata r:id="rId449" o:title=""/>
          </v:shape>
          <o:OLEObject Type="Embed" ProgID="Equation.DSMT4" ShapeID="_x0000_i1246" DrawAspect="Content" ObjectID="_1798349039" r:id="rId450"/>
        </w:object>
      </w:r>
      <w:r w:rsidRPr="00044D50">
        <w:rPr>
          <w:kern w:val="0"/>
          <w:sz w:val="22"/>
        </w:rPr>
        <w:t>，</w:t>
      </w:r>
      <w:r w:rsidR="00A12F30" w:rsidRPr="00A12F30">
        <w:rPr>
          <w:position w:val="-22"/>
        </w:rPr>
        <w:object w:dxaOrig="1480" w:dyaOrig="580" w14:anchorId="3AB50A2E">
          <v:shape id="_x0000_i1247" type="#_x0000_t75" style="width:74.15pt;height:29pt" o:ole="">
            <v:imagedata r:id="rId451" o:title=""/>
          </v:shape>
          <o:OLEObject Type="Embed" ProgID="Equation.DSMT4" ShapeID="_x0000_i1247" DrawAspect="Content" ObjectID="_1798349040" r:id="rId452"/>
        </w:object>
      </w:r>
      <w:r w:rsidRPr="00044D50">
        <w:rPr>
          <w:snapToGrid w:val="0"/>
          <w:spacing w:val="20"/>
          <w:kern w:val="0"/>
          <w:sz w:val="22"/>
        </w:rPr>
        <w:t>。在</w:t>
      </w:r>
      <w:r w:rsidR="00A12F30" w:rsidRPr="00A12F30">
        <w:rPr>
          <w:position w:val="-6"/>
        </w:rPr>
        <w:object w:dxaOrig="639" w:dyaOrig="260" w14:anchorId="1B92257A">
          <v:shape id="_x0000_i1248" type="#_x0000_t75" style="width:32.25pt;height:12.9pt" o:ole="">
            <v:imagedata r:id="rId453" o:title=""/>
          </v:shape>
          <o:OLEObject Type="Embed" ProgID="Equation.DSMT4" ShapeID="_x0000_i1248" DrawAspect="Content" ObjectID="_1798349041" r:id="rId454"/>
        </w:object>
      </w:r>
      <w:r w:rsidRPr="00044D50">
        <w:rPr>
          <w:sz w:val="22"/>
        </w:rPr>
        <w:t>的外接圓上有一點</w:t>
      </w:r>
      <w:r w:rsidR="00A12F30" w:rsidRPr="00025957">
        <w:rPr>
          <w:position w:val="-4"/>
        </w:rPr>
        <w:object w:dxaOrig="240" w:dyaOrig="240" w14:anchorId="348F50F5">
          <v:shape id="_x0000_i1249" type="#_x0000_t75" style="width:11.8pt;height:11.8pt" o:ole="">
            <v:imagedata r:id="rId455" o:title=""/>
          </v:shape>
          <o:OLEObject Type="Embed" ProgID="Equation.DSMT4" ShapeID="_x0000_i1249" DrawAspect="Content" ObjectID="_1798349042" r:id="rId456"/>
        </w:object>
      </w:r>
      <w:r w:rsidRPr="00044D50">
        <w:rPr>
          <w:sz w:val="22"/>
        </w:rPr>
        <w:t>滿</w:t>
      </w:r>
      <w:r w:rsidR="005079CC">
        <w:rPr>
          <w:rFonts w:hint="eastAsia"/>
          <w:sz w:val="22"/>
        </w:rPr>
        <w:t>足</w:t>
      </w:r>
      <w:r w:rsidR="00A12F30" w:rsidRPr="00025957">
        <w:rPr>
          <w:position w:val="-4"/>
        </w:rPr>
        <w:object w:dxaOrig="700" w:dyaOrig="300" w14:anchorId="49A7C475">
          <v:shape id="_x0000_i1250" type="#_x0000_t75" style="width:35.45pt;height:15.05pt" o:ole="">
            <v:imagedata r:id="rId457" o:title=""/>
          </v:shape>
          <o:OLEObject Type="Embed" ProgID="Equation.DSMT4" ShapeID="_x0000_i1250" DrawAspect="Content" ObjectID="_1798349043" r:id="rId458"/>
        </w:object>
      </w:r>
      <w:r w:rsidRPr="00044D50">
        <w:rPr>
          <w:sz w:val="22"/>
        </w:rPr>
        <w:t>，且</w:t>
      </w:r>
      <w:r w:rsidR="00A12F30" w:rsidRPr="00A12F30">
        <w:rPr>
          <w:position w:val="-6"/>
        </w:rPr>
        <w:object w:dxaOrig="900" w:dyaOrig="320" w14:anchorId="4B30D7A2">
          <v:shape id="_x0000_i1251" type="#_x0000_t75" style="width:45.15pt;height:15.6pt" o:ole="">
            <v:imagedata r:id="rId459" o:title=""/>
          </v:shape>
          <o:OLEObject Type="Embed" ProgID="Equation.DSMT4" ShapeID="_x0000_i1251" DrawAspect="Content" ObjectID="_1798349044" r:id="rId460"/>
        </w:object>
      </w:r>
      <w:r w:rsidRPr="00044D50">
        <w:rPr>
          <w:sz w:val="22"/>
        </w:rPr>
        <w:t>，則</w:t>
      </w:r>
      <w:r w:rsidR="00A12F30" w:rsidRPr="00A12F30">
        <w:rPr>
          <w:position w:val="-6"/>
        </w:rPr>
        <w:object w:dxaOrig="560" w:dyaOrig="320" w14:anchorId="7294092C">
          <v:shape id="_x0000_i1252" type="#_x0000_t75" style="width:27.95pt;height:15.6pt" o:ole="">
            <v:imagedata r:id="rId461" o:title=""/>
          </v:shape>
          <o:OLEObject Type="Embed" ProgID="Equation.DSMT4" ShapeID="_x0000_i1252" DrawAspect="Content" ObjectID="_1798349045" r:id="rId462"/>
        </w:object>
      </w:r>
      <w:r w:rsidR="00DA6989" w:rsidRPr="00636C42">
        <w:rPr>
          <w:color w:val="000000" w:themeColor="text1"/>
          <w:spacing w:val="10"/>
        </w:rPr>
        <w:fldChar w:fldCharType="begin"/>
      </w:r>
      <w:r w:rsidR="00DA6989" w:rsidRPr="00636C42">
        <w:rPr>
          <w:color w:val="000000" w:themeColor="text1"/>
          <w:spacing w:val="10"/>
        </w:rPr>
        <w:instrText>eq \x\bo(</w:instrText>
      </w:r>
      <w:r w:rsidR="00DA6989" w:rsidRPr="00636C42">
        <w:rPr>
          <w:color w:val="000000" w:themeColor="text1"/>
          <w:spacing w:val="10"/>
        </w:rPr>
        <w:fldChar w:fldCharType="begin"/>
      </w:r>
      <w:r w:rsidR="00DA6989" w:rsidRPr="00636C42">
        <w:rPr>
          <w:color w:val="000000" w:themeColor="text1"/>
          <w:spacing w:val="10"/>
        </w:rPr>
        <w:instrText>eq \o\ac(</w:instrText>
      </w:r>
      <w:r w:rsidR="00DA6989"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DA6989" w:rsidRPr="00636C42">
        <w:rPr>
          <w:color w:val="000000" w:themeColor="text1"/>
          <w:spacing w:val="10"/>
        </w:rPr>
        <w:instrText>,</w:instrText>
      </w:r>
      <w:r w:rsidR="00DA6989" w:rsidRPr="00EF23BB">
        <w:rPr>
          <w:color w:val="000000" w:themeColor="text1"/>
          <w:spacing w:val="10"/>
        </w:rPr>
        <w:fldChar w:fldCharType="begin"/>
      </w:r>
      <w:r w:rsidR="00DA6989" w:rsidRPr="00EF23BB">
        <w:rPr>
          <w:color w:val="000000" w:themeColor="text1"/>
          <w:spacing w:val="10"/>
        </w:rPr>
        <w:instrText>eq \d\fo1()</w:instrText>
      </w:r>
      <w:r w:rsidR="00DA6989" w:rsidRPr="00C04FED">
        <w:rPr>
          <w:color w:val="000000" w:themeColor="text1"/>
          <w:sz w:val="22"/>
        </w:rPr>
        <w:instrText>1</w:instrText>
      </w:r>
      <w:r w:rsidR="00DA6989">
        <w:rPr>
          <w:color w:val="000000" w:themeColor="text1"/>
          <w:sz w:val="22"/>
        </w:rPr>
        <w:instrText>7</w:instrText>
      </w:r>
      <w:r w:rsidR="00DA6989" w:rsidRPr="00C04FED">
        <w:rPr>
          <w:color w:val="000000" w:themeColor="text1"/>
          <w:sz w:val="22"/>
        </w:rPr>
        <w:instrText>-1</w:instrText>
      </w:r>
      <w:r w:rsidR="00DA6989" w:rsidRPr="000072F0">
        <w:rPr>
          <w:color w:val="000000" w:themeColor="text1"/>
          <w:spacing w:val="-20"/>
          <w:sz w:val="22"/>
        </w:rPr>
        <w:instrText xml:space="preserve"> </w:instrText>
      </w:r>
      <w:r w:rsidR="00DA6989" w:rsidRPr="00EF23BB">
        <w:rPr>
          <w:color w:val="000000" w:themeColor="text1"/>
          <w:spacing w:val="10"/>
        </w:rPr>
        <w:fldChar w:fldCharType="end"/>
      </w:r>
      <w:r w:rsidR="00DA6989" w:rsidRPr="00636C42">
        <w:rPr>
          <w:color w:val="000000" w:themeColor="text1"/>
          <w:spacing w:val="10"/>
        </w:rPr>
        <w:instrText>)</w:instrText>
      </w:r>
      <w:r w:rsidR="00DA6989" w:rsidRPr="00636C42">
        <w:rPr>
          <w:color w:val="000000" w:themeColor="text1"/>
          <w:spacing w:val="10"/>
        </w:rPr>
        <w:fldChar w:fldCharType="end"/>
      </w:r>
      <w:r w:rsidR="00DA6989">
        <w:rPr>
          <w:color w:val="000000" w:themeColor="text1"/>
          <w:spacing w:val="10"/>
        </w:rPr>
        <w:instrText xml:space="preserve"> +</w:instrText>
      </w:r>
      <w:r w:rsidR="00DA6989">
        <w:rPr>
          <w:rFonts w:ascii="新細明體" w:hAnsi="新細明體"/>
          <w:color w:val="000000" w:themeColor="text1"/>
          <w:spacing w:val="10"/>
        </w:rPr>
        <w:instrText>\r(</w:instrText>
      </w:r>
      <w:r w:rsidR="00DA6989" w:rsidRPr="00636C42">
        <w:rPr>
          <w:color w:val="000000" w:themeColor="text1"/>
          <w:spacing w:val="10"/>
        </w:rPr>
        <w:fldChar w:fldCharType="begin"/>
      </w:r>
      <w:r w:rsidR="00DA6989" w:rsidRPr="00636C42">
        <w:rPr>
          <w:color w:val="000000" w:themeColor="text1"/>
          <w:spacing w:val="10"/>
        </w:rPr>
        <w:instrText>eq \o\ac(</w:instrText>
      </w:r>
      <w:r w:rsidR="00DA6989"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DA6989" w:rsidRPr="00636C42">
        <w:rPr>
          <w:color w:val="000000" w:themeColor="text1"/>
          <w:spacing w:val="10"/>
        </w:rPr>
        <w:instrText>,</w:instrText>
      </w:r>
      <w:r w:rsidR="00DA6989" w:rsidRPr="00EF23BB">
        <w:rPr>
          <w:color w:val="000000" w:themeColor="text1"/>
          <w:spacing w:val="10"/>
        </w:rPr>
        <w:fldChar w:fldCharType="begin"/>
      </w:r>
      <w:r w:rsidR="00DA6989" w:rsidRPr="00EF23BB">
        <w:rPr>
          <w:color w:val="000000" w:themeColor="text1"/>
          <w:spacing w:val="10"/>
        </w:rPr>
        <w:instrText>eq \d\fo1()</w:instrText>
      </w:r>
      <w:r w:rsidR="00DA6989" w:rsidRPr="00C04FED">
        <w:rPr>
          <w:color w:val="000000" w:themeColor="text1"/>
          <w:sz w:val="22"/>
        </w:rPr>
        <w:instrText>1</w:instrText>
      </w:r>
      <w:r w:rsidR="00DA6989">
        <w:rPr>
          <w:color w:val="000000" w:themeColor="text1"/>
          <w:sz w:val="22"/>
        </w:rPr>
        <w:instrText>7</w:instrText>
      </w:r>
      <w:r w:rsidR="00DA6989" w:rsidRPr="00C04FED">
        <w:rPr>
          <w:color w:val="000000" w:themeColor="text1"/>
          <w:sz w:val="22"/>
        </w:rPr>
        <w:instrText>-</w:instrText>
      </w:r>
      <w:r w:rsidR="00DA6989">
        <w:rPr>
          <w:color w:val="000000" w:themeColor="text1"/>
          <w:sz w:val="22"/>
        </w:rPr>
        <w:instrText>2</w:instrText>
      </w:r>
      <w:r w:rsidR="00DA6989" w:rsidRPr="000072F0">
        <w:rPr>
          <w:color w:val="000000" w:themeColor="text1"/>
          <w:spacing w:val="-20"/>
          <w:sz w:val="22"/>
        </w:rPr>
        <w:instrText xml:space="preserve"> </w:instrText>
      </w:r>
      <w:r w:rsidR="00DA6989" w:rsidRPr="00EF23BB">
        <w:rPr>
          <w:color w:val="000000" w:themeColor="text1"/>
          <w:spacing w:val="10"/>
        </w:rPr>
        <w:fldChar w:fldCharType="end"/>
      </w:r>
      <w:r w:rsidR="00DA6989" w:rsidRPr="00636C42">
        <w:rPr>
          <w:color w:val="000000" w:themeColor="text1"/>
          <w:spacing w:val="10"/>
        </w:rPr>
        <w:instrText>)</w:instrText>
      </w:r>
      <w:r w:rsidR="00DA6989" w:rsidRPr="00636C42">
        <w:rPr>
          <w:color w:val="000000" w:themeColor="text1"/>
          <w:spacing w:val="10"/>
        </w:rPr>
        <w:fldChar w:fldCharType="end"/>
      </w:r>
      <w:r w:rsidR="00DA6989">
        <w:rPr>
          <w:color w:val="000000" w:themeColor="text1"/>
          <w:spacing w:val="10"/>
        </w:rPr>
        <w:instrText>)</w:instrText>
      </w:r>
      <w:r w:rsidR="00DA6989" w:rsidRPr="00636C42">
        <w:rPr>
          <w:color w:val="000000" w:themeColor="text1"/>
          <w:spacing w:val="10"/>
        </w:rPr>
        <w:instrText>)</w:instrText>
      </w:r>
      <w:r w:rsidR="00DA6989" w:rsidRPr="00636C42">
        <w:rPr>
          <w:color w:val="000000" w:themeColor="text1"/>
          <w:spacing w:val="10"/>
        </w:rPr>
        <w:fldChar w:fldCharType="end"/>
      </w:r>
      <w:r w:rsidRPr="00044D50">
        <w:rPr>
          <w:sz w:val="22"/>
        </w:rPr>
        <w:t>。</w:t>
      </w:r>
      <w:r w:rsidR="00E41B12" w:rsidRPr="000C02F2">
        <w:rPr>
          <w:rFonts w:cs="新細明體"/>
          <w:color w:val="000000" w:themeColor="text1"/>
          <w:spacing w:val="10"/>
          <w:sz w:val="22"/>
          <w:szCs w:val="20"/>
        </w:rPr>
        <w:t>（化為</w:t>
      </w:r>
      <w:proofErr w:type="gramStart"/>
      <w:r w:rsidR="00E41B12" w:rsidRPr="000C02F2">
        <w:rPr>
          <w:rFonts w:cs="新細明體"/>
          <w:color w:val="000000" w:themeColor="text1"/>
          <w:spacing w:val="10"/>
          <w:sz w:val="22"/>
          <w:szCs w:val="20"/>
        </w:rPr>
        <w:t>最</w:t>
      </w:r>
      <w:proofErr w:type="gramEnd"/>
      <w:r w:rsidR="00E41B12" w:rsidRPr="000C02F2">
        <w:rPr>
          <w:rFonts w:cs="新細明體"/>
          <w:color w:val="000000" w:themeColor="text1"/>
          <w:spacing w:val="10"/>
          <w:sz w:val="22"/>
          <w:szCs w:val="20"/>
        </w:rPr>
        <w:t>簡</w:t>
      </w:r>
      <w:r w:rsidR="005B7EBF">
        <w:rPr>
          <w:rFonts w:cs="新細明體" w:hint="eastAsia"/>
          <w:color w:val="000000" w:themeColor="text1"/>
          <w:spacing w:val="10"/>
          <w:sz w:val="22"/>
          <w:szCs w:val="20"/>
        </w:rPr>
        <w:t>根式</w:t>
      </w:r>
      <w:r w:rsidR="00E41B12" w:rsidRPr="000C02F2">
        <w:rPr>
          <w:rFonts w:cs="新細明體"/>
          <w:color w:val="000000" w:themeColor="text1"/>
          <w:spacing w:val="10"/>
          <w:sz w:val="22"/>
          <w:szCs w:val="20"/>
        </w:rPr>
        <w:t>）</w:t>
      </w:r>
    </w:p>
    <w:p w14:paraId="7E8939EB" w14:textId="77777777" w:rsidR="00A175D5" w:rsidRDefault="00A175D5" w:rsidP="00A175D5">
      <w:pPr>
        <w:spacing w:line="360" w:lineRule="auto"/>
        <w:rPr>
          <w:rFonts w:cs="新細明體"/>
          <w:color w:val="000000" w:themeColor="text1"/>
          <w:spacing w:val="10"/>
          <w:sz w:val="22"/>
          <w:szCs w:val="20"/>
        </w:rPr>
      </w:pPr>
    </w:p>
    <w:p w14:paraId="717FDEA2" w14:textId="77777777" w:rsidR="00A175D5" w:rsidRDefault="00A175D5" w:rsidP="00A175D5">
      <w:pPr>
        <w:spacing w:line="360" w:lineRule="auto"/>
        <w:rPr>
          <w:rFonts w:cs="新細明體"/>
          <w:color w:val="000000" w:themeColor="text1"/>
          <w:spacing w:val="10"/>
          <w:sz w:val="22"/>
          <w:szCs w:val="20"/>
        </w:rPr>
      </w:pPr>
    </w:p>
    <w:p w14:paraId="30E13B07" w14:textId="518CED34" w:rsidR="00A175D5" w:rsidRDefault="00A175D5" w:rsidP="00E214EC">
      <w:pPr>
        <w:spacing w:line="360" w:lineRule="auto"/>
        <w:ind w:left="389" w:hangingChars="177" w:hanging="389"/>
        <w:jc w:val="both"/>
        <w:rPr>
          <w:rFonts w:eastAsiaTheme="minorEastAsia"/>
          <w:sz w:val="22"/>
        </w:rPr>
      </w:pPr>
    </w:p>
    <w:p w14:paraId="2674C393" w14:textId="77777777" w:rsidR="00A175D5" w:rsidRDefault="00A175D5" w:rsidP="00E214EC">
      <w:pPr>
        <w:spacing w:line="360" w:lineRule="auto"/>
        <w:ind w:left="389" w:hangingChars="177" w:hanging="389"/>
        <w:jc w:val="both"/>
        <w:rPr>
          <w:rFonts w:eastAsiaTheme="minorEastAsia"/>
          <w:sz w:val="22"/>
        </w:rPr>
      </w:pPr>
    </w:p>
    <w:p w14:paraId="5DAF433B" w14:textId="69EC47AF" w:rsidR="00522A45" w:rsidRPr="000220F7" w:rsidRDefault="00522A45" w:rsidP="00325B07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第貳部分</w:t>
      </w:r>
      <w:r w:rsidR="00325B07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</w:t>
      </w:r>
      <w:r w:rsidR="0014562E" w:rsidRPr="009B0C5E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混</w:t>
      </w:r>
      <w:r w:rsidR="0014562E" w:rsidRPr="009B0C5E">
        <w:rPr>
          <w:bCs/>
          <w:color w:val="000000" w:themeColor="text1"/>
          <w:spacing w:val="20"/>
          <w:kern w:val="0"/>
          <w:sz w:val="26"/>
          <w:szCs w:val="26"/>
        </w:rPr>
        <w:t>合</w:t>
      </w:r>
      <w:r w:rsidR="0014562E" w:rsidRPr="009B0C5E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題或非選擇題</w:t>
      </w: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占</w:t>
      </w:r>
      <w:r w:rsidR="00E41B12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1</w:t>
      </w:r>
      <w:r w:rsidR="00E41B12">
        <w:rPr>
          <w:bCs/>
          <w:color w:val="000000" w:themeColor="text1"/>
          <w:spacing w:val="20"/>
          <w:kern w:val="0"/>
          <w:sz w:val="26"/>
          <w:szCs w:val="26"/>
        </w:rPr>
        <w:t>5</w:t>
      </w: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27B309C6" w14:textId="40D0902A" w:rsidR="000A36AF" w:rsidRPr="000A36AF" w:rsidRDefault="000A36AF" w:rsidP="002159B5">
      <w:pPr>
        <w:pStyle w:val="a7"/>
      </w:pPr>
      <w:r w:rsidRPr="000C4E79">
        <w:t>說明</w:t>
      </w:r>
      <w:proofErr w:type="gramStart"/>
      <w:r w:rsidRPr="000C4E79">
        <w:t>︰</w:t>
      </w:r>
      <w:proofErr w:type="gramEnd"/>
      <w:r w:rsidRPr="00D705F1">
        <w:rPr>
          <w:rFonts w:hint="eastAsia"/>
          <w:spacing w:val="2"/>
        </w:rPr>
        <w:t>本部分共有</w:t>
      </w:r>
      <w:r w:rsidR="00E41B12" w:rsidRPr="00D705F1">
        <w:rPr>
          <w:spacing w:val="2"/>
        </w:rPr>
        <w:t>1</w:t>
      </w:r>
      <w:r w:rsidRPr="00D705F1">
        <w:rPr>
          <w:rFonts w:hint="eastAsia"/>
          <w:spacing w:val="2"/>
        </w:rPr>
        <w:t>題組，</w:t>
      </w:r>
      <w:r w:rsidR="006223AD" w:rsidRPr="00D705F1">
        <w:rPr>
          <w:rFonts w:hint="eastAsia"/>
          <w:spacing w:val="2"/>
        </w:rPr>
        <w:t>單</w:t>
      </w:r>
      <w:proofErr w:type="gramStart"/>
      <w:r w:rsidRPr="00D705F1">
        <w:rPr>
          <w:rFonts w:hint="eastAsia"/>
          <w:spacing w:val="2"/>
        </w:rPr>
        <w:t>選題每題</w:t>
      </w:r>
      <w:proofErr w:type="gramEnd"/>
      <w:r w:rsidR="00E41B12" w:rsidRPr="00D705F1">
        <w:rPr>
          <w:spacing w:val="2"/>
        </w:rPr>
        <w:t>3</w:t>
      </w:r>
      <w:r w:rsidRPr="00D705F1">
        <w:rPr>
          <w:rFonts w:hint="eastAsia"/>
          <w:spacing w:val="2"/>
        </w:rPr>
        <w:t>分，非選擇題配分標</w:t>
      </w:r>
      <w:proofErr w:type="gramStart"/>
      <w:r w:rsidRPr="00D705F1">
        <w:rPr>
          <w:rFonts w:hint="eastAsia"/>
          <w:spacing w:val="2"/>
        </w:rPr>
        <w:t>於題末。</w:t>
      </w:r>
      <w:proofErr w:type="gramEnd"/>
      <w:r w:rsidRPr="00D705F1">
        <w:rPr>
          <w:rFonts w:hint="eastAsia"/>
          <w:spacing w:val="2"/>
        </w:rPr>
        <w:t>限在</w:t>
      </w:r>
      <w:proofErr w:type="gramStart"/>
      <w:r w:rsidRPr="00D705F1">
        <w:rPr>
          <w:rFonts w:hint="eastAsia"/>
          <w:spacing w:val="2"/>
        </w:rPr>
        <w:t>答題卷標示</w:t>
      </w:r>
      <w:proofErr w:type="gramEnd"/>
      <w:r w:rsidRPr="000C4E79">
        <w:rPr>
          <w:rFonts w:hint="eastAsia"/>
        </w:rPr>
        <w:t>題號的</w:t>
      </w:r>
      <w:proofErr w:type="gramStart"/>
      <w:r w:rsidRPr="000C4E79">
        <w:rPr>
          <w:rFonts w:hint="eastAsia"/>
        </w:rPr>
        <w:t>作答區內</w:t>
      </w:r>
      <w:proofErr w:type="gramEnd"/>
      <w:r w:rsidRPr="000C4E79">
        <w:rPr>
          <w:rFonts w:hint="eastAsia"/>
        </w:rPr>
        <w:t>作答。</w:t>
      </w:r>
      <w:r w:rsidR="00026919">
        <w:br/>
      </w:r>
      <w:r w:rsidRPr="00F042A5">
        <w:rPr>
          <w:rFonts w:hint="eastAsia"/>
        </w:rPr>
        <w:t>選</w:t>
      </w:r>
      <w:r>
        <w:rPr>
          <w:rFonts w:hint="eastAsia"/>
        </w:rPr>
        <w:t>擇</w:t>
      </w:r>
      <w:r w:rsidRPr="00F042A5">
        <w:t>（</w:t>
      </w:r>
      <w:r>
        <w:rPr>
          <w:rFonts w:hint="eastAsia"/>
        </w:rPr>
        <w:t>填</w:t>
      </w:r>
      <w:r w:rsidRPr="00F042A5">
        <w:t>）</w:t>
      </w:r>
      <w:r w:rsidRPr="00F042A5">
        <w:rPr>
          <w:rFonts w:hint="eastAsia"/>
        </w:rPr>
        <w:t>題</w:t>
      </w:r>
      <w:r>
        <w:rPr>
          <w:rFonts w:hint="eastAsia"/>
        </w:rPr>
        <w:t>與</w:t>
      </w:r>
      <w:r w:rsidRPr="00F042A5">
        <w:t>「非選擇題作圖部分」使用</w:t>
      </w:r>
      <w:r w:rsidRPr="00F042A5">
        <w:t xml:space="preserve"> 2B </w:t>
      </w:r>
      <w:r w:rsidRPr="00F042A5">
        <w:t>鉛筆作答，更正時以橡皮擦擦拭，切勿使用修正帶（液）。</w:t>
      </w:r>
      <w:r w:rsidRPr="00F042A5">
        <w:rPr>
          <w:rFonts w:hint="eastAsia"/>
        </w:rPr>
        <w:t>非選擇題請由左而右橫式書寫</w:t>
      </w:r>
      <w:r w:rsidRPr="00F042A5">
        <w:t>，</w:t>
      </w:r>
      <w:r>
        <w:rPr>
          <w:rFonts w:hint="eastAsia"/>
        </w:rPr>
        <w:t>作答時</w:t>
      </w:r>
      <w:r w:rsidRPr="00F042A5">
        <w:t>必須寫出計算過程或理由，否則將酌予扣分。</w:t>
      </w:r>
    </w:p>
    <w:p w14:paraId="248D8DAF" w14:textId="423D0065" w:rsidR="00580B1C" w:rsidRPr="004749E0" w:rsidRDefault="00E41B12" w:rsidP="009021A5">
      <w:pPr>
        <w:snapToGrid w:val="0"/>
        <w:spacing w:beforeLines="50" w:before="120" w:line="360" w:lineRule="auto"/>
        <w:ind w:left="1"/>
        <w:rPr>
          <w:rFonts w:eastAsia="細明體"/>
          <w:color w:val="000000" w:themeColor="text1"/>
          <w:spacing w:val="10"/>
          <w:kern w:val="0"/>
          <w:sz w:val="22"/>
          <w:szCs w:val="22"/>
        </w:rPr>
      </w:pPr>
      <w:r w:rsidRPr="004749E0"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  <w:t>18</w:t>
      </w:r>
      <w:r w:rsidR="00453F88" w:rsidRPr="004749E0"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  <w:t>-</w:t>
      </w:r>
      <w:r w:rsidRPr="004749E0"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  <w:t>20</w:t>
      </w:r>
      <w:proofErr w:type="gramStart"/>
      <w:r w:rsidR="004B5B4D" w:rsidRPr="004749E0">
        <w:rPr>
          <w:rFonts w:eastAsia="細明體" w:hint="eastAsia"/>
          <w:color w:val="000000" w:themeColor="text1"/>
          <w:spacing w:val="10"/>
          <w:kern w:val="0"/>
          <w:sz w:val="22"/>
          <w:szCs w:val="22"/>
          <w:u w:val="single"/>
        </w:rPr>
        <w:t>題為題</w:t>
      </w:r>
      <w:proofErr w:type="gramEnd"/>
      <w:r w:rsidR="004B5B4D" w:rsidRPr="004749E0">
        <w:rPr>
          <w:rFonts w:eastAsia="細明體" w:hint="eastAsia"/>
          <w:color w:val="000000" w:themeColor="text1"/>
          <w:spacing w:val="10"/>
          <w:kern w:val="0"/>
          <w:sz w:val="22"/>
          <w:szCs w:val="22"/>
          <w:u w:val="single"/>
        </w:rPr>
        <w:t>組</w:t>
      </w:r>
    </w:p>
    <w:p w14:paraId="21753362" w14:textId="2A37DBDB" w:rsidR="002E4274" w:rsidRPr="009B12D8" w:rsidRDefault="00E41B12" w:rsidP="002159B5">
      <w:pPr>
        <w:snapToGrid w:val="0"/>
        <w:spacing w:line="400" w:lineRule="atLeast"/>
        <w:jc w:val="both"/>
        <w:rPr>
          <w:color w:val="000000" w:themeColor="text1"/>
          <w:spacing w:val="10"/>
          <w:sz w:val="22"/>
          <w:szCs w:val="22"/>
        </w:rPr>
      </w:pPr>
      <w:r w:rsidRPr="009B12D8">
        <w:rPr>
          <w:spacing w:val="10"/>
          <w:sz w:val="22"/>
        </w:rPr>
        <w:t>已知</w:t>
      </w:r>
      <w:r w:rsidR="00A12F30" w:rsidRPr="009B12D8">
        <w:rPr>
          <w:spacing w:val="10"/>
          <w:position w:val="-30"/>
        </w:rPr>
        <w:object w:dxaOrig="1240" w:dyaOrig="700" w14:anchorId="282D0750">
          <v:shape id="_x0000_i1253" type="#_x0000_t75" style="width:62.35pt;height:35.45pt" o:ole="">
            <v:imagedata r:id="rId463" o:title=""/>
          </v:shape>
          <o:OLEObject Type="Embed" ProgID="Equation.DSMT4" ShapeID="_x0000_i1253" DrawAspect="Content" ObjectID="_1798349046" r:id="rId464"/>
        </w:object>
      </w:r>
      <w:r w:rsidRPr="009B12D8">
        <w:rPr>
          <w:spacing w:val="10"/>
          <w:sz w:val="22"/>
        </w:rPr>
        <w:t>、</w:t>
      </w:r>
      <w:r w:rsidR="00A12F30" w:rsidRPr="009B12D8">
        <w:rPr>
          <w:spacing w:val="10"/>
          <w:position w:val="-30"/>
        </w:rPr>
        <w:object w:dxaOrig="1219" w:dyaOrig="700" w14:anchorId="209B94A5">
          <v:shape id="_x0000_i1254" type="#_x0000_t75" style="width:60.7pt;height:35.45pt" o:ole="">
            <v:imagedata r:id="rId465" o:title=""/>
          </v:shape>
          <o:OLEObject Type="Embed" ProgID="Equation.DSMT4" ShapeID="_x0000_i1254" DrawAspect="Content" ObjectID="_1798349047" r:id="rId466"/>
        </w:object>
      </w:r>
      <w:r w:rsidRPr="009B12D8">
        <w:rPr>
          <w:spacing w:val="10"/>
          <w:sz w:val="22"/>
        </w:rPr>
        <w:t>皆為</w:t>
      </w:r>
      <w:r w:rsidR="00A2308C" w:rsidRPr="009B12D8">
        <w:rPr>
          <w:rFonts w:hint="eastAsia"/>
          <w:snapToGrid w:val="0"/>
          <w:color w:val="000000"/>
          <w:spacing w:val="10"/>
          <w:kern w:val="0"/>
          <w:sz w:val="22"/>
        </w:rPr>
        <w:t>坐標平面上</w:t>
      </w:r>
      <w:r w:rsidR="001050BE" w:rsidRPr="009B12D8">
        <w:rPr>
          <w:rFonts w:hint="eastAsia"/>
          <w:spacing w:val="10"/>
          <w:sz w:val="22"/>
        </w:rPr>
        <w:t>以原點</w:t>
      </w:r>
      <w:r w:rsidR="00A12F30" w:rsidRPr="009B12D8">
        <w:rPr>
          <w:spacing w:val="10"/>
          <w:position w:val="-6"/>
        </w:rPr>
        <w:object w:dxaOrig="240" w:dyaOrig="260" w14:anchorId="2E27C982">
          <v:shape id="_x0000_i1255" type="#_x0000_t75" style="width:11.8pt;height:12.9pt" o:ole="">
            <v:imagedata r:id="rId467" o:title=""/>
          </v:shape>
          <o:OLEObject Type="Embed" ProgID="Equation.DSMT4" ShapeID="_x0000_i1255" DrawAspect="Content" ObjectID="_1798349048" r:id="rId468"/>
        </w:object>
      </w:r>
      <w:r w:rsidR="001050BE" w:rsidRPr="009B12D8">
        <w:rPr>
          <w:rFonts w:hint="eastAsia"/>
          <w:spacing w:val="10"/>
          <w:sz w:val="22"/>
        </w:rPr>
        <w:t>為中心，</w:t>
      </w:r>
      <w:r w:rsidR="00C30B82" w:rsidRPr="009B12D8">
        <w:rPr>
          <w:rFonts w:hint="eastAsia"/>
          <w:spacing w:val="10"/>
          <w:sz w:val="22"/>
        </w:rPr>
        <w:t>逆時針</w:t>
      </w:r>
      <w:r w:rsidR="00C30B82" w:rsidRPr="009B12D8">
        <w:rPr>
          <w:spacing w:val="10"/>
          <w:sz w:val="22"/>
        </w:rPr>
        <w:t>旋轉</w:t>
      </w:r>
      <w:proofErr w:type="gramStart"/>
      <w:r w:rsidR="00C30B82" w:rsidRPr="009B12D8">
        <w:rPr>
          <w:rFonts w:hint="eastAsia"/>
          <w:spacing w:val="10"/>
          <w:sz w:val="22"/>
        </w:rPr>
        <w:t>一</w:t>
      </w:r>
      <w:proofErr w:type="gramEnd"/>
      <w:r w:rsidR="00C30B82" w:rsidRPr="009B12D8">
        <w:rPr>
          <w:rFonts w:hint="eastAsia"/>
          <w:spacing w:val="10"/>
          <w:sz w:val="22"/>
        </w:rPr>
        <w:t>銳角的</w:t>
      </w:r>
      <w:r w:rsidRPr="009B12D8">
        <w:rPr>
          <w:spacing w:val="10"/>
          <w:sz w:val="22"/>
        </w:rPr>
        <w:t>旋轉矩陣，且滿足</w:t>
      </w:r>
      <w:r w:rsidR="00A12F30" w:rsidRPr="009B12D8">
        <w:rPr>
          <w:spacing w:val="10"/>
          <w:position w:val="-28"/>
        </w:rPr>
        <w:object w:dxaOrig="1640" w:dyaOrig="680" w14:anchorId="78409FF2">
          <v:shape id="_x0000_i1256" type="#_x0000_t75" style="width:81.65pt;height:33.85pt" o:ole="">
            <v:imagedata r:id="rId469" o:title=""/>
          </v:shape>
          <o:OLEObject Type="Embed" ProgID="Equation.DSMT4" ShapeID="_x0000_i1256" DrawAspect="Content" ObjectID="_1798349049" r:id="rId470"/>
        </w:object>
      </w:r>
      <w:r w:rsidRPr="009B12D8">
        <w:rPr>
          <w:spacing w:val="10"/>
          <w:sz w:val="22"/>
        </w:rPr>
        <w:t>，其中</w:t>
      </w:r>
      <w:r w:rsidR="00A12F30" w:rsidRPr="009B12D8">
        <w:rPr>
          <w:spacing w:val="10"/>
          <w:position w:val="-8"/>
        </w:rPr>
        <w:object w:dxaOrig="380" w:dyaOrig="279" w14:anchorId="61B1EE45">
          <v:shape id="_x0000_i1257" type="#_x0000_t75" style="width:18.8pt;height:13.95pt" o:ole="">
            <v:imagedata r:id="rId471" o:title=""/>
          </v:shape>
          <o:OLEObject Type="Embed" ProgID="Equation.DSMT4" ShapeID="_x0000_i1257" DrawAspect="Content" ObjectID="_1798349050" r:id="rId472"/>
        </w:object>
      </w:r>
      <w:r w:rsidRPr="009B12D8">
        <w:rPr>
          <w:spacing w:val="10"/>
          <w:sz w:val="22"/>
        </w:rPr>
        <w:t>為實數。</w:t>
      </w:r>
      <w:r w:rsidR="00BE29C4" w:rsidRPr="009B12D8">
        <w:rPr>
          <w:spacing w:val="10"/>
          <w:sz w:val="22"/>
        </w:rPr>
        <w:br/>
      </w:r>
      <w:r w:rsidR="002E4274" w:rsidRPr="009B12D8">
        <w:rPr>
          <w:spacing w:val="10"/>
          <w:sz w:val="22"/>
        </w:rPr>
        <w:t>設點</w:t>
      </w:r>
      <w:r w:rsidR="00A12F30" w:rsidRPr="009B12D8">
        <w:rPr>
          <w:spacing w:val="10"/>
          <w:position w:val="-10"/>
        </w:rPr>
        <w:object w:dxaOrig="600" w:dyaOrig="300" w14:anchorId="424B7223">
          <v:shape id="_x0000_i1258" type="#_x0000_t75" style="width:30.1pt;height:15.05pt" o:ole="">
            <v:imagedata r:id="rId473" o:title=""/>
          </v:shape>
          <o:OLEObject Type="Embed" ProgID="Equation.DSMT4" ShapeID="_x0000_i1258" DrawAspect="Content" ObjectID="_1798349051" r:id="rId474"/>
        </w:object>
      </w:r>
      <w:r w:rsidR="002E4274" w:rsidRPr="009B12D8">
        <w:rPr>
          <w:spacing w:val="10"/>
          <w:sz w:val="22"/>
        </w:rPr>
        <w:t>經</w:t>
      </w:r>
      <w:r w:rsidR="00A12F30" w:rsidRPr="009B12D8">
        <w:rPr>
          <w:spacing w:val="10"/>
          <w:position w:val="-4"/>
        </w:rPr>
        <w:object w:dxaOrig="300" w:dyaOrig="300" w14:anchorId="45E25EA5">
          <v:shape id="_x0000_i1259" type="#_x0000_t75" style="width:15.05pt;height:15.05pt" o:ole="">
            <v:imagedata r:id="rId475" o:title=""/>
          </v:shape>
          <o:OLEObject Type="Embed" ProgID="Equation.DSMT4" ShapeID="_x0000_i1259" DrawAspect="Content" ObjectID="_1798349052" r:id="rId476"/>
        </w:object>
      </w:r>
      <w:r w:rsidR="002E4274" w:rsidRPr="009B12D8">
        <w:rPr>
          <w:spacing w:val="10"/>
          <w:sz w:val="22"/>
        </w:rPr>
        <w:t>變換後為點</w:t>
      </w:r>
      <w:r w:rsidR="009B12D8" w:rsidRPr="009B12D8">
        <w:rPr>
          <w:spacing w:val="10"/>
          <w:position w:val="-10"/>
        </w:rPr>
        <w:object w:dxaOrig="240" w:dyaOrig="300" w14:anchorId="7BDA00AA">
          <v:shape id="_x0000_i1260" type="#_x0000_t75" style="width:12.35pt;height:15.05pt" o:ole="">
            <v:imagedata r:id="rId477" o:title=""/>
          </v:shape>
          <o:OLEObject Type="Embed" ProgID="Equation.DSMT4" ShapeID="_x0000_i1260" DrawAspect="Content" ObjectID="_1798349053" r:id="rId478"/>
        </w:object>
      </w:r>
      <w:r w:rsidR="002E4274" w:rsidRPr="009B12D8">
        <w:rPr>
          <w:spacing w:val="10"/>
          <w:sz w:val="22"/>
        </w:rPr>
        <w:t>，且點</w:t>
      </w:r>
      <w:r w:rsidR="009B12D8" w:rsidRPr="009B12D8">
        <w:rPr>
          <w:spacing w:val="10"/>
          <w:position w:val="-10"/>
        </w:rPr>
        <w:object w:dxaOrig="240" w:dyaOrig="300" w14:anchorId="774ADEE2">
          <v:shape id="_x0000_i1261" type="#_x0000_t75" style="width:12.35pt;height:15.05pt" o:ole="">
            <v:imagedata r:id="rId477" o:title=""/>
          </v:shape>
          <o:OLEObject Type="Embed" ProgID="Equation.DSMT4" ShapeID="_x0000_i1261" DrawAspect="Content" ObjectID="_1798349054" r:id="rId479"/>
        </w:object>
      </w:r>
      <w:r w:rsidR="002E4274" w:rsidRPr="009B12D8">
        <w:rPr>
          <w:spacing w:val="10"/>
          <w:sz w:val="22"/>
        </w:rPr>
        <w:t>經</w:t>
      </w:r>
      <w:r w:rsidR="00A12F30" w:rsidRPr="009B12D8">
        <w:rPr>
          <w:spacing w:val="10"/>
          <w:position w:val="-4"/>
        </w:rPr>
        <w:object w:dxaOrig="300" w:dyaOrig="300" w14:anchorId="3358C4A3">
          <v:shape id="_x0000_i1262" type="#_x0000_t75" style="width:15.05pt;height:15.05pt" o:ole="">
            <v:imagedata r:id="rId480" o:title=""/>
          </v:shape>
          <o:OLEObject Type="Embed" ProgID="Equation.DSMT4" ShapeID="_x0000_i1262" DrawAspect="Content" ObjectID="_1798349055" r:id="rId481"/>
        </w:object>
      </w:r>
      <w:r w:rsidR="002E4274" w:rsidRPr="009B12D8">
        <w:rPr>
          <w:spacing w:val="10"/>
          <w:sz w:val="22"/>
        </w:rPr>
        <w:t>變換後為點</w:t>
      </w:r>
      <w:r w:rsidR="009B12D8" w:rsidRPr="009B12D8">
        <w:rPr>
          <w:spacing w:val="10"/>
          <w:position w:val="-4"/>
        </w:rPr>
        <w:object w:dxaOrig="220" w:dyaOrig="240" w14:anchorId="4E55E6B5">
          <v:shape id="_x0000_i1263" type="#_x0000_t75" style="width:10.75pt;height:11.8pt" o:ole="">
            <v:imagedata r:id="rId482" o:title=""/>
          </v:shape>
          <o:OLEObject Type="Embed" ProgID="Equation.DSMT4" ShapeID="_x0000_i1263" DrawAspect="Content" ObjectID="_1798349056" r:id="rId483"/>
        </w:object>
      </w:r>
      <w:r w:rsidR="002E4274" w:rsidRPr="009B12D8">
        <w:rPr>
          <w:spacing w:val="10"/>
          <w:sz w:val="22"/>
        </w:rPr>
        <w:t>。</w:t>
      </w:r>
      <w:r w:rsidR="009B12D8">
        <w:rPr>
          <w:rFonts w:hint="eastAsia"/>
          <w:spacing w:val="10"/>
          <w:sz w:val="22"/>
        </w:rPr>
        <w:t>根據上述，試回答下列問題。</w:t>
      </w:r>
    </w:p>
    <w:p w14:paraId="563BFFA6" w14:textId="25691E8A" w:rsidR="002C7928" w:rsidRPr="004749E0" w:rsidRDefault="002C7928" w:rsidP="00E47755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4749E0">
        <w:rPr>
          <w:rFonts w:ascii="Times New Roman" w:eastAsiaTheme="minorEastAsia" w:hAnsi="Times New Roman"/>
          <w:color w:val="000000" w:themeColor="text1"/>
          <w:spacing w:val="10"/>
          <w:sz w:val="22"/>
        </w:rPr>
        <w:t>18.</w:t>
      </w:r>
      <w:r w:rsidRPr="004749E0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6D37F6" w:rsidRPr="004749E0">
        <w:rPr>
          <w:rFonts w:ascii="Times New Roman" w:hAnsi="Times New Roman" w:hint="eastAsia"/>
          <w:color w:val="000000"/>
          <w:spacing w:val="10"/>
          <w:sz w:val="22"/>
        </w:rPr>
        <w:t>試問</w:t>
      </w:r>
      <w:r w:rsidR="00A12F30" w:rsidRPr="00A12F30">
        <w:rPr>
          <w:position w:val="-6"/>
        </w:rPr>
        <w:object w:dxaOrig="180" w:dyaOrig="200" w14:anchorId="5B19E966">
          <v:shape id="_x0000_i1264" type="#_x0000_t75" style="width:9.15pt;height:9.65pt" o:ole="">
            <v:imagedata r:id="rId484" o:title=""/>
          </v:shape>
          <o:OLEObject Type="Embed" ProgID="Equation.DSMT4" ShapeID="_x0000_i1264" DrawAspect="Content" ObjectID="_1798349057" r:id="rId485"/>
        </w:object>
      </w:r>
      <w:r w:rsidR="006D37F6" w:rsidRPr="004749E0">
        <w:rPr>
          <w:rFonts w:ascii="Times New Roman" w:hAnsi="Times New Roman" w:hint="eastAsia"/>
          <w:snapToGrid w:val="0"/>
          <w:spacing w:val="10"/>
          <w:kern w:val="0"/>
          <w:sz w:val="22"/>
        </w:rPr>
        <w:t>之值為何</w:t>
      </w:r>
      <w:r w:rsidR="006D37F6" w:rsidRPr="004749E0">
        <w:rPr>
          <w:rFonts w:ascii="新細明體" w:hAnsi="新細明體" w:hint="eastAsia"/>
          <w:snapToGrid w:val="0"/>
          <w:spacing w:val="10"/>
          <w:kern w:val="0"/>
          <w:sz w:val="22"/>
        </w:rPr>
        <w:t>？</w:t>
      </w:r>
      <w:r w:rsidR="00E41B12" w:rsidRPr="004749E0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（</w:t>
      </w:r>
      <w:r w:rsidR="006D37F6" w:rsidRPr="004749E0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單</w:t>
      </w:r>
      <w:r w:rsidRPr="004749E0">
        <w:rPr>
          <w:rFonts w:ascii="Times New Roman" w:eastAsiaTheme="minorEastAsia" w:hAnsi="Times New Roman"/>
          <w:color w:val="000000" w:themeColor="text1"/>
          <w:spacing w:val="10"/>
          <w:sz w:val="22"/>
        </w:rPr>
        <w:t>選題，</w:t>
      </w:r>
      <w:r w:rsidR="00E41B12" w:rsidRPr="004749E0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3</w:t>
      </w:r>
      <w:r w:rsidRPr="004749E0">
        <w:rPr>
          <w:rFonts w:ascii="Times New Roman" w:eastAsiaTheme="minorEastAsia" w:hAnsi="Times New Roman"/>
          <w:color w:val="000000" w:themeColor="text1"/>
          <w:spacing w:val="10"/>
          <w:sz w:val="22"/>
        </w:rPr>
        <w:t>分</w:t>
      </w:r>
      <w:r w:rsidRPr="004749E0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）</w:t>
      </w:r>
    </w:p>
    <w:p w14:paraId="0EC3070A" w14:textId="48211FEB" w:rsidR="006D37F6" w:rsidRDefault="006D37F6" w:rsidP="004749E0">
      <w:pPr>
        <w:pStyle w:val="ABCDE"/>
      </w:pPr>
      <w:r w:rsidRPr="004749E0">
        <w:t xml:space="preserve">(1) </w:t>
      </w:r>
      <w:r w:rsidR="00A12F30" w:rsidRPr="00A12F30">
        <w:rPr>
          <w:position w:val="-6"/>
        </w:rPr>
        <w:object w:dxaOrig="180" w:dyaOrig="260" w14:anchorId="590D8467">
          <v:shape id="_x0000_i1265" type="#_x0000_t75" style="width:9.15pt;height:12.9pt" o:ole="">
            <v:imagedata r:id="rId486" o:title=""/>
          </v:shape>
          <o:OLEObject Type="Embed" ProgID="Equation.DSMT4" ShapeID="_x0000_i1265" DrawAspect="Content" ObjectID="_1798349058" r:id="rId487"/>
        </w:object>
      </w:r>
      <w:r w:rsidRPr="004749E0">
        <w:tab/>
        <w:t xml:space="preserve">(2) </w:t>
      </w:r>
      <w:r w:rsidR="00A12F30" w:rsidRPr="00025957">
        <w:rPr>
          <w:position w:val="-4"/>
        </w:rPr>
        <w:object w:dxaOrig="279" w:dyaOrig="240" w14:anchorId="2F38C126">
          <v:shape id="_x0000_i1266" type="#_x0000_t75" style="width:13.95pt;height:11.8pt" o:ole="">
            <v:imagedata r:id="rId488" o:title=""/>
          </v:shape>
          <o:OLEObject Type="Embed" ProgID="Equation.DSMT4" ShapeID="_x0000_i1266" DrawAspect="Content" ObjectID="_1798349059" r:id="rId489"/>
        </w:object>
      </w:r>
      <w:r w:rsidRPr="004749E0">
        <w:tab/>
        <w:t>(3)</w:t>
      </w:r>
      <w:r w:rsidRPr="004749E0">
        <w:rPr>
          <w:rFonts w:hint="eastAsia"/>
        </w:rPr>
        <w:t xml:space="preserve"> </w:t>
      </w:r>
      <w:r w:rsidR="00A12F30" w:rsidRPr="00025957">
        <w:rPr>
          <w:position w:val="-4"/>
        </w:rPr>
        <w:object w:dxaOrig="139" w:dyaOrig="240" w14:anchorId="1A72D1C4">
          <v:shape id="_x0000_i1267" type="#_x0000_t75" style="width:6.45pt;height:11.8pt" o:ole="">
            <v:imagedata r:id="rId490" o:title=""/>
          </v:shape>
          <o:OLEObject Type="Embed" ProgID="Equation.DSMT4" ShapeID="_x0000_i1267" DrawAspect="Content" ObjectID="_1798349060" r:id="rId491"/>
        </w:object>
      </w:r>
      <w:r w:rsidRPr="004749E0">
        <w:tab/>
      </w:r>
      <w:r w:rsidRPr="004749E0">
        <w:rPr>
          <w:rFonts w:hint="eastAsia"/>
        </w:rPr>
        <w:t xml:space="preserve">(4) </w:t>
      </w:r>
      <w:r w:rsidR="00A12F30" w:rsidRPr="00A12F30">
        <w:rPr>
          <w:position w:val="-22"/>
        </w:rPr>
        <w:object w:dxaOrig="380" w:dyaOrig="580" w14:anchorId="56A21EEB">
          <v:shape id="_x0000_i1268" type="#_x0000_t75" style="width:18.8pt;height:29pt" o:ole="">
            <v:imagedata r:id="rId492" o:title=""/>
          </v:shape>
          <o:OLEObject Type="Embed" ProgID="Equation.DSMT4" ShapeID="_x0000_i1268" DrawAspect="Content" ObjectID="_1798349061" r:id="rId493"/>
        </w:object>
      </w:r>
      <w:r w:rsidRPr="004749E0">
        <w:tab/>
        <w:t xml:space="preserve">(5) </w:t>
      </w:r>
      <w:r w:rsidR="00A12F30" w:rsidRPr="00A12F30">
        <w:rPr>
          <w:position w:val="-22"/>
        </w:rPr>
        <w:object w:dxaOrig="220" w:dyaOrig="580" w14:anchorId="6F6D59A3">
          <v:shape id="_x0000_i1269" type="#_x0000_t75" style="width:11.3pt;height:29pt" o:ole="">
            <v:imagedata r:id="rId494" o:title=""/>
          </v:shape>
          <o:OLEObject Type="Embed" ProgID="Equation.DSMT4" ShapeID="_x0000_i1269" DrawAspect="Content" ObjectID="_1798349062" r:id="rId495"/>
        </w:object>
      </w:r>
    </w:p>
    <w:p w14:paraId="56281F64" w14:textId="77777777" w:rsidR="00E47755" w:rsidRDefault="00E47755" w:rsidP="00E47755">
      <w:pPr>
        <w:spacing w:line="360" w:lineRule="auto"/>
        <w:rPr>
          <w:rFonts w:cs="新細明體"/>
          <w:color w:val="000000" w:themeColor="text1"/>
          <w:spacing w:val="10"/>
          <w:sz w:val="22"/>
          <w:szCs w:val="20"/>
        </w:rPr>
      </w:pPr>
    </w:p>
    <w:p w14:paraId="3635FC68" w14:textId="4ED357B5" w:rsidR="002C7928" w:rsidRDefault="002C7928" w:rsidP="004749E0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4749E0">
        <w:rPr>
          <w:rFonts w:ascii="Times New Roman" w:eastAsiaTheme="minorEastAsia" w:hAnsi="Times New Roman"/>
          <w:color w:val="000000" w:themeColor="text1"/>
          <w:spacing w:val="10"/>
          <w:sz w:val="22"/>
        </w:rPr>
        <w:t>19.</w:t>
      </w:r>
      <w:r w:rsidR="004749E0" w:rsidRPr="004749E0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proofErr w:type="gramStart"/>
      <w:r w:rsidR="00BD0F48" w:rsidRPr="0012281C">
        <w:rPr>
          <w:rFonts w:ascii="Times New Roman" w:hAnsi="Times New Roman"/>
          <w:spacing w:val="10"/>
          <w:sz w:val="22"/>
        </w:rPr>
        <w:t>試求</w:t>
      </w:r>
      <w:r w:rsidR="009B12D8" w:rsidRPr="0012281C">
        <w:rPr>
          <w:rFonts w:ascii="Times New Roman" w:hAnsi="Times New Roman" w:hint="eastAsia"/>
          <w:spacing w:val="10"/>
          <w:sz w:val="22"/>
        </w:rPr>
        <w:t>點</w:t>
      </w:r>
      <w:proofErr w:type="gramEnd"/>
      <w:r w:rsidR="009B12D8" w:rsidRPr="0012281C">
        <w:rPr>
          <w:spacing w:val="10"/>
          <w:position w:val="-10"/>
        </w:rPr>
        <w:object w:dxaOrig="240" w:dyaOrig="300" w14:anchorId="03C5D7A7">
          <v:shape id="_x0000_i1270" type="#_x0000_t75" style="width:12.35pt;height:15.05pt" o:ole="">
            <v:imagedata r:id="rId477" o:title=""/>
          </v:shape>
          <o:OLEObject Type="Embed" ProgID="Equation.DSMT4" ShapeID="_x0000_i1270" DrawAspect="Content" ObjectID="_1798349063" r:id="rId496"/>
        </w:object>
      </w:r>
      <w:r w:rsidR="009B12D8" w:rsidRPr="0012281C">
        <w:rPr>
          <w:rFonts w:hint="eastAsia"/>
          <w:spacing w:val="10"/>
        </w:rPr>
        <w:t>的坐標，以及</w:t>
      </w:r>
      <w:r w:rsidR="009B12D8" w:rsidRPr="0012281C">
        <w:rPr>
          <w:rFonts w:eastAsiaTheme="minorEastAsia"/>
          <w:color w:val="000000" w:themeColor="text1"/>
          <w:spacing w:val="10"/>
          <w:position w:val="-6"/>
          <w:sz w:val="22"/>
        </w:rPr>
        <w:object w:dxaOrig="380" w:dyaOrig="400" w14:anchorId="04F7889E">
          <v:shape id="_x0000_i1271" type="#_x0000_t75" style="width:19.35pt;height:19.9pt" o:ole="">
            <v:imagedata r:id="rId497" o:title=""/>
          </v:shape>
          <o:OLEObject Type="Embed" ProgID="Equation.DSMT4" ShapeID="_x0000_i1271" DrawAspect="Content" ObjectID="_1798349064" r:id="rId498"/>
        </w:object>
      </w:r>
      <w:r w:rsidR="00BD0F48" w:rsidRPr="0012281C">
        <w:rPr>
          <w:rFonts w:ascii="Times New Roman" w:hAnsi="Times New Roman"/>
          <w:spacing w:val="10"/>
          <w:sz w:val="22"/>
        </w:rPr>
        <w:t>與</w:t>
      </w:r>
      <w:r w:rsidR="00BD0F48" w:rsidRPr="0012281C">
        <w:rPr>
          <w:rFonts w:ascii="Times New Roman" w:hAnsi="Times New Roman" w:hint="eastAsia"/>
          <w:spacing w:val="10"/>
          <w:sz w:val="22"/>
        </w:rPr>
        <w:t>向量</w:t>
      </w:r>
      <w:r w:rsidR="00A12F30" w:rsidRPr="0012281C">
        <w:rPr>
          <w:spacing w:val="10"/>
          <w:position w:val="-10"/>
        </w:rPr>
        <w:object w:dxaOrig="480" w:dyaOrig="300" w14:anchorId="0B6562A4">
          <v:shape id="_x0000_i1272" type="#_x0000_t75" style="width:24.2pt;height:15.05pt" o:ole="">
            <v:imagedata r:id="rId499" o:title=""/>
          </v:shape>
          <o:OLEObject Type="Embed" ProgID="Equation.DSMT4" ShapeID="_x0000_i1272" DrawAspect="Content" ObjectID="_1798349065" r:id="rId500"/>
        </w:object>
      </w:r>
      <w:r w:rsidR="00BD0F48" w:rsidRPr="0012281C">
        <w:rPr>
          <w:rFonts w:ascii="Times New Roman" w:hAnsi="Times New Roman"/>
          <w:spacing w:val="10"/>
          <w:sz w:val="22"/>
        </w:rPr>
        <w:t>的夾角</w:t>
      </w:r>
      <w:r w:rsidRPr="0012281C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。（非</w:t>
      </w:r>
      <w:r w:rsidRPr="0012281C">
        <w:rPr>
          <w:rFonts w:ascii="Times New Roman" w:eastAsiaTheme="minorEastAsia" w:hAnsi="Times New Roman"/>
          <w:color w:val="000000" w:themeColor="text1"/>
          <w:spacing w:val="10"/>
          <w:sz w:val="22"/>
        </w:rPr>
        <w:t>選</w:t>
      </w:r>
      <w:r w:rsidR="009B12D8" w:rsidRPr="0012281C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擇</w:t>
      </w:r>
      <w:r w:rsidRPr="0012281C">
        <w:rPr>
          <w:rFonts w:ascii="Times New Roman" w:eastAsiaTheme="minorEastAsia" w:hAnsi="Times New Roman"/>
          <w:color w:val="000000" w:themeColor="text1"/>
          <w:spacing w:val="10"/>
          <w:sz w:val="22"/>
        </w:rPr>
        <w:t>題，</w:t>
      </w:r>
      <w:r w:rsidR="009B12D8" w:rsidRPr="0012281C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6</w:t>
      </w:r>
      <w:r w:rsidRPr="0012281C">
        <w:rPr>
          <w:rFonts w:ascii="Times New Roman" w:eastAsiaTheme="minorEastAsia" w:hAnsi="Times New Roman"/>
          <w:color w:val="000000" w:themeColor="text1"/>
          <w:spacing w:val="10"/>
          <w:sz w:val="22"/>
        </w:rPr>
        <w:t>分</w:t>
      </w:r>
      <w:r w:rsidRPr="0012281C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）</w:t>
      </w:r>
    </w:p>
    <w:p w14:paraId="149D0000" w14:textId="5C492B13" w:rsidR="00E47755" w:rsidRDefault="00E47755" w:rsidP="00E47755">
      <w:pPr>
        <w:spacing w:line="360" w:lineRule="auto"/>
        <w:rPr>
          <w:rFonts w:cs="新細明體"/>
          <w:color w:val="000000" w:themeColor="text1"/>
          <w:spacing w:val="10"/>
          <w:sz w:val="22"/>
          <w:szCs w:val="20"/>
        </w:rPr>
      </w:pPr>
    </w:p>
    <w:p w14:paraId="6C702003" w14:textId="40931891" w:rsidR="00E47755" w:rsidRDefault="00E47755" w:rsidP="00E47755">
      <w:pPr>
        <w:spacing w:line="360" w:lineRule="auto"/>
        <w:rPr>
          <w:rFonts w:cs="新細明體"/>
          <w:color w:val="000000" w:themeColor="text1"/>
          <w:spacing w:val="10"/>
          <w:sz w:val="22"/>
          <w:szCs w:val="20"/>
        </w:rPr>
      </w:pPr>
    </w:p>
    <w:p w14:paraId="66224A57" w14:textId="4C8AD960" w:rsidR="003F5EBF" w:rsidRDefault="003F5EBF" w:rsidP="00E47755">
      <w:pPr>
        <w:spacing w:line="360" w:lineRule="auto"/>
        <w:rPr>
          <w:rFonts w:cs="新細明體"/>
          <w:color w:val="000000" w:themeColor="text1"/>
          <w:spacing w:val="10"/>
          <w:sz w:val="22"/>
          <w:szCs w:val="20"/>
        </w:rPr>
      </w:pPr>
    </w:p>
    <w:p w14:paraId="05C215B0" w14:textId="77777777" w:rsidR="003F5EBF" w:rsidRPr="003F5EBF" w:rsidRDefault="003F5EBF" w:rsidP="00E47755">
      <w:pPr>
        <w:spacing w:line="360" w:lineRule="auto"/>
        <w:rPr>
          <w:rFonts w:cs="新細明體"/>
          <w:color w:val="000000" w:themeColor="text1"/>
          <w:spacing w:val="10"/>
          <w:sz w:val="22"/>
          <w:szCs w:val="20"/>
        </w:rPr>
      </w:pPr>
    </w:p>
    <w:p w14:paraId="1818AB56" w14:textId="01C6C44D" w:rsidR="00BD0F48" w:rsidRPr="004749E0" w:rsidRDefault="00BD0F48" w:rsidP="004749E0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4749E0">
        <w:rPr>
          <w:rFonts w:ascii="Times New Roman" w:hAnsi="Times New Roman"/>
          <w:spacing w:val="10"/>
          <w:sz w:val="22"/>
        </w:rPr>
        <w:t>20.</w:t>
      </w:r>
      <w:r w:rsidR="004749E0" w:rsidRPr="004749E0">
        <w:rPr>
          <w:rFonts w:ascii="Times New Roman" w:hAnsi="Times New Roman"/>
          <w:spacing w:val="10"/>
          <w:sz w:val="22"/>
        </w:rPr>
        <w:tab/>
      </w:r>
      <w:r w:rsidR="006D37F6" w:rsidRPr="006F0353">
        <w:rPr>
          <w:rFonts w:ascii="Times New Roman" w:hAnsi="Times New Roman" w:hint="eastAsia"/>
          <w:color w:val="000000" w:themeColor="text1"/>
          <w:spacing w:val="16"/>
          <w:sz w:val="22"/>
        </w:rPr>
        <w:t>設</w:t>
      </w:r>
      <w:r w:rsidR="009B12D8" w:rsidRPr="009B12D8">
        <w:rPr>
          <w:spacing w:val="10"/>
          <w:position w:val="-4"/>
        </w:rPr>
        <w:object w:dxaOrig="200" w:dyaOrig="240" w14:anchorId="6D98C75C">
          <v:shape id="_x0000_i1273" type="#_x0000_t75" style="width:10.2pt;height:11.8pt" o:ole="">
            <v:imagedata r:id="rId501" o:title=""/>
          </v:shape>
          <o:OLEObject Type="Embed" ProgID="Equation.DSMT4" ShapeID="_x0000_i1273" DrawAspect="Content" ObjectID="_1798349066" r:id="rId502"/>
        </w:object>
      </w:r>
      <w:r w:rsidR="009B12D8">
        <w:rPr>
          <w:rFonts w:hint="eastAsia"/>
          <w:spacing w:val="10"/>
        </w:rPr>
        <w:t>為過</w:t>
      </w:r>
      <w:r w:rsidR="006D37F6" w:rsidRPr="006F0353">
        <w:rPr>
          <w:spacing w:val="16"/>
          <w:sz w:val="22"/>
        </w:rPr>
        <w:t>點</w:t>
      </w:r>
      <w:r w:rsidR="00A12F30" w:rsidRPr="006F0353">
        <w:rPr>
          <w:spacing w:val="16"/>
          <w:position w:val="-4"/>
        </w:rPr>
        <w:object w:dxaOrig="220" w:dyaOrig="240" w14:anchorId="47D5D90A">
          <v:shape id="_x0000_i1274" type="#_x0000_t75" style="width:11.3pt;height:11.8pt" o:ole="">
            <v:imagedata r:id="rId503" o:title=""/>
          </v:shape>
          <o:OLEObject Type="Embed" ProgID="Equation.DSMT4" ShapeID="_x0000_i1274" DrawAspect="Content" ObjectID="_1798349067" r:id="rId504"/>
        </w:object>
      </w:r>
      <w:r w:rsidR="009B12D8">
        <w:rPr>
          <w:rFonts w:hint="eastAsia"/>
          <w:spacing w:val="16"/>
        </w:rPr>
        <w:t>且</w:t>
      </w:r>
      <w:r w:rsidR="006D37F6" w:rsidRPr="006F0353">
        <w:rPr>
          <w:rFonts w:ascii="Times New Roman" w:hAnsi="Times New Roman"/>
          <w:spacing w:val="16"/>
          <w:sz w:val="22"/>
        </w:rPr>
        <w:t>與</w:t>
      </w:r>
      <w:r w:rsidR="009B12D8">
        <w:rPr>
          <w:rFonts w:ascii="Times New Roman" w:hAnsi="Times New Roman" w:hint="eastAsia"/>
          <w:spacing w:val="16"/>
          <w:sz w:val="22"/>
        </w:rPr>
        <w:t>直線</w:t>
      </w:r>
      <w:r w:rsidR="009B12D8" w:rsidRPr="006F0353">
        <w:rPr>
          <w:spacing w:val="16"/>
          <w:position w:val="-10"/>
        </w:rPr>
        <w:object w:dxaOrig="400" w:dyaOrig="300" w14:anchorId="1A9322F5">
          <v:shape id="_x0000_i1275" type="#_x0000_t75" style="width:19.9pt;height:15.05pt" o:ole="">
            <v:imagedata r:id="rId505" o:title=""/>
          </v:shape>
          <o:OLEObject Type="Embed" ProgID="Equation.DSMT4" ShapeID="_x0000_i1275" DrawAspect="Content" ObjectID="_1798349068" r:id="rId506"/>
        </w:object>
      </w:r>
      <w:r w:rsidR="006D37F6" w:rsidRPr="006F0353">
        <w:rPr>
          <w:rFonts w:ascii="Times New Roman" w:hAnsi="Times New Roman"/>
          <w:spacing w:val="16"/>
          <w:sz w:val="22"/>
        </w:rPr>
        <w:t>平行的直線</w:t>
      </w:r>
      <w:r w:rsidR="009B12D8">
        <w:rPr>
          <w:rFonts w:ascii="Times New Roman" w:hAnsi="Times New Roman" w:hint="eastAsia"/>
          <w:spacing w:val="16"/>
          <w:sz w:val="22"/>
        </w:rPr>
        <w:t>，點</w:t>
      </w:r>
      <w:r w:rsidR="009B12D8" w:rsidRPr="009B12D8">
        <w:rPr>
          <w:spacing w:val="16"/>
          <w:position w:val="-6"/>
        </w:rPr>
        <w:object w:dxaOrig="200" w:dyaOrig="260" w14:anchorId="67EE7848">
          <v:shape id="_x0000_i1276" type="#_x0000_t75" style="width:10.2pt;height:12.9pt" o:ole="">
            <v:imagedata r:id="rId507" o:title=""/>
          </v:shape>
          <o:OLEObject Type="Embed" ProgID="Equation.DSMT4" ShapeID="_x0000_i1276" DrawAspect="Content" ObjectID="_1798349069" r:id="rId508"/>
        </w:object>
      </w:r>
      <w:r w:rsidR="009B12D8">
        <w:rPr>
          <w:rFonts w:hint="eastAsia"/>
          <w:spacing w:val="16"/>
        </w:rPr>
        <w:t>為</w:t>
      </w:r>
      <w:r w:rsidR="009B12D8" w:rsidRPr="009B12D8">
        <w:rPr>
          <w:spacing w:val="10"/>
          <w:position w:val="-4"/>
        </w:rPr>
        <w:object w:dxaOrig="200" w:dyaOrig="240" w14:anchorId="693EA339">
          <v:shape id="_x0000_i1277" type="#_x0000_t75" style="width:10.2pt;height:11.8pt" o:ole="">
            <v:imagedata r:id="rId501" o:title=""/>
          </v:shape>
          <o:OLEObject Type="Embed" ProgID="Equation.DSMT4" ShapeID="_x0000_i1277" DrawAspect="Content" ObjectID="_1798349070" r:id="rId509"/>
        </w:object>
      </w:r>
      <w:r w:rsidR="006D37F6" w:rsidRPr="006F0353">
        <w:rPr>
          <w:rFonts w:ascii="Times New Roman" w:hAnsi="Times New Roman"/>
          <w:spacing w:val="16"/>
          <w:sz w:val="22"/>
        </w:rPr>
        <w:t>和直線</w:t>
      </w:r>
      <w:r w:rsidR="009B12D8" w:rsidRPr="009B12D8">
        <w:rPr>
          <w:spacing w:val="16"/>
          <w:position w:val="-6"/>
        </w:rPr>
        <w:object w:dxaOrig="360" w:dyaOrig="260" w14:anchorId="0B5D83DF">
          <v:shape id="_x0000_i1278" type="#_x0000_t75" style="width:18.25pt;height:12.9pt" o:ole="">
            <v:imagedata r:id="rId510" o:title=""/>
          </v:shape>
          <o:OLEObject Type="Embed" ProgID="Equation.DSMT4" ShapeID="_x0000_i1278" DrawAspect="Content" ObjectID="_1798349071" r:id="rId511"/>
        </w:object>
      </w:r>
      <w:r w:rsidR="006D37F6" w:rsidRPr="006F0353">
        <w:rPr>
          <w:rFonts w:ascii="Times New Roman" w:hAnsi="Times New Roman"/>
          <w:spacing w:val="16"/>
          <w:sz w:val="22"/>
        </w:rPr>
        <w:t>的交點</w:t>
      </w:r>
      <w:r w:rsidR="006D37F6" w:rsidRPr="006F0353">
        <w:rPr>
          <w:rFonts w:ascii="新細明體" w:hAnsi="新細明體" w:hint="eastAsia"/>
          <w:spacing w:val="16"/>
          <w:sz w:val="22"/>
        </w:rPr>
        <w:t>，</w:t>
      </w:r>
      <w:proofErr w:type="gramStart"/>
      <w:r w:rsidRPr="006F0353">
        <w:rPr>
          <w:rFonts w:ascii="Times New Roman" w:hAnsi="Times New Roman"/>
          <w:spacing w:val="16"/>
          <w:sz w:val="22"/>
        </w:rPr>
        <w:t>試求</w:t>
      </w:r>
      <w:proofErr w:type="gramEnd"/>
      <w:r w:rsidR="009B12D8" w:rsidRPr="009B12D8">
        <w:rPr>
          <w:spacing w:val="16"/>
          <w:position w:val="-6"/>
        </w:rPr>
        <w:object w:dxaOrig="639" w:dyaOrig="260" w14:anchorId="0D1671E0">
          <v:shape id="_x0000_i1279" type="#_x0000_t75" style="width:32.25pt;height:12.9pt" o:ole="">
            <v:imagedata r:id="rId512" o:title=""/>
          </v:shape>
          <o:OLEObject Type="Embed" ProgID="Equation.DSMT4" ShapeID="_x0000_i1279" DrawAspect="Content" ObjectID="_1798349072" r:id="rId513"/>
        </w:object>
      </w:r>
      <w:r w:rsidR="006D37F6" w:rsidRPr="006F0353">
        <w:rPr>
          <w:rFonts w:ascii="Times New Roman" w:hAnsi="Times New Roman"/>
          <w:spacing w:val="16"/>
          <w:sz w:val="22"/>
        </w:rPr>
        <w:t>，</w:t>
      </w:r>
      <w:r w:rsidR="003F5EBF">
        <w:rPr>
          <w:rFonts w:ascii="Times New Roman" w:hAnsi="Times New Roman"/>
          <w:spacing w:val="16"/>
          <w:sz w:val="22"/>
        </w:rPr>
        <w:br/>
      </w:r>
      <w:r w:rsidR="006D37F6" w:rsidRPr="006F0353">
        <w:rPr>
          <w:rFonts w:ascii="Times New Roman" w:hAnsi="Times New Roman"/>
          <w:spacing w:val="16"/>
          <w:sz w:val="22"/>
        </w:rPr>
        <w:t>並求</w:t>
      </w:r>
      <w:r w:rsidRPr="006F0353">
        <w:rPr>
          <w:rFonts w:ascii="Times New Roman" w:hAnsi="Times New Roman"/>
          <w:spacing w:val="16"/>
          <w:sz w:val="22"/>
        </w:rPr>
        <w:t>點</w:t>
      </w:r>
      <w:r w:rsidR="009B12D8" w:rsidRPr="009B12D8">
        <w:rPr>
          <w:spacing w:val="16"/>
          <w:position w:val="-6"/>
        </w:rPr>
        <w:object w:dxaOrig="200" w:dyaOrig="260" w14:anchorId="6E2A6EAC">
          <v:shape id="_x0000_i1280" type="#_x0000_t75" style="width:9.65pt;height:13.45pt" o:ole="">
            <v:imagedata r:id="rId514" o:title=""/>
          </v:shape>
          <o:OLEObject Type="Embed" ProgID="Equation.DSMT4" ShapeID="_x0000_i1280" DrawAspect="Content" ObjectID="_1798349073" r:id="rId515"/>
        </w:object>
      </w:r>
      <w:r w:rsidRPr="006F0353">
        <w:rPr>
          <w:rFonts w:ascii="Times New Roman" w:hAnsi="Times New Roman"/>
          <w:spacing w:val="16"/>
          <w:sz w:val="22"/>
        </w:rPr>
        <w:t>的坐標</w:t>
      </w:r>
      <w:r w:rsidRPr="004749E0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。（非</w:t>
      </w:r>
      <w:r w:rsidRPr="004749E0">
        <w:rPr>
          <w:rFonts w:ascii="Times New Roman" w:eastAsiaTheme="minorEastAsia" w:hAnsi="Times New Roman"/>
          <w:color w:val="000000" w:themeColor="text1"/>
          <w:spacing w:val="10"/>
          <w:sz w:val="22"/>
        </w:rPr>
        <w:t>選</w:t>
      </w:r>
      <w:r w:rsidR="009B12D8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擇</w:t>
      </w:r>
      <w:r w:rsidRPr="004749E0">
        <w:rPr>
          <w:rFonts w:ascii="Times New Roman" w:eastAsiaTheme="minorEastAsia" w:hAnsi="Times New Roman"/>
          <w:color w:val="000000" w:themeColor="text1"/>
          <w:spacing w:val="10"/>
          <w:sz w:val="22"/>
        </w:rPr>
        <w:t>題，</w:t>
      </w:r>
      <w:r w:rsidR="009B12D8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6</w:t>
      </w:r>
      <w:r w:rsidRPr="004749E0">
        <w:rPr>
          <w:rFonts w:ascii="Times New Roman" w:eastAsiaTheme="minorEastAsia" w:hAnsi="Times New Roman"/>
          <w:color w:val="000000" w:themeColor="text1"/>
          <w:spacing w:val="10"/>
          <w:sz w:val="22"/>
        </w:rPr>
        <w:t>分</w:t>
      </w:r>
      <w:r w:rsidRPr="004749E0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）</w:t>
      </w:r>
    </w:p>
    <w:p w14:paraId="75BA5CFF" w14:textId="77777777" w:rsidR="00E47755" w:rsidRDefault="00E47755" w:rsidP="00E47755">
      <w:pPr>
        <w:spacing w:line="360" w:lineRule="auto"/>
        <w:rPr>
          <w:rFonts w:cs="新細明體"/>
          <w:color w:val="000000" w:themeColor="text1"/>
          <w:spacing w:val="10"/>
          <w:sz w:val="22"/>
          <w:szCs w:val="20"/>
        </w:rPr>
      </w:pPr>
    </w:p>
    <w:p w14:paraId="6E595368" w14:textId="77777777" w:rsidR="00782EF5" w:rsidRPr="002159B5" w:rsidRDefault="00782EF5" w:rsidP="00E47755">
      <w:pPr>
        <w:spacing w:line="360" w:lineRule="auto"/>
        <w:rPr>
          <w:rFonts w:cs="新細明體"/>
          <w:color w:val="000000" w:themeColor="text1"/>
          <w:spacing w:val="10"/>
          <w:sz w:val="22"/>
          <w:szCs w:val="20"/>
        </w:rPr>
      </w:pPr>
    </w:p>
    <w:p w14:paraId="197F15AC" w14:textId="77777777" w:rsidR="00642B48" w:rsidRDefault="00642B48">
      <w:pPr>
        <w:widowControl/>
        <w:rPr>
          <w:b/>
          <w:spacing w:val="20"/>
        </w:rPr>
      </w:pPr>
      <w:r>
        <w:rPr>
          <w:b/>
          <w:spacing w:val="20"/>
        </w:rPr>
        <w:br w:type="page"/>
      </w:r>
    </w:p>
    <w:p w14:paraId="3B6F31D0" w14:textId="77777777" w:rsidR="007468B1" w:rsidRPr="007468B1" w:rsidRDefault="007468B1" w:rsidP="007468B1">
      <w:pPr>
        <w:spacing w:afterLines="100" w:after="240" w:line="360" w:lineRule="auto"/>
        <w:rPr>
          <w:b/>
          <w:spacing w:val="20"/>
        </w:rPr>
      </w:pPr>
      <w:r w:rsidRPr="007468B1">
        <w:rPr>
          <w:b/>
          <w:spacing w:val="20"/>
        </w:rPr>
        <w:lastRenderedPageBreak/>
        <w:t>參考公式及可能用到的數值</w:t>
      </w:r>
    </w:p>
    <w:p w14:paraId="33D6D999" w14:textId="7CB4A54A" w:rsidR="00542FD1" w:rsidRPr="000220F7" w:rsidRDefault="00542FD1" w:rsidP="00542FD1">
      <w:pPr>
        <w:pStyle w:val="TIT10cm1505"/>
        <w:tabs>
          <w:tab w:val="clear" w:pos="360"/>
        </w:tabs>
        <w:spacing w:before="120"/>
        <w:ind w:left="378" w:hangingChars="141" w:hanging="378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1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首項為</w:t>
      </w:r>
      <w:r w:rsidR="00A12F30" w:rsidRPr="00A12F30">
        <w:rPr>
          <w:position w:val="-6"/>
        </w:rPr>
        <w:object w:dxaOrig="200" w:dyaOrig="200" w14:anchorId="1CB992D6">
          <v:shape id="_x0000_i1281" type="#_x0000_t75" style="width:9.65pt;height:9.65pt" o:ole="">
            <v:imagedata r:id="rId516" o:title=""/>
          </v:shape>
          <o:OLEObject Type="Embed" ProgID="Equation.DSMT4" ShapeID="_x0000_i1281" DrawAspect="Content" ObjectID="_1798349074" r:id="rId517"/>
        </w:object>
      </w:r>
      <w:r w:rsidRPr="000220F7">
        <w:rPr>
          <w:rFonts w:cs="Times New Roman"/>
          <w:color w:val="000000" w:themeColor="text1"/>
        </w:rPr>
        <w:t>，公差為</w:t>
      </w:r>
      <w:r w:rsidR="00A12F30" w:rsidRPr="00A12F30">
        <w:rPr>
          <w:position w:val="-6"/>
        </w:rPr>
        <w:object w:dxaOrig="220" w:dyaOrig="260" w14:anchorId="5B4C04EC">
          <v:shape id="_x0000_i1282" type="#_x0000_t75" style="width:11.3pt;height:12.9pt" o:ole="">
            <v:imagedata r:id="rId518" o:title=""/>
          </v:shape>
          <o:OLEObject Type="Embed" ProgID="Equation.DSMT4" ShapeID="_x0000_i1282" DrawAspect="Content" ObjectID="_1798349075" r:id="rId519"/>
        </w:object>
      </w:r>
      <w:r w:rsidRPr="000220F7">
        <w:rPr>
          <w:rFonts w:cs="Times New Roman"/>
          <w:color w:val="000000" w:themeColor="text1"/>
        </w:rPr>
        <w:t>的等差數列前</w:t>
      </w:r>
      <w:r w:rsidR="00A12F30" w:rsidRPr="00A12F30">
        <w:rPr>
          <w:position w:val="-6"/>
        </w:rPr>
        <w:object w:dxaOrig="180" w:dyaOrig="200" w14:anchorId="439755FC">
          <v:shape id="_x0000_i1283" type="#_x0000_t75" style="width:9.15pt;height:9.65pt" o:ole="">
            <v:imagedata r:id="rId520" o:title=""/>
          </v:shape>
          <o:OLEObject Type="Embed" ProgID="Equation.DSMT4" ShapeID="_x0000_i1283" DrawAspect="Content" ObjectID="_1798349076" r:id="rId521"/>
        </w:object>
      </w:r>
      <w:r w:rsidRPr="000220F7">
        <w:rPr>
          <w:rFonts w:cs="Times New Roman"/>
          <w:color w:val="000000" w:themeColor="text1"/>
        </w:rPr>
        <w:t>項之和為</w:t>
      </w:r>
      <w:r w:rsidR="00A12F30" w:rsidRPr="00A12F30">
        <w:rPr>
          <w:position w:val="-22"/>
        </w:rPr>
        <w:object w:dxaOrig="1840" w:dyaOrig="580" w14:anchorId="08653DD4">
          <v:shape id="_x0000_i1284" type="#_x0000_t75" style="width:92.4pt;height:29.55pt" o:ole="">
            <v:imagedata r:id="rId522" o:title=""/>
          </v:shape>
          <o:OLEObject Type="Embed" ProgID="Equation.DSMT4" ShapeID="_x0000_i1284" DrawAspect="Content" ObjectID="_1798349077" r:id="rId523"/>
        </w:object>
      </w:r>
    </w:p>
    <w:p w14:paraId="54667EAC" w14:textId="370E7C7D"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首項為</w:t>
      </w:r>
      <w:r w:rsidR="00A12F30" w:rsidRPr="00A12F30">
        <w:rPr>
          <w:position w:val="-6"/>
        </w:rPr>
        <w:object w:dxaOrig="200" w:dyaOrig="200" w14:anchorId="05AF8A9F">
          <v:shape id="_x0000_i1285" type="#_x0000_t75" style="width:9.65pt;height:9.65pt" o:ole="">
            <v:imagedata r:id="rId524" o:title=""/>
          </v:shape>
          <o:OLEObject Type="Embed" ProgID="Equation.DSMT4" ShapeID="_x0000_i1285" DrawAspect="Content" ObjectID="_1798349078" r:id="rId525"/>
        </w:object>
      </w:r>
      <w:r w:rsidRPr="000220F7">
        <w:rPr>
          <w:rFonts w:cs="Times New Roman"/>
          <w:color w:val="000000" w:themeColor="text1"/>
        </w:rPr>
        <w:t>，公比為</w:t>
      </w:r>
      <w:r w:rsidR="00A12F30" w:rsidRPr="00A12F30">
        <w:rPr>
          <w:position w:val="-10"/>
        </w:rPr>
        <w:object w:dxaOrig="760" w:dyaOrig="300" w14:anchorId="16B62BC2">
          <v:shape id="_x0000_i1286" type="#_x0000_t75" style="width:38.15pt;height:15.05pt" o:ole="">
            <v:imagedata r:id="rId526" o:title=""/>
          </v:shape>
          <o:OLEObject Type="Embed" ProgID="Equation.DSMT4" ShapeID="_x0000_i1286" DrawAspect="Content" ObjectID="_1798349079" r:id="rId527"/>
        </w:object>
      </w:r>
      <w:r w:rsidRPr="000220F7">
        <w:rPr>
          <w:rFonts w:cs="Times New Roman"/>
          <w:color w:val="000000" w:themeColor="text1"/>
        </w:rPr>
        <w:t>的等比數列前</w:t>
      </w:r>
      <w:r w:rsidR="00A12F30" w:rsidRPr="00A12F30">
        <w:rPr>
          <w:position w:val="-6"/>
        </w:rPr>
        <w:object w:dxaOrig="180" w:dyaOrig="200" w14:anchorId="4236F4F1">
          <v:shape id="_x0000_i1287" type="#_x0000_t75" style="width:9.15pt;height:9.65pt" o:ole="">
            <v:imagedata r:id="rId528" o:title=""/>
          </v:shape>
          <o:OLEObject Type="Embed" ProgID="Equation.DSMT4" ShapeID="_x0000_i1287" DrawAspect="Content" ObjectID="_1798349080" r:id="rId529"/>
        </w:object>
      </w:r>
      <w:r w:rsidRPr="000220F7">
        <w:rPr>
          <w:rFonts w:cs="Times New Roman"/>
          <w:color w:val="000000" w:themeColor="text1"/>
        </w:rPr>
        <w:t>項之和為</w:t>
      </w:r>
      <w:r w:rsidR="00A12F30" w:rsidRPr="00A12F30">
        <w:rPr>
          <w:position w:val="-22"/>
        </w:rPr>
        <w:object w:dxaOrig="1400" w:dyaOrig="620" w14:anchorId="394C26EF">
          <v:shape id="_x0000_i1288" type="#_x0000_t75" style="width:69.85pt;height:30.65pt" o:ole="">
            <v:imagedata r:id="rId530" o:title=""/>
          </v:shape>
          <o:OLEObject Type="Embed" ProgID="Equation.DSMT4" ShapeID="_x0000_i1288" DrawAspect="Content" ObjectID="_1798349081" r:id="rId531"/>
        </w:object>
      </w:r>
    </w:p>
    <w:p w14:paraId="7B16803F" w14:textId="77777777"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</w:p>
    <w:p w14:paraId="2942E314" w14:textId="47DC8C30"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2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三角函數的和角公式：</w:t>
      </w:r>
      <w:r w:rsidR="00A12F30" w:rsidRPr="00A12F30">
        <w:rPr>
          <w:position w:val="-10"/>
        </w:rPr>
        <w:object w:dxaOrig="3240" w:dyaOrig="300" w14:anchorId="59581C8E">
          <v:shape id="_x0000_i1289" type="#_x0000_t75" style="width:161.75pt;height:15.05pt" o:ole="">
            <v:imagedata r:id="rId532" o:title=""/>
          </v:shape>
          <o:OLEObject Type="Embed" ProgID="Equation.DSMT4" ShapeID="_x0000_i1289" DrawAspect="Content" ObjectID="_1798349082" r:id="rId533"/>
        </w:object>
      </w:r>
    </w:p>
    <w:p w14:paraId="060E4937" w14:textId="3BB5314E" w:rsidR="00542FD1" w:rsidRPr="000220F7" w:rsidRDefault="00A12F30" w:rsidP="00542FD1">
      <w:pPr>
        <w:pStyle w:val="TIT10cm1505"/>
        <w:spacing w:beforeLines="0" w:line="400" w:lineRule="atLeast"/>
        <w:ind w:leftChars="1275" w:left="3060" w:firstLine="0"/>
        <w:rPr>
          <w:rFonts w:cs="Times New Roman"/>
          <w:color w:val="000000" w:themeColor="text1"/>
        </w:rPr>
      </w:pPr>
      <w:r w:rsidRPr="00A12F30">
        <w:rPr>
          <w:position w:val="-10"/>
        </w:rPr>
        <w:object w:dxaOrig="3280" w:dyaOrig="300" w14:anchorId="0B61FCEC">
          <v:shape id="_x0000_i1290" type="#_x0000_t75" style="width:164.4pt;height:15.05pt" o:ole="">
            <v:imagedata r:id="rId534" o:title=""/>
          </v:shape>
          <o:OLEObject Type="Embed" ProgID="Equation.DSMT4" ShapeID="_x0000_i1290" DrawAspect="Content" ObjectID="_1798349083" r:id="rId535"/>
        </w:object>
      </w:r>
    </w:p>
    <w:p w14:paraId="6D1B7960" w14:textId="04819D12" w:rsidR="00542FD1" w:rsidRPr="000220F7" w:rsidRDefault="00A12F30" w:rsidP="00542FD1">
      <w:pPr>
        <w:pStyle w:val="TIT10cm1505"/>
        <w:tabs>
          <w:tab w:val="clear" w:pos="360"/>
          <w:tab w:val="left" w:pos="426"/>
        </w:tabs>
        <w:spacing w:beforeLines="0" w:line="400" w:lineRule="atLeast"/>
        <w:ind w:leftChars="1275" w:left="3060" w:firstLine="0"/>
        <w:rPr>
          <w:rFonts w:cs="Times New Roman"/>
          <w:color w:val="000000" w:themeColor="text1"/>
        </w:rPr>
      </w:pPr>
      <w:r w:rsidRPr="00A12F30">
        <w:rPr>
          <w:position w:val="-22"/>
        </w:rPr>
        <w:object w:dxaOrig="2460" w:dyaOrig="580" w14:anchorId="4A5012FD">
          <v:shape id="_x0000_i1291" type="#_x0000_t75" style="width:123.05pt;height:29.55pt" o:ole="">
            <v:imagedata r:id="rId536" o:title=""/>
          </v:shape>
          <o:OLEObject Type="Embed" ProgID="Equation.DSMT4" ShapeID="_x0000_i1291" DrawAspect="Content" ObjectID="_1798349084" r:id="rId537"/>
        </w:object>
      </w:r>
    </w:p>
    <w:p w14:paraId="520C5322" w14:textId="77777777"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</w:p>
    <w:p w14:paraId="3DDE118C" w14:textId="2F4DC3E7"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3.</w:t>
      </w:r>
      <w:r w:rsidRPr="000220F7">
        <w:rPr>
          <w:rFonts w:cs="Times New Roman"/>
          <w:color w:val="000000" w:themeColor="text1"/>
        </w:rPr>
        <w:tab/>
      </w:r>
      <w:r w:rsidR="00A12F30" w:rsidRPr="00A12F30">
        <w:rPr>
          <w:position w:val="-6"/>
        </w:rPr>
        <w:object w:dxaOrig="639" w:dyaOrig="260" w14:anchorId="6C99AACD">
          <v:shape id="_x0000_i1292" type="#_x0000_t75" style="width:32.25pt;height:12.9pt" o:ole="">
            <v:imagedata r:id="rId538" o:title=""/>
          </v:shape>
          <o:OLEObject Type="Embed" ProgID="Equation.DSMT4" ShapeID="_x0000_i1292" DrawAspect="Content" ObjectID="_1798349085" r:id="rId539"/>
        </w:object>
      </w:r>
      <w:r w:rsidRPr="000220F7">
        <w:rPr>
          <w:rFonts w:cs="Times New Roman"/>
          <w:color w:val="000000" w:themeColor="text1"/>
        </w:rPr>
        <w:t>的正弦定理：</w:t>
      </w:r>
      <w:r w:rsidR="00A12F30" w:rsidRPr="00A12F30">
        <w:rPr>
          <w:position w:val="-22"/>
        </w:rPr>
        <w:object w:dxaOrig="2420" w:dyaOrig="580" w14:anchorId="2E5FBFF0">
          <v:shape id="_x0000_i1293" type="#_x0000_t75" style="width:120.9pt;height:29.55pt" o:ole="">
            <v:imagedata r:id="rId540" o:title=""/>
          </v:shape>
          <o:OLEObject Type="Embed" ProgID="Equation.DSMT4" ShapeID="_x0000_i1293" DrawAspect="Content" ObjectID="_1798349086" r:id="rId541"/>
        </w:object>
      </w:r>
      <w:r w:rsidRPr="000220F7">
        <w:rPr>
          <w:rFonts w:cs="Times New Roman" w:hint="eastAsia"/>
          <w:color w:val="000000" w:themeColor="text1"/>
        </w:rPr>
        <w:t>（</w:t>
      </w:r>
      <w:r w:rsidR="00A12F30" w:rsidRPr="00025957">
        <w:rPr>
          <w:position w:val="-4"/>
        </w:rPr>
        <w:object w:dxaOrig="220" w:dyaOrig="240" w14:anchorId="20648445">
          <v:shape id="_x0000_i1294" type="#_x0000_t75" style="width:11.3pt;height:12.35pt" o:ole="">
            <v:imagedata r:id="rId542" o:title=""/>
          </v:shape>
          <o:OLEObject Type="Embed" ProgID="Equation.DSMT4" ShapeID="_x0000_i1294" DrawAspect="Content" ObjectID="_1798349087" r:id="rId543"/>
        </w:object>
      </w:r>
      <w:r w:rsidRPr="000220F7">
        <w:rPr>
          <w:rFonts w:cs="Times New Roman"/>
          <w:color w:val="000000" w:themeColor="text1"/>
        </w:rPr>
        <w:t>為</w:t>
      </w:r>
      <w:r w:rsidR="00A12F30" w:rsidRPr="00A12F30">
        <w:rPr>
          <w:position w:val="-6"/>
        </w:rPr>
        <w:object w:dxaOrig="639" w:dyaOrig="260" w14:anchorId="6635B17C">
          <v:shape id="_x0000_i1295" type="#_x0000_t75" style="width:32.25pt;height:12.9pt" o:ole="">
            <v:imagedata r:id="rId544" o:title=""/>
          </v:shape>
          <o:OLEObject Type="Embed" ProgID="Equation.DSMT4" ShapeID="_x0000_i1295" DrawAspect="Content" ObjectID="_1798349088" r:id="rId545"/>
        </w:object>
      </w:r>
      <w:r w:rsidRPr="000220F7">
        <w:rPr>
          <w:rFonts w:cs="Times New Roman"/>
          <w:color w:val="000000" w:themeColor="text1"/>
        </w:rPr>
        <w:t>外接圓半徑</w:t>
      </w:r>
      <w:r w:rsidRPr="000220F7">
        <w:rPr>
          <w:rFonts w:cs="Times New Roman" w:hint="eastAsia"/>
          <w:color w:val="000000" w:themeColor="text1"/>
        </w:rPr>
        <w:t>）</w:t>
      </w:r>
      <w:r w:rsidRPr="000220F7">
        <w:rPr>
          <w:rFonts w:cs="Times New Roman"/>
          <w:color w:val="000000" w:themeColor="text1"/>
        </w:rPr>
        <w:br/>
      </w:r>
      <w:r w:rsidR="00A12F30" w:rsidRPr="00A12F30">
        <w:rPr>
          <w:position w:val="-6"/>
        </w:rPr>
        <w:object w:dxaOrig="639" w:dyaOrig="260" w14:anchorId="399CE38C">
          <v:shape id="_x0000_i1296" type="#_x0000_t75" style="width:32.25pt;height:12.9pt" o:ole="">
            <v:imagedata r:id="rId546" o:title=""/>
          </v:shape>
          <o:OLEObject Type="Embed" ProgID="Equation.DSMT4" ShapeID="_x0000_i1296" DrawAspect="Content" ObjectID="_1798349089" r:id="rId547"/>
        </w:object>
      </w:r>
      <w:r w:rsidRPr="000220F7">
        <w:rPr>
          <w:rFonts w:cs="Times New Roman"/>
          <w:color w:val="000000" w:themeColor="text1"/>
        </w:rPr>
        <w:t>的餘弦定理：</w:t>
      </w:r>
      <w:r w:rsidR="00A12F30" w:rsidRPr="00A12F30">
        <w:rPr>
          <w:position w:val="-10"/>
        </w:rPr>
        <w:object w:dxaOrig="2240" w:dyaOrig="360" w14:anchorId="422DBEAF">
          <v:shape id="_x0000_i1297" type="#_x0000_t75" style="width:111.75pt;height:17.75pt" o:ole="">
            <v:imagedata r:id="rId548" o:title=""/>
          </v:shape>
          <o:OLEObject Type="Embed" ProgID="Equation.DSMT4" ShapeID="_x0000_i1297" DrawAspect="Content" ObjectID="_1798349090" r:id="rId549"/>
        </w:object>
      </w:r>
    </w:p>
    <w:p w14:paraId="0B540BAB" w14:textId="77777777" w:rsidR="00542FD1" w:rsidRPr="000220F7" w:rsidRDefault="00542FD1" w:rsidP="00542FD1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14:paraId="32505080" w14:textId="157120E5" w:rsidR="00542FD1" w:rsidRPr="000220F7" w:rsidRDefault="00542FD1" w:rsidP="00542FD1">
      <w:pPr>
        <w:pStyle w:val="TIT10cm1505"/>
        <w:snapToGrid w:val="0"/>
        <w:spacing w:before="120" w:line="360" w:lineRule="auto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4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一維數據</w:t>
      </w:r>
      <w:r w:rsidR="00A12F30" w:rsidRPr="00A12F30">
        <w:rPr>
          <w:position w:val="-10"/>
        </w:rPr>
        <w:object w:dxaOrig="1380" w:dyaOrig="320" w14:anchorId="2E433E55">
          <v:shape id="_x0000_i1298" type="#_x0000_t75" style="width:69.3pt;height:15.6pt" o:ole="">
            <v:imagedata r:id="rId550" o:title=""/>
          </v:shape>
          <o:OLEObject Type="Embed" ProgID="Equation.DSMT4" ShapeID="_x0000_i1298" DrawAspect="Content" ObjectID="_1798349091" r:id="rId551"/>
        </w:object>
      </w:r>
      <w:r w:rsidRPr="000220F7">
        <w:rPr>
          <w:rFonts w:cs="Times New Roman"/>
          <w:color w:val="000000" w:themeColor="text1"/>
        </w:rPr>
        <w:t>，</w:t>
      </w:r>
      <w:r w:rsidRPr="000220F7">
        <w:rPr>
          <w:rFonts w:cs="Times New Roman"/>
          <w:color w:val="000000" w:themeColor="text1"/>
        </w:rPr>
        <w:br/>
      </w:r>
      <w:r w:rsidRPr="000220F7">
        <w:rPr>
          <w:rFonts w:cs="Times New Roman"/>
          <w:color w:val="000000" w:themeColor="text1"/>
        </w:rPr>
        <w:t>算術平均數</w:t>
      </w:r>
      <w:r w:rsidR="00A12F30" w:rsidRPr="00A12F30">
        <w:rPr>
          <w:position w:val="-22"/>
        </w:rPr>
        <w:object w:dxaOrig="2299" w:dyaOrig="580" w14:anchorId="6864D2A2">
          <v:shape id="_x0000_i1299" type="#_x0000_t75" style="width:114.45pt;height:29.55pt" o:ole="">
            <v:imagedata r:id="rId552" o:title=""/>
          </v:shape>
          <o:OLEObject Type="Embed" ProgID="Equation.DSMT4" ShapeID="_x0000_i1299" DrawAspect="Content" ObjectID="_1798349092" r:id="rId553"/>
        </w:object>
      </w:r>
      <w:r w:rsidRPr="000220F7">
        <w:rPr>
          <w:rFonts w:cs="Times New Roman"/>
          <w:color w:val="000000" w:themeColor="text1"/>
        </w:rPr>
        <w:br/>
      </w:r>
      <w:r w:rsidRPr="000220F7">
        <w:rPr>
          <w:rFonts w:cs="Times New Roman"/>
          <w:color w:val="000000" w:themeColor="text1"/>
        </w:rPr>
        <w:t>標準差</w:t>
      </w:r>
      <w:r w:rsidR="00A12F30" w:rsidRPr="00A12F30">
        <w:rPr>
          <w:position w:val="-24"/>
        </w:rPr>
        <w:object w:dxaOrig="7339" w:dyaOrig="639" w14:anchorId="6890CF4A">
          <v:shape id="_x0000_i1300" type="#_x0000_t75" style="width:366.45pt;height:32.25pt" o:ole="">
            <v:imagedata r:id="rId554" o:title=""/>
          </v:shape>
          <o:OLEObject Type="Embed" ProgID="Equation.DSMT4" ShapeID="_x0000_i1300" DrawAspect="Content" ObjectID="_1798349093" r:id="rId555"/>
        </w:object>
      </w:r>
    </w:p>
    <w:p w14:paraId="4E2D0CE0" w14:textId="77777777" w:rsidR="00542FD1" w:rsidRPr="000220F7" w:rsidRDefault="00542FD1" w:rsidP="00542FD1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14:paraId="3153C711" w14:textId="6593137B" w:rsidR="00542FD1" w:rsidRPr="000220F7" w:rsidRDefault="00542FD1" w:rsidP="00542FD1">
      <w:pPr>
        <w:pStyle w:val="TIT10cm1505"/>
        <w:snapToGrid w:val="0"/>
        <w:spacing w:before="120" w:line="360" w:lineRule="auto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5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二維數據</w:t>
      </w:r>
      <w:r w:rsidR="00A12F30" w:rsidRPr="00A12F30">
        <w:rPr>
          <w:position w:val="-10"/>
        </w:rPr>
        <w:object w:dxaOrig="3060" w:dyaOrig="320" w14:anchorId="1509A380">
          <v:shape id="_x0000_i1301" type="#_x0000_t75" style="width:153.15pt;height:15.6pt" o:ole="">
            <v:imagedata r:id="rId556" o:title=""/>
          </v:shape>
          <o:OLEObject Type="Embed" ProgID="Equation.DSMT4" ShapeID="_x0000_i1301" DrawAspect="Content" ObjectID="_1798349094" r:id="rId557"/>
        </w:object>
      </w:r>
      <w:r w:rsidRPr="000220F7">
        <w:rPr>
          <w:rFonts w:cs="Times New Roman"/>
          <w:color w:val="000000" w:themeColor="text1"/>
        </w:rPr>
        <w:t>，</w:t>
      </w:r>
      <w:r w:rsidRPr="000220F7">
        <w:rPr>
          <w:rFonts w:cs="Times New Roman"/>
          <w:color w:val="000000" w:themeColor="text1"/>
        </w:rPr>
        <w:br/>
      </w:r>
      <w:r w:rsidRPr="000220F7">
        <w:rPr>
          <w:rFonts w:cs="Times New Roman"/>
          <w:color w:val="000000" w:themeColor="text1"/>
        </w:rPr>
        <w:t>相關係數</w:t>
      </w:r>
      <w:r w:rsidR="00A12F30" w:rsidRPr="00A12F30">
        <w:rPr>
          <w:position w:val="-28"/>
        </w:rPr>
        <w:object w:dxaOrig="6399" w:dyaOrig="639" w14:anchorId="65335662">
          <v:shape id="_x0000_i1302" type="#_x0000_t75" style="width:320.8pt;height:32.25pt" o:ole="">
            <v:imagedata r:id="rId558" o:title=""/>
          </v:shape>
          <o:OLEObject Type="Embed" ProgID="Equation.DSMT4" ShapeID="_x0000_i1302" DrawAspect="Content" ObjectID="_1798349095" r:id="rId559"/>
        </w:object>
      </w:r>
      <w:r w:rsidRPr="000220F7">
        <w:rPr>
          <w:rFonts w:cs="Times New Roman"/>
          <w:color w:val="000000" w:themeColor="text1"/>
        </w:rPr>
        <w:br/>
      </w:r>
      <w:proofErr w:type="gramStart"/>
      <w:r w:rsidRPr="000220F7">
        <w:rPr>
          <w:rFonts w:cs="Times New Roman"/>
          <w:color w:val="000000" w:themeColor="text1"/>
        </w:rPr>
        <w:t>迴</w:t>
      </w:r>
      <w:proofErr w:type="gramEnd"/>
      <w:r w:rsidRPr="000220F7">
        <w:rPr>
          <w:rFonts w:cs="Times New Roman"/>
          <w:color w:val="000000" w:themeColor="text1"/>
        </w:rPr>
        <w:t>歸直線</w:t>
      </w:r>
      <w:r w:rsidRPr="000220F7">
        <w:rPr>
          <w:rFonts w:cs="Times New Roman" w:hint="eastAsia"/>
          <w:color w:val="000000" w:themeColor="text1"/>
        </w:rPr>
        <w:t>（</w:t>
      </w:r>
      <w:r w:rsidRPr="000220F7">
        <w:rPr>
          <w:rFonts w:cs="Times New Roman"/>
          <w:color w:val="000000" w:themeColor="text1"/>
        </w:rPr>
        <w:t>最適合直線</w:t>
      </w:r>
      <w:r w:rsidRPr="000220F7">
        <w:rPr>
          <w:rFonts w:cs="Times New Roman" w:hint="eastAsia"/>
          <w:color w:val="000000" w:themeColor="text1"/>
        </w:rPr>
        <w:t>）</w:t>
      </w:r>
      <w:r w:rsidRPr="000220F7">
        <w:rPr>
          <w:rFonts w:cs="Times New Roman"/>
          <w:color w:val="000000" w:themeColor="text1"/>
        </w:rPr>
        <w:t>方程式</w:t>
      </w:r>
      <w:r w:rsidR="00A12F30" w:rsidRPr="00A12F30">
        <w:rPr>
          <w:position w:val="-28"/>
        </w:rPr>
        <w:object w:dxaOrig="2340" w:dyaOrig="639" w14:anchorId="6303C2CE">
          <v:shape id="_x0000_i1303" type="#_x0000_t75" style="width:117.15pt;height:32.25pt" o:ole="">
            <v:imagedata r:id="rId560" o:title=""/>
          </v:shape>
          <o:OLEObject Type="Embed" ProgID="Equation.DSMT4" ShapeID="_x0000_i1303" DrawAspect="Content" ObjectID="_1798349096" r:id="rId561"/>
        </w:object>
      </w:r>
    </w:p>
    <w:p w14:paraId="76089AE8" w14:textId="77777777" w:rsidR="00542FD1" w:rsidRPr="000220F7" w:rsidRDefault="00542FD1" w:rsidP="00542FD1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14:paraId="432BBE47" w14:textId="4D8E005B"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6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參考數值：</w:t>
      </w:r>
      <w:r w:rsidR="00A12F30" w:rsidRPr="00A12F30">
        <w:rPr>
          <w:position w:val="-10"/>
        </w:rPr>
        <w:object w:dxaOrig="5380" w:dyaOrig="360" w14:anchorId="2A82D25B">
          <v:shape id="_x0000_i1304" type="#_x0000_t75" style="width:269.2pt;height:17.75pt" o:ole="">
            <v:imagedata r:id="rId562" o:title=""/>
          </v:shape>
          <o:OLEObject Type="Embed" ProgID="Equation.DSMT4" ShapeID="_x0000_i1304" DrawAspect="Content" ObjectID="_1798349097" r:id="rId563"/>
        </w:object>
      </w:r>
    </w:p>
    <w:p w14:paraId="002F7759" w14:textId="77777777" w:rsidR="00542FD1" w:rsidRPr="000220F7" w:rsidRDefault="00542FD1" w:rsidP="00542FD1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14:paraId="380244BC" w14:textId="211964F3"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7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對數值：</w:t>
      </w:r>
      <w:r w:rsidR="00A12F30" w:rsidRPr="00A12F30">
        <w:rPr>
          <w:position w:val="-10"/>
        </w:rPr>
        <w:object w:dxaOrig="5620" w:dyaOrig="300" w14:anchorId="72EDC1F8">
          <v:shape id="_x0000_i1305" type="#_x0000_t75" style="width:281pt;height:15.05pt" o:ole="">
            <v:imagedata r:id="rId564" o:title=""/>
          </v:shape>
          <o:OLEObject Type="Embed" ProgID="Equation.DSMT4" ShapeID="_x0000_i1305" DrawAspect="Content" ObjectID="_1798349098" r:id="rId565"/>
        </w:object>
      </w:r>
    </w:p>
    <w:p w14:paraId="4A13AB00" w14:textId="77777777" w:rsidR="00850227" w:rsidRPr="007468B1" w:rsidRDefault="00850227" w:rsidP="00542FD1">
      <w:pPr>
        <w:spacing w:beforeLines="50" w:before="120" w:line="360" w:lineRule="atLeast"/>
        <w:ind w:left="378" w:hangingChars="141" w:hanging="378"/>
        <w:jc w:val="both"/>
        <w:rPr>
          <w:color w:val="000000" w:themeColor="text1"/>
          <w:spacing w:val="24"/>
          <w:sz w:val="22"/>
          <w:szCs w:val="22"/>
        </w:rPr>
      </w:pPr>
    </w:p>
    <w:sectPr w:rsidR="00850227" w:rsidRPr="007468B1" w:rsidSect="00B10946">
      <w:headerReference w:type="even" r:id="rId566"/>
      <w:headerReference w:type="default" r:id="rId567"/>
      <w:footerReference w:type="even" r:id="rId568"/>
      <w:footerReference w:type="default" r:id="rId569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DAEE03" w14:textId="77777777" w:rsidR="00A400A5" w:rsidRDefault="00A400A5">
      <w:r>
        <w:separator/>
      </w:r>
    </w:p>
  </w:endnote>
  <w:endnote w:type="continuationSeparator" w:id="0">
    <w:p w14:paraId="42B1841A" w14:textId="77777777" w:rsidR="00A400A5" w:rsidRDefault="00A400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D98FFF" w14:textId="7CC13C6A" w:rsidR="000158AE" w:rsidRDefault="000158AE">
    <w:pPr>
      <w:pStyle w:val="a5"/>
      <w:jc w:val="right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62111C">
      <w:rPr>
        <w:noProof/>
        <w:kern w:val="0"/>
      </w:rPr>
      <w:t>6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9BD194" w14:textId="410EFB2F" w:rsidR="000158AE" w:rsidRDefault="000158AE">
    <w:pPr>
      <w:pStyle w:val="a5"/>
    </w:pPr>
    <w:r>
      <w:rPr>
        <w:rStyle w:val="a4"/>
        <w:rFonts w:hint="eastAsia"/>
      </w:rPr>
      <w:t>-</w:t>
    </w:r>
    <w:r>
      <w:rPr>
        <w:rStyle w:val="a4"/>
      </w:rPr>
      <w:t xml:space="preserve"> </w:t>
    </w:r>
    <w:r>
      <w:rPr>
        <w:rStyle w:val="a4"/>
      </w:rPr>
      <w:fldChar w:fldCharType="begin"/>
    </w:r>
    <w:r>
      <w:rPr>
        <w:rStyle w:val="a4"/>
      </w:rPr>
      <w:instrText xml:space="preserve"> PAGE </w:instrText>
    </w:r>
    <w:r>
      <w:rPr>
        <w:rStyle w:val="a4"/>
      </w:rPr>
      <w:fldChar w:fldCharType="separate"/>
    </w:r>
    <w:r w:rsidR="0062111C">
      <w:rPr>
        <w:rStyle w:val="a4"/>
        <w:noProof/>
      </w:rPr>
      <w:t>7</w:t>
    </w:r>
    <w:r>
      <w:rPr>
        <w:rStyle w:val="a4"/>
      </w:rPr>
      <w:fldChar w:fldCharType="end"/>
    </w:r>
    <w:r>
      <w:rPr>
        <w:rStyle w:val="a4"/>
      </w:rPr>
      <w:t xml:space="preserve"> </w:t>
    </w:r>
    <w:r>
      <w:rPr>
        <w:rStyle w:val="a4"/>
        <w:rFonts w:hint="eastAsia"/>
      </w:rPr>
      <w:t>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B1CBE0" w14:textId="77777777" w:rsidR="00A400A5" w:rsidRDefault="00A400A5">
      <w:r>
        <w:separator/>
      </w:r>
    </w:p>
  </w:footnote>
  <w:footnote w:type="continuationSeparator" w:id="0">
    <w:p w14:paraId="4F9E0B53" w14:textId="77777777" w:rsidR="00A400A5" w:rsidRDefault="00A400A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089747" w14:textId="049860B0" w:rsidR="000158AE" w:rsidRPr="00064AE5" w:rsidRDefault="000158AE" w:rsidP="00B10946">
    <w:pPr>
      <w:widowControl/>
      <w:tabs>
        <w:tab w:val="right" w:pos="8760"/>
        <w:tab w:val="right" w:pos="9360"/>
      </w:tabs>
      <w:autoSpaceDE w:val="0"/>
      <w:autoSpaceDN w:val="0"/>
      <w:adjustRightInd w:val="0"/>
      <w:textAlignment w:val="bottom"/>
      <w:rPr>
        <w:rFonts w:eastAsia="細明體"/>
        <w:kern w:val="0"/>
        <w:sz w:val="22"/>
        <w:szCs w:val="22"/>
      </w:rPr>
    </w:pPr>
    <w:r w:rsidRPr="002C3599">
      <w:rPr>
        <w:noProof/>
        <w:sz w:val="22"/>
        <w:szCs w:val="22"/>
      </w:rPr>
      <mc:AlternateContent>
        <mc:Choice Requires="wps">
          <w:drawing>
            <wp:anchor distT="45720" distB="45720" distL="114300" distR="114300" simplePos="0" relativeHeight="251659264" behindDoc="0" locked="0" layoutInCell="1" allowOverlap="1" wp14:anchorId="2A021A2F" wp14:editId="2DB3526B">
              <wp:simplePos x="0" y="0"/>
              <wp:positionH relativeFrom="margin">
                <wp:posOffset>1679575</wp:posOffset>
              </wp:positionH>
              <wp:positionV relativeFrom="paragraph">
                <wp:posOffset>-60515</wp:posOffset>
              </wp:positionV>
              <wp:extent cx="2581200" cy="280800"/>
              <wp:effectExtent l="0" t="0" r="0" b="3810"/>
              <wp:wrapNone/>
              <wp:docPr id="217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81200" cy="280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3E2292E1" w14:textId="77777777" w:rsidR="000158AE" w:rsidRDefault="000158AE" w:rsidP="004050A5">
                          <w:pPr>
                            <w:jc w:val="center"/>
                          </w:pPr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請記得在</w:t>
                          </w:r>
                          <w:proofErr w:type="gramStart"/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答題卷簽名</w:t>
                          </w:r>
                          <w:proofErr w:type="gramEnd"/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欄位以正楷簽全名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A021A2F" id="_x0000_t202" coordsize="21600,21600" o:spt="202" path="m,l,21600r21600,l21600,xe">
              <v:stroke joinstyle="miter"/>
              <v:path gradientshapeok="t" o:connecttype="rect"/>
            </v:shapetype>
            <v:shape id="文字方塊 2" o:spid="_x0000_s1184" type="#_x0000_t202" style="position:absolute;margin-left:132.25pt;margin-top:-4.75pt;width:203.25pt;height:22.1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" filled="f" stroked="f">
              <v:textbox style="mso-fit-shape-to-text:t">
                <w:txbxContent>
                  <w:p w14:paraId="3E2292E1" w14:textId="77777777" w:rsidR="000158AE" w:rsidRDefault="000158AE" w:rsidP="004050A5">
                    <w:pPr>
                      <w:jc w:val="center"/>
                    </w:pPr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請記得在</w:t>
                    </w:r>
                    <w:proofErr w:type="gramStart"/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答題卷簽名</w:t>
                    </w:r>
                    <w:proofErr w:type="gramEnd"/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欄位以正楷簽全名</w:t>
                    </w:r>
                  </w:p>
                </w:txbxContent>
              </v:textbox>
              <w10:wrap anchorx="margin"/>
            </v:shape>
          </w:pict>
        </mc:Fallback>
      </mc:AlternateContent>
    </w:r>
    <w:proofErr w:type="gramStart"/>
    <w:r w:rsidRPr="00981DA6">
      <w:rPr>
        <w:rFonts w:eastAsia="細明體" w:hint="eastAsia"/>
        <w:spacing w:val="4"/>
        <w:kern w:val="0"/>
        <w:sz w:val="22"/>
        <w:szCs w:val="22"/>
      </w:rPr>
      <w:t>11</w:t>
    </w:r>
    <w:r>
      <w:rPr>
        <w:rFonts w:eastAsia="細明體" w:hint="eastAsia"/>
        <w:spacing w:val="4"/>
        <w:kern w:val="0"/>
        <w:sz w:val="22"/>
        <w:szCs w:val="22"/>
      </w:rPr>
      <w:t>4</w:t>
    </w:r>
    <w:r w:rsidRPr="00981DA6">
      <w:rPr>
        <w:rFonts w:eastAsia="細明體" w:hint="eastAsia"/>
        <w:spacing w:val="4"/>
        <w:kern w:val="0"/>
        <w:sz w:val="22"/>
        <w:szCs w:val="22"/>
      </w:rPr>
      <w:t>年學測</w:t>
    </w:r>
    <w:proofErr w:type="gramEnd"/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>第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/>
        <w:kern w:val="0"/>
        <w:sz w:val="22"/>
        <w:szCs w:val="22"/>
      </w:rPr>
      <w:fldChar w:fldCharType="begin"/>
    </w:r>
    <w:r w:rsidRPr="00064AE5">
      <w:rPr>
        <w:rFonts w:eastAsia="細明體"/>
        <w:kern w:val="0"/>
        <w:sz w:val="22"/>
        <w:szCs w:val="22"/>
      </w:rPr>
      <w:instrText xml:space="preserve"> PAGE </w:instrText>
    </w:r>
    <w:r w:rsidRPr="00064AE5">
      <w:rPr>
        <w:rFonts w:eastAsia="細明體"/>
        <w:kern w:val="0"/>
        <w:sz w:val="22"/>
        <w:szCs w:val="22"/>
      </w:rPr>
      <w:fldChar w:fldCharType="separate"/>
    </w:r>
    <w:r w:rsidR="0062111C">
      <w:rPr>
        <w:rFonts w:eastAsia="細明體"/>
        <w:noProof/>
        <w:kern w:val="0"/>
        <w:sz w:val="22"/>
        <w:szCs w:val="22"/>
      </w:rPr>
      <w:t>6</w:t>
    </w:r>
    <w:r w:rsidRPr="00064AE5">
      <w:rPr>
        <w:rFonts w:eastAsia="細明體"/>
        <w:kern w:val="0"/>
        <w:sz w:val="22"/>
        <w:szCs w:val="22"/>
      </w:rPr>
      <w:fldChar w:fldCharType="end"/>
    </w:r>
    <w:r w:rsidRPr="00064AE5">
      <w:rPr>
        <w:rFonts w:eastAsia="細明體" w:hint="eastAsia"/>
        <w:kern w:val="0"/>
        <w:sz w:val="22"/>
        <w:szCs w:val="22"/>
      </w:rPr>
      <w:t xml:space="preserve"> </w:t>
    </w:r>
    <w:r w:rsidRPr="00064AE5">
      <w:rPr>
        <w:rFonts w:eastAsia="細明體" w:hint="eastAsia"/>
        <w:kern w:val="0"/>
        <w:sz w:val="22"/>
        <w:szCs w:val="22"/>
      </w:rPr>
      <w:t>頁</w:t>
    </w:r>
  </w:p>
  <w:p w14:paraId="77A051BC" w14:textId="77777777" w:rsidR="000158AE" w:rsidRPr="00B10946" w:rsidRDefault="000158AE" w:rsidP="00B10946">
    <w:pPr>
      <w:widowControl/>
      <w:tabs>
        <w:tab w:val="right" w:pos="8760"/>
        <w:tab w:val="right" w:pos="9360"/>
      </w:tabs>
      <w:autoSpaceDE w:val="0"/>
      <w:autoSpaceDN w:val="0"/>
      <w:adjustRightInd w:val="0"/>
      <w:textAlignment w:val="bottom"/>
    </w:pPr>
    <w:r w:rsidRPr="00574EE8">
      <w:rPr>
        <w:rFonts w:eastAsia="細明體" w:hint="eastAsia"/>
        <w:kern w:val="0"/>
        <w:sz w:val="22"/>
        <w:szCs w:val="22"/>
      </w:rPr>
      <w:t>數學</w:t>
    </w:r>
    <w:r w:rsidRPr="00574EE8">
      <w:rPr>
        <w:rFonts w:hint="eastAsia"/>
        <w:color w:val="000000" w:themeColor="text1"/>
        <w:sz w:val="22"/>
      </w:rPr>
      <w:t>A</w:t>
    </w:r>
    <w:r w:rsidRPr="00574EE8">
      <w:rPr>
        <w:rFonts w:eastAsia="細明體" w:hint="eastAsia"/>
        <w:kern w:val="0"/>
        <w:sz w:val="22"/>
        <w:szCs w:val="22"/>
      </w:rPr>
      <w:t>考科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>共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 xml:space="preserve">7 </w:t>
    </w:r>
    <w:r w:rsidRPr="00064AE5">
      <w:rPr>
        <w:rFonts w:eastAsia="細明體" w:hint="eastAsia"/>
        <w:kern w:val="0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B9B047" w14:textId="1CE34890" w:rsidR="000158AE" w:rsidRPr="00064AE5" w:rsidRDefault="000158AE" w:rsidP="00B10946">
    <w:pPr>
      <w:widowControl/>
      <w:tabs>
        <w:tab w:val="right" w:pos="840"/>
        <w:tab w:val="right" w:pos="9360"/>
      </w:tabs>
      <w:autoSpaceDE w:val="0"/>
      <w:autoSpaceDN w:val="0"/>
      <w:adjustRightInd w:val="0"/>
      <w:textAlignment w:val="bottom"/>
      <w:rPr>
        <w:rFonts w:eastAsia="細明體"/>
        <w:kern w:val="0"/>
        <w:sz w:val="22"/>
        <w:szCs w:val="22"/>
      </w:rPr>
    </w:pPr>
    <w:r w:rsidRPr="002C3599">
      <w:rPr>
        <w:noProof/>
        <w:sz w:val="22"/>
        <w:szCs w:val="22"/>
      </w:rPr>
      <mc:AlternateContent>
        <mc:Choice Requires="wps">
          <w:drawing>
            <wp:anchor distT="45720" distB="45720" distL="114300" distR="114300" simplePos="0" relativeHeight="251661312" behindDoc="0" locked="0" layoutInCell="1" allowOverlap="1" wp14:anchorId="536DA870" wp14:editId="30E3BB29">
              <wp:simplePos x="0" y="0"/>
              <wp:positionH relativeFrom="margin">
                <wp:align>center</wp:align>
              </wp:positionH>
              <wp:positionV relativeFrom="paragraph">
                <wp:posOffset>-25532</wp:posOffset>
              </wp:positionV>
              <wp:extent cx="2581200" cy="280800"/>
              <wp:effectExtent l="0" t="0" r="0" b="3810"/>
              <wp:wrapNone/>
              <wp:docPr id="1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81200" cy="280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205FFB80" w14:textId="77777777" w:rsidR="000158AE" w:rsidRDefault="000158AE" w:rsidP="004050A5">
                          <w:pPr>
                            <w:jc w:val="center"/>
                          </w:pPr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請記得在</w:t>
                          </w:r>
                          <w:proofErr w:type="gramStart"/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答題卷簽名</w:t>
                          </w:r>
                          <w:proofErr w:type="gramEnd"/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欄位以正楷簽全名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36DA870" id="_x0000_t202" coordsize="21600,21600" o:spt="202" path="m,l,21600r21600,l21600,xe">
              <v:stroke joinstyle="miter"/>
              <v:path gradientshapeok="t" o:connecttype="rect"/>
            </v:shapetype>
            <v:shape id="_x0000_s1185" type="#_x0000_t202" style="position:absolute;margin-left:0;margin-top:-2pt;width:203.25pt;height:22.1pt;z-index:251661312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" filled="f" stroked="f">
              <v:textbox style="mso-fit-shape-to-text:t">
                <w:txbxContent>
                  <w:p w14:paraId="205FFB80" w14:textId="77777777" w:rsidR="000158AE" w:rsidRDefault="000158AE" w:rsidP="004050A5">
                    <w:pPr>
                      <w:jc w:val="center"/>
                    </w:pPr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請記得在</w:t>
                    </w:r>
                    <w:proofErr w:type="gramStart"/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答題卷簽名</w:t>
                    </w:r>
                    <w:proofErr w:type="gramEnd"/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欄位以正楷簽全名</w:t>
                    </w:r>
                  </w:p>
                </w:txbxContent>
              </v:textbox>
              <w10:wrap anchorx="margin"/>
            </v:shape>
          </w:pict>
        </mc:Fallback>
      </mc:AlternateContent>
    </w:r>
    <w:r w:rsidRPr="00064AE5">
      <w:rPr>
        <w:rFonts w:eastAsia="細明體" w:hint="eastAsia"/>
        <w:kern w:val="0"/>
        <w:sz w:val="22"/>
        <w:szCs w:val="22"/>
      </w:rPr>
      <w:t>第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/>
        <w:kern w:val="0"/>
        <w:sz w:val="22"/>
        <w:szCs w:val="22"/>
      </w:rPr>
      <w:fldChar w:fldCharType="begin"/>
    </w:r>
    <w:r w:rsidRPr="00064AE5">
      <w:rPr>
        <w:rFonts w:eastAsia="細明體"/>
        <w:kern w:val="0"/>
        <w:sz w:val="22"/>
        <w:szCs w:val="22"/>
      </w:rPr>
      <w:instrText xml:space="preserve"> PAGE </w:instrText>
    </w:r>
    <w:r w:rsidRPr="00064AE5">
      <w:rPr>
        <w:rFonts w:eastAsia="細明體"/>
        <w:kern w:val="0"/>
        <w:sz w:val="22"/>
        <w:szCs w:val="22"/>
      </w:rPr>
      <w:fldChar w:fldCharType="separate"/>
    </w:r>
    <w:r w:rsidR="0062111C">
      <w:rPr>
        <w:rFonts w:eastAsia="細明體"/>
        <w:noProof/>
        <w:kern w:val="0"/>
        <w:sz w:val="22"/>
        <w:szCs w:val="22"/>
      </w:rPr>
      <w:t>7</w:t>
    </w:r>
    <w:r w:rsidRPr="00064AE5">
      <w:rPr>
        <w:rFonts w:eastAsia="細明體"/>
        <w:kern w:val="0"/>
        <w:sz w:val="22"/>
        <w:szCs w:val="22"/>
      </w:rPr>
      <w:fldChar w:fldCharType="end"/>
    </w:r>
    <w:r w:rsidRPr="00064AE5">
      <w:rPr>
        <w:rFonts w:eastAsia="細明體" w:hint="eastAsia"/>
        <w:kern w:val="0"/>
        <w:sz w:val="22"/>
        <w:szCs w:val="22"/>
      </w:rPr>
      <w:t xml:space="preserve"> </w:t>
    </w:r>
    <w:r w:rsidRPr="00064AE5">
      <w:rPr>
        <w:rFonts w:eastAsia="細明體" w:hint="eastAsia"/>
        <w:kern w:val="0"/>
        <w:sz w:val="22"/>
        <w:szCs w:val="22"/>
      </w:rPr>
      <w:t>頁</w:t>
    </w:r>
    <w:r w:rsidRPr="00064AE5">
      <w:rPr>
        <w:rFonts w:eastAsia="細明體"/>
        <w:kern w:val="0"/>
        <w:sz w:val="22"/>
        <w:szCs w:val="22"/>
      </w:rPr>
      <w:tab/>
    </w:r>
    <w:r w:rsidRPr="00981DA6">
      <w:rPr>
        <w:rFonts w:eastAsia="細明體" w:hint="eastAsia"/>
        <w:spacing w:val="6"/>
        <w:kern w:val="0"/>
        <w:sz w:val="22"/>
        <w:szCs w:val="22"/>
      </w:rPr>
      <w:t>11</w:t>
    </w:r>
    <w:r>
      <w:rPr>
        <w:rFonts w:eastAsia="細明體" w:hint="eastAsia"/>
        <w:spacing w:val="6"/>
        <w:kern w:val="0"/>
        <w:sz w:val="22"/>
        <w:szCs w:val="22"/>
      </w:rPr>
      <w:t>4</w:t>
    </w:r>
    <w:r w:rsidRPr="00981DA6">
      <w:rPr>
        <w:rFonts w:eastAsia="細明體" w:hint="eastAsia"/>
        <w:spacing w:val="6"/>
        <w:kern w:val="0"/>
        <w:sz w:val="22"/>
        <w:szCs w:val="22"/>
      </w:rPr>
      <w:t>年學測</w:t>
    </w:r>
  </w:p>
  <w:p w14:paraId="67AC73D9" w14:textId="77777777" w:rsidR="000158AE" w:rsidRPr="00B10946" w:rsidRDefault="000158AE" w:rsidP="00B10946">
    <w:pPr>
      <w:widowControl/>
      <w:tabs>
        <w:tab w:val="right" w:pos="840"/>
        <w:tab w:val="right" w:pos="9360"/>
      </w:tabs>
      <w:autoSpaceDE w:val="0"/>
      <w:autoSpaceDN w:val="0"/>
      <w:adjustRightInd w:val="0"/>
      <w:textAlignment w:val="bottom"/>
    </w:pPr>
    <w:r w:rsidRPr="00064AE5">
      <w:rPr>
        <w:rFonts w:eastAsia="細明體" w:hint="eastAsia"/>
        <w:kern w:val="0"/>
        <w:sz w:val="22"/>
        <w:szCs w:val="22"/>
      </w:rPr>
      <w:t>共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 xml:space="preserve">7 </w:t>
    </w:r>
    <w:r w:rsidRPr="00064AE5">
      <w:rPr>
        <w:rFonts w:eastAsia="細明體" w:hint="eastAsia"/>
        <w:kern w:val="0"/>
        <w:sz w:val="22"/>
        <w:szCs w:val="22"/>
      </w:rPr>
      <w:t>頁</w:t>
    </w:r>
    <w:r w:rsidRPr="00064AE5">
      <w:rPr>
        <w:rFonts w:eastAsia="細明體"/>
        <w:kern w:val="0"/>
        <w:sz w:val="22"/>
        <w:szCs w:val="22"/>
      </w:rPr>
      <w:tab/>
    </w:r>
    <w:r w:rsidRPr="00574EE8">
      <w:rPr>
        <w:rFonts w:eastAsia="細明體" w:hint="eastAsia"/>
        <w:kern w:val="0"/>
        <w:sz w:val="22"/>
        <w:szCs w:val="22"/>
      </w:rPr>
      <w:t>數學</w:t>
    </w:r>
    <w:r w:rsidRPr="00574EE8">
      <w:rPr>
        <w:rFonts w:hint="eastAsia"/>
        <w:color w:val="000000" w:themeColor="text1"/>
        <w:sz w:val="22"/>
      </w:rPr>
      <w:t>A</w:t>
    </w:r>
    <w:r w:rsidRPr="00574EE8">
      <w:rPr>
        <w:rFonts w:eastAsia="細明體" w:hint="eastAsia"/>
        <w:kern w:val="0"/>
        <w:sz w:val="22"/>
        <w:szCs w:val="22"/>
      </w:rPr>
      <w:t>考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C702A2"/>
    <w:multiLevelType w:val="hybridMultilevel"/>
    <w:tmpl w:val="BEF07660"/>
    <w:lvl w:ilvl="0" w:tplc="A7E459D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0E57EC5"/>
    <w:multiLevelType w:val="hybridMultilevel"/>
    <w:tmpl w:val="5B9A7E02"/>
    <w:lvl w:ilvl="0" w:tplc="61A8DE50">
      <w:start w:val="1"/>
      <w:numFmt w:val="decimal"/>
      <w:lvlText w:val="(%1)"/>
      <w:lvlJc w:val="left"/>
      <w:pPr>
        <w:ind w:left="684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84" w:hanging="480"/>
      </w:pPr>
    </w:lvl>
    <w:lvl w:ilvl="2" w:tplc="0409001B" w:tentative="1">
      <w:start w:val="1"/>
      <w:numFmt w:val="lowerRoman"/>
      <w:lvlText w:val="%3."/>
      <w:lvlJc w:val="right"/>
      <w:pPr>
        <w:ind w:left="1764" w:hanging="480"/>
      </w:pPr>
    </w:lvl>
    <w:lvl w:ilvl="3" w:tplc="0409000F" w:tentative="1">
      <w:start w:val="1"/>
      <w:numFmt w:val="decimal"/>
      <w:lvlText w:val="%4."/>
      <w:lvlJc w:val="left"/>
      <w:pPr>
        <w:ind w:left="224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24" w:hanging="480"/>
      </w:pPr>
    </w:lvl>
    <w:lvl w:ilvl="5" w:tplc="0409001B" w:tentative="1">
      <w:start w:val="1"/>
      <w:numFmt w:val="lowerRoman"/>
      <w:lvlText w:val="%6."/>
      <w:lvlJc w:val="right"/>
      <w:pPr>
        <w:ind w:left="3204" w:hanging="480"/>
      </w:pPr>
    </w:lvl>
    <w:lvl w:ilvl="6" w:tplc="0409000F" w:tentative="1">
      <w:start w:val="1"/>
      <w:numFmt w:val="decimal"/>
      <w:lvlText w:val="%7."/>
      <w:lvlJc w:val="left"/>
      <w:pPr>
        <w:ind w:left="368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64" w:hanging="480"/>
      </w:pPr>
    </w:lvl>
    <w:lvl w:ilvl="8" w:tplc="0409001B" w:tentative="1">
      <w:start w:val="1"/>
      <w:numFmt w:val="lowerRoman"/>
      <w:lvlText w:val="%9."/>
      <w:lvlJc w:val="right"/>
      <w:pPr>
        <w:ind w:left="4644" w:hanging="480"/>
      </w:pPr>
    </w:lvl>
  </w:abstractNum>
  <w:abstractNum w:abstractNumId="2" w15:restartNumberingAfterBreak="0">
    <w:nsid w:val="031B5220"/>
    <w:multiLevelType w:val="hybridMultilevel"/>
    <w:tmpl w:val="4A58615C"/>
    <w:lvl w:ilvl="0" w:tplc="08EC8644">
      <w:start w:val="1"/>
      <w:numFmt w:val="decimal"/>
      <w:lvlText w:val="(%1)"/>
      <w:lvlJc w:val="left"/>
      <w:pPr>
        <w:ind w:left="102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20" w:hanging="480"/>
      </w:pPr>
    </w:lvl>
    <w:lvl w:ilvl="2" w:tplc="0409001B" w:tentative="1">
      <w:start w:val="1"/>
      <w:numFmt w:val="lowerRoman"/>
      <w:lvlText w:val="%3."/>
      <w:lvlJc w:val="right"/>
      <w:pPr>
        <w:ind w:left="2100" w:hanging="480"/>
      </w:pPr>
    </w:lvl>
    <w:lvl w:ilvl="3" w:tplc="0409000F" w:tentative="1">
      <w:start w:val="1"/>
      <w:numFmt w:val="decimal"/>
      <w:lvlText w:val="%4."/>
      <w:lvlJc w:val="left"/>
      <w:pPr>
        <w:ind w:left="25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060" w:hanging="480"/>
      </w:pPr>
    </w:lvl>
    <w:lvl w:ilvl="5" w:tplc="0409001B" w:tentative="1">
      <w:start w:val="1"/>
      <w:numFmt w:val="lowerRoman"/>
      <w:lvlText w:val="%6."/>
      <w:lvlJc w:val="right"/>
      <w:pPr>
        <w:ind w:left="3540" w:hanging="480"/>
      </w:pPr>
    </w:lvl>
    <w:lvl w:ilvl="6" w:tplc="0409000F" w:tentative="1">
      <w:start w:val="1"/>
      <w:numFmt w:val="decimal"/>
      <w:lvlText w:val="%7."/>
      <w:lvlJc w:val="left"/>
      <w:pPr>
        <w:ind w:left="40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00" w:hanging="480"/>
      </w:pPr>
    </w:lvl>
    <w:lvl w:ilvl="8" w:tplc="0409001B" w:tentative="1">
      <w:start w:val="1"/>
      <w:numFmt w:val="lowerRoman"/>
      <w:lvlText w:val="%9."/>
      <w:lvlJc w:val="right"/>
      <w:pPr>
        <w:ind w:left="4980" w:hanging="480"/>
      </w:pPr>
    </w:lvl>
  </w:abstractNum>
  <w:abstractNum w:abstractNumId="3" w15:restartNumberingAfterBreak="0">
    <w:nsid w:val="07992A3B"/>
    <w:multiLevelType w:val="hybridMultilevel"/>
    <w:tmpl w:val="30466382"/>
    <w:lvl w:ilvl="0" w:tplc="29F276C4">
      <w:start w:val="1"/>
      <w:numFmt w:val="upperLetter"/>
      <w:lvlText w:val="%1.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8C762A2"/>
    <w:multiLevelType w:val="hybridMultilevel"/>
    <w:tmpl w:val="4518FBC2"/>
    <w:lvl w:ilvl="0" w:tplc="FE84B1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eastAsia"/>
      </w:rPr>
    </w:lvl>
    <w:lvl w:ilvl="1" w:tplc="D91814F4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D812435"/>
    <w:multiLevelType w:val="hybridMultilevel"/>
    <w:tmpl w:val="BBAAE988"/>
    <w:lvl w:ilvl="0" w:tplc="B36CB204">
      <w:start w:val="1"/>
      <w:numFmt w:val="decimal"/>
      <w:lvlText w:val="(%1)"/>
      <w:lvlJc w:val="left"/>
      <w:pPr>
        <w:ind w:left="684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84" w:hanging="480"/>
      </w:pPr>
    </w:lvl>
    <w:lvl w:ilvl="2" w:tplc="0409001B" w:tentative="1">
      <w:start w:val="1"/>
      <w:numFmt w:val="lowerRoman"/>
      <w:lvlText w:val="%3."/>
      <w:lvlJc w:val="right"/>
      <w:pPr>
        <w:ind w:left="1764" w:hanging="480"/>
      </w:pPr>
    </w:lvl>
    <w:lvl w:ilvl="3" w:tplc="0409000F" w:tentative="1">
      <w:start w:val="1"/>
      <w:numFmt w:val="decimal"/>
      <w:lvlText w:val="%4."/>
      <w:lvlJc w:val="left"/>
      <w:pPr>
        <w:ind w:left="224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24" w:hanging="480"/>
      </w:pPr>
    </w:lvl>
    <w:lvl w:ilvl="5" w:tplc="0409001B" w:tentative="1">
      <w:start w:val="1"/>
      <w:numFmt w:val="lowerRoman"/>
      <w:lvlText w:val="%6."/>
      <w:lvlJc w:val="right"/>
      <w:pPr>
        <w:ind w:left="3204" w:hanging="480"/>
      </w:pPr>
    </w:lvl>
    <w:lvl w:ilvl="6" w:tplc="0409000F" w:tentative="1">
      <w:start w:val="1"/>
      <w:numFmt w:val="decimal"/>
      <w:lvlText w:val="%7."/>
      <w:lvlJc w:val="left"/>
      <w:pPr>
        <w:ind w:left="368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64" w:hanging="480"/>
      </w:pPr>
    </w:lvl>
    <w:lvl w:ilvl="8" w:tplc="0409001B" w:tentative="1">
      <w:start w:val="1"/>
      <w:numFmt w:val="lowerRoman"/>
      <w:lvlText w:val="%9."/>
      <w:lvlJc w:val="right"/>
      <w:pPr>
        <w:ind w:left="4644" w:hanging="480"/>
      </w:pPr>
    </w:lvl>
  </w:abstractNum>
  <w:abstractNum w:abstractNumId="6" w15:restartNumberingAfterBreak="0">
    <w:nsid w:val="209641DC"/>
    <w:multiLevelType w:val="hybridMultilevel"/>
    <w:tmpl w:val="B2BA378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D136879"/>
    <w:multiLevelType w:val="hybridMultilevel"/>
    <w:tmpl w:val="3B54879E"/>
    <w:lvl w:ilvl="0" w:tplc="2D405D7E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color w:val="auto"/>
        <w:spacing w:val="10"/>
        <w:sz w:val="22"/>
        <w:szCs w:val="2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D7A5F25"/>
    <w:multiLevelType w:val="hybridMultilevel"/>
    <w:tmpl w:val="72D85574"/>
    <w:lvl w:ilvl="0" w:tplc="2398036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D915FDC"/>
    <w:multiLevelType w:val="hybridMultilevel"/>
    <w:tmpl w:val="5C8CD036"/>
    <w:lvl w:ilvl="0" w:tplc="ABCE7E8C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365C1BB3"/>
    <w:multiLevelType w:val="hybridMultilevel"/>
    <w:tmpl w:val="70B69584"/>
    <w:lvl w:ilvl="0" w:tplc="0B5AF5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  <w:sz w:val="24"/>
      </w:rPr>
    </w:lvl>
    <w:lvl w:ilvl="1" w:tplc="EAD80920">
      <w:start w:val="1"/>
      <w:numFmt w:val="decimal"/>
      <w:lvlText w:val="(%2)"/>
      <w:lvlJc w:val="left"/>
      <w:pPr>
        <w:tabs>
          <w:tab w:val="num" w:pos="652"/>
        </w:tabs>
        <w:ind w:left="652" w:hanging="85"/>
      </w:pPr>
      <w:rPr>
        <w:rFonts w:hint="default"/>
        <w:sz w:val="24"/>
      </w:rPr>
    </w:lvl>
    <w:lvl w:ilvl="2" w:tplc="F176FE1C">
      <w:start w:val="1"/>
      <w:numFmt w:val="decimal"/>
      <w:lvlText w:val="(%3)"/>
      <w:lvlJc w:val="left"/>
      <w:pPr>
        <w:tabs>
          <w:tab w:val="num" w:pos="652"/>
        </w:tabs>
        <w:ind w:left="652" w:hanging="85"/>
      </w:pPr>
      <w:rPr>
        <w:rFonts w:hint="default"/>
        <w:sz w:val="24"/>
      </w:rPr>
    </w:lvl>
    <w:lvl w:ilvl="3" w:tplc="ADFA0364">
      <w:start w:val="1"/>
      <w:numFmt w:val="decimal"/>
      <w:lvlText w:val="(%4)"/>
      <w:lvlJc w:val="left"/>
      <w:pPr>
        <w:tabs>
          <w:tab w:val="num" w:pos="1440"/>
        </w:tabs>
        <w:ind w:left="284" w:firstLine="1156"/>
      </w:pPr>
      <w:rPr>
        <w:rFonts w:ascii="Times New Roman" w:eastAsia="Times New Roman" w:hAnsi="Times New Roman" w:cs="Times New Roman"/>
        <w:sz w:val="22"/>
        <w:szCs w:val="22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415F295D"/>
    <w:multiLevelType w:val="hybridMultilevel"/>
    <w:tmpl w:val="89FAB080"/>
    <w:lvl w:ilvl="0" w:tplc="1F0C502C">
      <w:start w:val="1"/>
      <w:numFmt w:val="upperLetter"/>
      <w:lvlText w:val="%1."/>
      <w:lvlJc w:val="left"/>
      <w:pPr>
        <w:tabs>
          <w:tab w:val="num" w:pos="360"/>
        </w:tabs>
        <w:ind w:left="340" w:hanging="340"/>
      </w:pPr>
      <w:rPr>
        <w:rFonts w:ascii="Times New Roman" w:eastAsia="新細明體" w:hAnsi="Times New Roman" w:hint="default"/>
        <w:b w:val="0"/>
        <w:i w:val="0"/>
        <w:sz w:val="24"/>
      </w:rPr>
    </w:lvl>
    <w:lvl w:ilvl="1" w:tplc="B2C6ED98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468C34DD"/>
    <w:multiLevelType w:val="hybridMultilevel"/>
    <w:tmpl w:val="5DDC28BC"/>
    <w:lvl w:ilvl="0" w:tplc="BE3A3A96">
      <w:start w:val="1"/>
      <w:numFmt w:val="decimal"/>
      <w:lvlText w:val="%1."/>
      <w:lvlJc w:val="left"/>
      <w:pPr>
        <w:tabs>
          <w:tab w:val="num" w:pos="960"/>
        </w:tabs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51707FE4"/>
    <w:multiLevelType w:val="hybridMultilevel"/>
    <w:tmpl w:val="23B8A892"/>
    <w:lvl w:ilvl="0" w:tplc="784EA820">
      <w:start w:val="1"/>
      <w:numFmt w:val="decimal"/>
      <w:lvlText w:val="(%1)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539D049A"/>
    <w:multiLevelType w:val="hybridMultilevel"/>
    <w:tmpl w:val="6BEA8DDE"/>
    <w:lvl w:ilvl="0" w:tplc="0A98E960">
      <w:start w:val="1"/>
      <w:numFmt w:val="decimal"/>
      <w:lvlText w:val="%1."/>
      <w:lvlJc w:val="left"/>
      <w:pPr>
        <w:ind w:left="992" w:hanging="708"/>
      </w:pPr>
      <w:rPr>
        <w:rFonts w:ascii="Times New Roman" w:hAnsi="Times New Roman" w:cs="Times New Roman" w:hint="default"/>
        <w:color w:val="auto"/>
        <w:spacing w:val="0"/>
        <w:sz w:val="22"/>
        <w:szCs w:val="22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63737428"/>
    <w:multiLevelType w:val="hybridMultilevel"/>
    <w:tmpl w:val="27F66846"/>
    <w:lvl w:ilvl="0" w:tplc="9732CBEC">
      <w:start w:val="1"/>
      <w:numFmt w:val="decimal"/>
      <w:lvlText w:val="(%1)"/>
      <w:lvlJc w:val="left"/>
      <w:pPr>
        <w:tabs>
          <w:tab w:val="num" w:pos="85"/>
        </w:tabs>
        <w:ind w:left="624" w:hanging="57"/>
      </w:pPr>
      <w:rPr>
        <w:rFonts w:hint="default"/>
        <w:sz w:val="24"/>
      </w:rPr>
    </w:lvl>
    <w:lvl w:ilvl="1" w:tplc="0404516C">
      <w:start w:val="1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64457A4A"/>
    <w:multiLevelType w:val="hybridMultilevel"/>
    <w:tmpl w:val="BB6E129A"/>
    <w:lvl w:ilvl="0" w:tplc="EE06EE72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hint="eastAsia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6E72520D"/>
    <w:multiLevelType w:val="hybridMultilevel"/>
    <w:tmpl w:val="EB4C7C70"/>
    <w:lvl w:ilvl="0" w:tplc="6F6AC8FA">
      <w:start w:val="1"/>
      <w:numFmt w:val="decimal"/>
      <w:lvlText w:val="(%1)"/>
      <w:lvlJc w:val="left"/>
      <w:pPr>
        <w:ind w:left="360" w:hanging="360"/>
      </w:pPr>
      <w:rPr>
        <w:rFonts w:ascii="Times New Roman" w:eastAsia="新細明體" w:hAnsi="Times New Roman"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4"/>
  </w:num>
  <w:num w:numId="2">
    <w:abstractNumId w:val="11"/>
  </w:num>
  <w:num w:numId="3">
    <w:abstractNumId w:val="12"/>
  </w:num>
  <w:num w:numId="4">
    <w:abstractNumId w:val="9"/>
  </w:num>
  <w:num w:numId="5">
    <w:abstractNumId w:val="17"/>
  </w:num>
  <w:num w:numId="6">
    <w:abstractNumId w:val="2"/>
  </w:num>
  <w:num w:numId="7">
    <w:abstractNumId w:val="8"/>
  </w:num>
  <w:num w:numId="8">
    <w:abstractNumId w:val="6"/>
  </w:num>
  <w:num w:numId="9">
    <w:abstractNumId w:val="14"/>
  </w:num>
  <w:num w:numId="10">
    <w:abstractNumId w:val="3"/>
  </w:num>
  <w:num w:numId="11">
    <w:abstractNumId w:val="0"/>
  </w:num>
  <w:num w:numId="12">
    <w:abstractNumId w:val="10"/>
  </w:num>
  <w:num w:numId="13">
    <w:abstractNumId w:val="15"/>
  </w:num>
  <w:num w:numId="14">
    <w:abstractNumId w:val="16"/>
  </w:num>
  <w:num w:numId="15">
    <w:abstractNumId w:val="13"/>
  </w:num>
  <w:num w:numId="16">
    <w:abstractNumId w:val="1"/>
  </w:num>
  <w:num w:numId="17">
    <w:abstractNumId w:val="5"/>
  </w:num>
  <w:num w:numId="18">
    <w:abstractNumId w:val="7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removePersonalInformation/>
  <w:removeDateAndTime/>
  <w:embedSystemFonts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58A1"/>
    <w:rsid w:val="00000EF1"/>
    <w:rsid w:val="00002A5C"/>
    <w:rsid w:val="000038A2"/>
    <w:rsid w:val="00006AC0"/>
    <w:rsid w:val="00010A29"/>
    <w:rsid w:val="000133F3"/>
    <w:rsid w:val="000158AE"/>
    <w:rsid w:val="00020077"/>
    <w:rsid w:val="00021438"/>
    <w:rsid w:val="000220F7"/>
    <w:rsid w:val="00022591"/>
    <w:rsid w:val="00026541"/>
    <w:rsid w:val="00026919"/>
    <w:rsid w:val="00031D7A"/>
    <w:rsid w:val="00034A96"/>
    <w:rsid w:val="00036F35"/>
    <w:rsid w:val="000406ED"/>
    <w:rsid w:val="00040F44"/>
    <w:rsid w:val="00041380"/>
    <w:rsid w:val="00043DFE"/>
    <w:rsid w:val="00045574"/>
    <w:rsid w:val="000456B8"/>
    <w:rsid w:val="00050476"/>
    <w:rsid w:val="00050A54"/>
    <w:rsid w:val="00055F78"/>
    <w:rsid w:val="000620BB"/>
    <w:rsid w:val="00063B5E"/>
    <w:rsid w:val="00063E2E"/>
    <w:rsid w:val="00064AE5"/>
    <w:rsid w:val="000669BC"/>
    <w:rsid w:val="00071F7A"/>
    <w:rsid w:val="00073ABB"/>
    <w:rsid w:val="000819C3"/>
    <w:rsid w:val="00082487"/>
    <w:rsid w:val="00083828"/>
    <w:rsid w:val="00091716"/>
    <w:rsid w:val="00091881"/>
    <w:rsid w:val="00092DCC"/>
    <w:rsid w:val="0009588C"/>
    <w:rsid w:val="00095B24"/>
    <w:rsid w:val="000A25D8"/>
    <w:rsid w:val="000A36AF"/>
    <w:rsid w:val="000B0C52"/>
    <w:rsid w:val="000B2957"/>
    <w:rsid w:val="000B3141"/>
    <w:rsid w:val="000B46AF"/>
    <w:rsid w:val="000B64AD"/>
    <w:rsid w:val="000C02F2"/>
    <w:rsid w:val="000C30DF"/>
    <w:rsid w:val="000C4F8A"/>
    <w:rsid w:val="000C6616"/>
    <w:rsid w:val="000D1A1D"/>
    <w:rsid w:val="000D3731"/>
    <w:rsid w:val="000E1274"/>
    <w:rsid w:val="000E32EA"/>
    <w:rsid w:val="000E5CB1"/>
    <w:rsid w:val="000E7608"/>
    <w:rsid w:val="000E7D84"/>
    <w:rsid w:val="000F36BD"/>
    <w:rsid w:val="001021ED"/>
    <w:rsid w:val="0010409F"/>
    <w:rsid w:val="001050BE"/>
    <w:rsid w:val="001074E4"/>
    <w:rsid w:val="00111BED"/>
    <w:rsid w:val="00112721"/>
    <w:rsid w:val="00112C2A"/>
    <w:rsid w:val="00113532"/>
    <w:rsid w:val="001176DC"/>
    <w:rsid w:val="00117864"/>
    <w:rsid w:val="00117D1F"/>
    <w:rsid w:val="0012281C"/>
    <w:rsid w:val="00122B0D"/>
    <w:rsid w:val="00126A1F"/>
    <w:rsid w:val="00131307"/>
    <w:rsid w:val="001339D3"/>
    <w:rsid w:val="0013469B"/>
    <w:rsid w:val="001367D9"/>
    <w:rsid w:val="001376E5"/>
    <w:rsid w:val="001433DF"/>
    <w:rsid w:val="0014562E"/>
    <w:rsid w:val="00146E53"/>
    <w:rsid w:val="00147E37"/>
    <w:rsid w:val="00154824"/>
    <w:rsid w:val="001575E4"/>
    <w:rsid w:val="00157F00"/>
    <w:rsid w:val="00162BD1"/>
    <w:rsid w:val="001735E7"/>
    <w:rsid w:val="0017394B"/>
    <w:rsid w:val="001753BD"/>
    <w:rsid w:val="00175CE3"/>
    <w:rsid w:val="001843A6"/>
    <w:rsid w:val="0018674F"/>
    <w:rsid w:val="001912EF"/>
    <w:rsid w:val="00194A1E"/>
    <w:rsid w:val="001950A5"/>
    <w:rsid w:val="001955D4"/>
    <w:rsid w:val="001962C7"/>
    <w:rsid w:val="001963E2"/>
    <w:rsid w:val="00197F79"/>
    <w:rsid w:val="001A0648"/>
    <w:rsid w:val="001A2062"/>
    <w:rsid w:val="001A35A7"/>
    <w:rsid w:val="001A6805"/>
    <w:rsid w:val="001B2FFF"/>
    <w:rsid w:val="001B5057"/>
    <w:rsid w:val="001B6524"/>
    <w:rsid w:val="001C3D9B"/>
    <w:rsid w:val="001C6090"/>
    <w:rsid w:val="001D1D83"/>
    <w:rsid w:val="001D23C3"/>
    <w:rsid w:val="001D31C2"/>
    <w:rsid w:val="001D3C37"/>
    <w:rsid w:val="001D73B1"/>
    <w:rsid w:val="001D7B0B"/>
    <w:rsid w:val="001F1BE7"/>
    <w:rsid w:val="001F2830"/>
    <w:rsid w:val="001F77A7"/>
    <w:rsid w:val="00202E3B"/>
    <w:rsid w:val="0020421C"/>
    <w:rsid w:val="00204FBF"/>
    <w:rsid w:val="00205DF0"/>
    <w:rsid w:val="00206F2B"/>
    <w:rsid w:val="002107E0"/>
    <w:rsid w:val="00210A7A"/>
    <w:rsid w:val="002159B5"/>
    <w:rsid w:val="00215C6F"/>
    <w:rsid w:val="00217266"/>
    <w:rsid w:val="00220BFA"/>
    <w:rsid w:val="002225DD"/>
    <w:rsid w:val="002233F4"/>
    <w:rsid w:val="00225BDD"/>
    <w:rsid w:val="0023041C"/>
    <w:rsid w:val="00241C80"/>
    <w:rsid w:val="002426A4"/>
    <w:rsid w:val="002437FD"/>
    <w:rsid w:val="00244673"/>
    <w:rsid w:val="00250E36"/>
    <w:rsid w:val="00254EE8"/>
    <w:rsid w:val="0025763C"/>
    <w:rsid w:val="00263A1B"/>
    <w:rsid w:val="00263E93"/>
    <w:rsid w:val="002645B4"/>
    <w:rsid w:val="00265DDA"/>
    <w:rsid w:val="00281967"/>
    <w:rsid w:val="002867E1"/>
    <w:rsid w:val="002869E9"/>
    <w:rsid w:val="00291D18"/>
    <w:rsid w:val="00292D01"/>
    <w:rsid w:val="002959ED"/>
    <w:rsid w:val="002B0A85"/>
    <w:rsid w:val="002B0F34"/>
    <w:rsid w:val="002B58B7"/>
    <w:rsid w:val="002B787C"/>
    <w:rsid w:val="002C2891"/>
    <w:rsid w:val="002C6658"/>
    <w:rsid w:val="002C7928"/>
    <w:rsid w:val="002D03C9"/>
    <w:rsid w:val="002D4958"/>
    <w:rsid w:val="002D7857"/>
    <w:rsid w:val="002E0A1C"/>
    <w:rsid w:val="002E0B70"/>
    <w:rsid w:val="002E0BFB"/>
    <w:rsid w:val="002E390F"/>
    <w:rsid w:val="002E4243"/>
    <w:rsid w:val="002E4274"/>
    <w:rsid w:val="002E5E20"/>
    <w:rsid w:val="002E64CF"/>
    <w:rsid w:val="002E78DA"/>
    <w:rsid w:val="002F03D1"/>
    <w:rsid w:val="002F1498"/>
    <w:rsid w:val="002F72CF"/>
    <w:rsid w:val="00302D37"/>
    <w:rsid w:val="003050D5"/>
    <w:rsid w:val="00306DB5"/>
    <w:rsid w:val="00311582"/>
    <w:rsid w:val="00311595"/>
    <w:rsid w:val="003226DC"/>
    <w:rsid w:val="0032399D"/>
    <w:rsid w:val="003256A8"/>
    <w:rsid w:val="00325B07"/>
    <w:rsid w:val="0032631F"/>
    <w:rsid w:val="00332BB1"/>
    <w:rsid w:val="0033380A"/>
    <w:rsid w:val="00334992"/>
    <w:rsid w:val="00334CF1"/>
    <w:rsid w:val="003414E9"/>
    <w:rsid w:val="003453F5"/>
    <w:rsid w:val="0035246C"/>
    <w:rsid w:val="00363BD1"/>
    <w:rsid w:val="00366F30"/>
    <w:rsid w:val="00374618"/>
    <w:rsid w:val="00382739"/>
    <w:rsid w:val="003872A5"/>
    <w:rsid w:val="00392AEA"/>
    <w:rsid w:val="00397EA3"/>
    <w:rsid w:val="003A155E"/>
    <w:rsid w:val="003A1935"/>
    <w:rsid w:val="003A2208"/>
    <w:rsid w:val="003A3F48"/>
    <w:rsid w:val="003A4433"/>
    <w:rsid w:val="003A4F4D"/>
    <w:rsid w:val="003A7118"/>
    <w:rsid w:val="003B1D39"/>
    <w:rsid w:val="003B5D4D"/>
    <w:rsid w:val="003C0A48"/>
    <w:rsid w:val="003C2A22"/>
    <w:rsid w:val="003C459B"/>
    <w:rsid w:val="003C4D9B"/>
    <w:rsid w:val="003C7919"/>
    <w:rsid w:val="003D5B37"/>
    <w:rsid w:val="003D727D"/>
    <w:rsid w:val="003E042E"/>
    <w:rsid w:val="003E1CBB"/>
    <w:rsid w:val="003E31FB"/>
    <w:rsid w:val="003E462A"/>
    <w:rsid w:val="003E733B"/>
    <w:rsid w:val="003F0B87"/>
    <w:rsid w:val="003F23BB"/>
    <w:rsid w:val="003F3714"/>
    <w:rsid w:val="003F4CF3"/>
    <w:rsid w:val="003F55A5"/>
    <w:rsid w:val="003F5EBF"/>
    <w:rsid w:val="003F62D8"/>
    <w:rsid w:val="003F6864"/>
    <w:rsid w:val="003F78EB"/>
    <w:rsid w:val="003F7E2B"/>
    <w:rsid w:val="004002A4"/>
    <w:rsid w:val="004005A1"/>
    <w:rsid w:val="00400621"/>
    <w:rsid w:val="00401AD6"/>
    <w:rsid w:val="00403A32"/>
    <w:rsid w:val="00403AAE"/>
    <w:rsid w:val="004050A5"/>
    <w:rsid w:val="00406973"/>
    <w:rsid w:val="004152F3"/>
    <w:rsid w:val="00415526"/>
    <w:rsid w:val="00416D62"/>
    <w:rsid w:val="00416FD0"/>
    <w:rsid w:val="0042149A"/>
    <w:rsid w:val="00424B99"/>
    <w:rsid w:val="004268BE"/>
    <w:rsid w:val="00432E20"/>
    <w:rsid w:val="00436BB2"/>
    <w:rsid w:val="00442412"/>
    <w:rsid w:val="00442AC4"/>
    <w:rsid w:val="00445DC5"/>
    <w:rsid w:val="00453760"/>
    <w:rsid w:val="00453F88"/>
    <w:rsid w:val="004562A0"/>
    <w:rsid w:val="00457A6F"/>
    <w:rsid w:val="0046227B"/>
    <w:rsid w:val="00465C3F"/>
    <w:rsid w:val="00472EDE"/>
    <w:rsid w:val="004749E0"/>
    <w:rsid w:val="004800A8"/>
    <w:rsid w:val="00482467"/>
    <w:rsid w:val="00490E97"/>
    <w:rsid w:val="00497F53"/>
    <w:rsid w:val="004A6C78"/>
    <w:rsid w:val="004B2F1A"/>
    <w:rsid w:val="004B37C0"/>
    <w:rsid w:val="004B3DE6"/>
    <w:rsid w:val="004B3EAE"/>
    <w:rsid w:val="004B4B17"/>
    <w:rsid w:val="004B5B4D"/>
    <w:rsid w:val="004C0787"/>
    <w:rsid w:val="004D790A"/>
    <w:rsid w:val="004D7A32"/>
    <w:rsid w:val="004E147F"/>
    <w:rsid w:val="004E31E6"/>
    <w:rsid w:val="004E4ED2"/>
    <w:rsid w:val="004E61B6"/>
    <w:rsid w:val="004E6AA0"/>
    <w:rsid w:val="004E7077"/>
    <w:rsid w:val="004E7318"/>
    <w:rsid w:val="004F3443"/>
    <w:rsid w:val="004F6068"/>
    <w:rsid w:val="005022F5"/>
    <w:rsid w:val="0050262C"/>
    <w:rsid w:val="00506C54"/>
    <w:rsid w:val="005079CC"/>
    <w:rsid w:val="00510323"/>
    <w:rsid w:val="00510AF7"/>
    <w:rsid w:val="005124FD"/>
    <w:rsid w:val="00517967"/>
    <w:rsid w:val="00522519"/>
    <w:rsid w:val="00522839"/>
    <w:rsid w:val="00522A45"/>
    <w:rsid w:val="00524094"/>
    <w:rsid w:val="00533CC9"/>
    <w:rsid w:val="00534D32"/>
    <w:rsid w:val="0054293B"/>
    <w:rsid w:val="00542FD1"/>
    <w:rsid w:val="00542FF1"/>
    <w:rsid w:val="005442A8"/>
    <w:rsid w:val="00547CC4"/>
    <w:rsid w:val="00551AEF"/>
    <w:rsid w:val="005523D9"/>
    <w:rsid w:val="005578EC"/>
    <w:rsid w:val="005673D7"/>
    <w:rsid w:val="00570EA3"/>
    <w:rsid w:val="00570FD0"/>
    <w:rsid w:val="00574EE8"/>
    <w:rsid w:val="005752F7"/>
    <w:rsid w:val="0057686A"/>
    <w:rsid w:val="00580B1C"/>
    <w:rsid w:val="00580E45"/>
    <w:rsid w:val="005816C3"/>
    <w:rsid w:val="005837C7"/>
    <w:rsid w:val="00587022"/>
    <w:rsid w:val="00594813"/>
    <w:rsid w:val="005958A1"/>
    <w:rsid w:val="005958F1"/>
    <w:rsid w:val="00596054"/>
    <w:rsid w:val="0059669B"/>
    <w:rsid w:val="00597059"/>
    <w:rsid w:val="005B7EBF"/>
    <w:rsid w:val="005C16D8"/>
    <w:rsid w:val="005C3C97"/>
    <w:rsid w:val="005D2957"/>
    <w:rsid w:val="005D6B62"/>
    <w:rsid w:val="005E3C6A"/>
    <w:rsid w:val="005E5675"/>
    <w:rsid w:val="005F2CA9"/>
    <w:rsid w:val="005F38E5"/>
    <w:rsid w:val="005F4218"/>
    <w:rsid w:val="005F497E"/>
    <w:rsid w:val="005F504B"/>
    <w:rsid w:val="005F732A"/>
    <w:rsid w:val="00600E59"/>
    <w:rsid w:val="00602776"/>
    <w:rsid w:val="006068FF"/>
    <w:rsid w:val="00607DBC"/>
    <w:rsid w:val="00607F36"/>
    <w:rsid w:val="006129EA"/>
    <w:rsid w:val="0061362F"/>
    <w:rsid w:val="0061694C"/>
    <w:rsid w:val="0062111C"/>
    <w:rsid w:val="006223AD"/>
    <w:rsid w:val="0062604E"/>
    <w:rsid w:val="00636A2E"/>
    <w:rsid w:val="00642B48"/>
    <w:rsid w:val="00644CC6"/>
    <w:rsid w:val="00645343"/>
    <w:rsid w:val="006454F1"/>
    <w:rsid w:val="00656560"/>
    <w:rsid w:val="00662DB2"/>
    <w:rsid w:val="00663B44"/>
    <w:rsid w:val="00664C33"/>
    <w:rsid w:val="00671DB8"/>
    <w:rsid w:val="00672A98"/>
    <w:rsid w:val="00672D1B"/>
    <w:rsid w:val="006737B0"/>
    <w:rsid w:val="006752B7"/>
    <w:rsid w:val="006763BC"/>
    <w:rsid w:val="00676636"/>
    <w:rsid w:val="006769F0"/>
    <w:rsid w:val="00676B55"/>
    <w:rsid w:val="00681385"/>
    <w:rsid w:val="00682BD3"/>
    <w:rsid w:val="00683390"/>
    <w:rsid w:val="00684184"/>
    <w:rsid w:val="00690B8F"/>
    <w:rsid w:val="0069496C"/>
    <w:rsid w:val="00695796"/>
    <w:rsid w:val="00695E95"/>
    <w:rsid w:val="006A37E0"/>
    <w:rsid w:val="006A4302"/>
    <w:rsid w:val="006A6BF4"/>
    <w:rsid w:val="006B3E43"/>
    <w:rsid w:val="006B4D5E"/>
    <w:rsid w:val="006C1036"/>
    <w:rsid w:val="006C2022"/>
    <w:rsid w:val="006C4048"/>
    <w:rsid w:val="006C5F30"/>
    <w:rsid w:val="006C6F92"/>
    <w:rsid w:val="006D02BF"/>
    <w:rsid w:val="006D08E0"/>
    <w:rsid w:val="006D12A3"/>
    <w:rsid w:val="006D32F3"/>
    <w:rsid w:val="006D37F6"/>
    <w:rsid w:val="006D3841"/>
    <w:rsid w:val="006D44CC"/>
    <w:rsid w:val="006E3079"/>
    <w:rsid w:val="006E518B"/>
    <w:rsid w:val="006E56D6"/>
    <w:rsid w:val="006E639B"/>
    <w:rsid w:val="006F0353"/>
    <w:rsid w:val="006F4DCF"/>
    <w:rsid w:val="006F6D40"/>
    <w:rsid w:val="006F7502"/>
    <w:rsid w:val="00701CC5"/>
    <w:rsid w:val="007022C2"/>
    <w:rsid w:val="00703AE3"/>
    <w:rsid w:val="007072C7"/>
    <w:rsid w:val="007141D5"/>
    <w:rsid w:val="007151F6"/>
    <w:rsid w:val="00716D48"/>
    <w:rsid w:val="007239E0"/>
    <w:rsid w:val="007319D2"/>
    <w:rsid w:val="00732A66"/>
    <w:rsid w:val="007330B5"/>
    <w:rsid w:val="00733523"/>
    <w:rsid w:val="00733A59"/>
    <w:rsid w:val="00735CEF"/>
    <w:rsid w:val="00736233"/>
    <w:rsid w:val="00736DD9"/>
    <w:rsid w:val="00737B6C"/>
    <w:rsid w:val="0074197B"/>
    <w:rsid w:val="00742F66"/>
    <w:rsid w:val="0074631E"/>
    <w:rsid w:val="00746586"/>
    <w:rsid w:val="007468B1"/>
    <w:rsid w:val="007508AA"/>
    <w:rsid w:val="00750AA9"/>
    <w:rsid w:val="00750F01"/>
    <w:rsid w:val="007545BB"/>
    <w:rsid w:val="007545D4"/>
    <w:rsid w:val="00760391"/>
    <w:rsid w:val="00763EE2"/>
    <w:rsid w:val="0076408E"/>
    <w:rsid w:val="007674AB"/>
    <w:rsid w:val="00767C3D"/>
    <w:rsid w:val="00771771"/>
    <w:rsid w:val="00775964"/>
    <w:rsid w:val="007800AF"/>
    <w:rsid w:val="007811BE"/>
    <w:rsid w:val="00782738"/>
    <w:rsid w:val="00782EF5"/>
    <w:rsid w:val="007902B9"/>
    <w:rsid w:val="00790579"/>
    <w:rsid w:val="007905DB"/>
    <w:rsid w:val="00791032"/>
    <w:rsid w:val="00796F2E"/>
    <w:rsid w:val="007A031F"/>
    <w:rsid w:val="007A16FC"/>
    <w:rsid w:val="007A546B"/>
    <w:rsid w:val="007A6FD0"/>
    <w:rsid w:val="007A76F8"/>
    <w:rsid w:val="007B36A6"/>
    <w:rsid w:val="007C0AB3"/>
    <w:rsid w:val="007C206C"/>
    <w:rsid w:val="007C571C"/>
    <w:rsid w:val="007C7738"/>
    <w:rsid w:val="007D0A7F"/>
    <w:rsid w:val="007D2130"/>
    <w:rsid w:val="007D2153"/>
    <w:rsid w:val="007D26C7"/>
    <w:rsid w:val="007D3302"/>
    <w:rsid w:val="007D33F2"/>
    <w:rsid w:val="007D7F37"/>
    <w:rsid w:val="007E03CE"/>
    <w:rsid w:val="007E167B"/>
    <w:rsid w:val="007F3BF6"/>
    <w:rsid w:val="007F4651"/>
    <w:rsid w:val="008052B2"/>
    <w:rsid w:val="0080635B"/>
    <w:rsid w:val="0080741B"/>
    <w:rsid w:val="00824915"/>
    <w:rsid w:val="008321D3"/>
    <w:rsid w:val="00835875"/>
    <w:rsid w:val="00836349"/>
    <w:rsid w:val="008450B0"/>
    <w:rsid w:val="00850227"/>
    <w:rsid w:val="008510C8"/>
    <w:rsid w:val="0085228A"/>
    <w:rsid w:val="00853517"/>
    <w:rsid w:val="00853B54"/>
    <w:rsid w:val="0085427A"/>
    <w:rsid w:val="008545C7"/>
    <w:rsid w:val="00856889"/>
    <w:rsid w:val="00862E40"/>
    <w:rsid w:val="00863E6C"/>
    <w:rsid w:val="00865D85"/>
    <w:rsid w:val="00870C3F"/>
    <w:rsid w:val="00871106"/>
    <w:rsid w:val="00872549"/>
    <w:rsid w:val="00872638"/>
    <w:rsid w:val="00875006"/>
    <w:rsid w:val="0088225E"/>
    <w:rsid w:val="0088298D"/>
    <w:rsid w:val="00884967"/>
    <w:rsid w:val="00885435"/>
    <w:rsid w:val="00890423"/>
    <w:rsid w:val="00890EBD"/>
    <w:rsid w:val="00891295"/>
    <w:rsid w:val="00893111"/>
    <w:rsid w:val="00893E5E"/>
    <w:rsid w:val="00896C88"/>
    <w:rsid w:val="008A1945"/>
    <w:rsid w:val="008A3129"/>
    <w:rsid w:val="008A492C"/>
    <w:rsid w:val="008B5F09"/>
    <w:rsid w:val="008C0D42"/>
    <w:rsid w:val="008C1CFD"/>
    <w:rsid w:val="008C2B7D"/>
    <w:rsid w:val="008C4A19"/>
    <w:rsid w:val="008C7E85"/>
    <w:rsid w:val="008D1AF3"/>
    <w:rsid w:val="008D4F3C"/>
    <w:rsid w:val="008D5ED7"/>
    <w:rsid w:val="008D68FB"/>
    <w:rsid w:val="008E064C"/>
    <w:rsid w:val="008E49EC"/>
    <w:rsid w:val="008E5016"/>
    <w:rsid w:val="008E51CF"/>
    <w:rsid w:val="008F46BB"/>
    <w:rsid w:val="008F5D8C"/>
    <w:rsid w:val="008F5F44"/>
    <w:rsid w:val="00900A9E"/>
    <w:rsid w:val="0090201B"/>
    <w:rsid w:val="009021A5"/>
    <w:rsid w:val="00902394"/>
    <w:rsid w:val="00906E71"/>
    <w:rsid w:val="00914311"/>
    <w:rsid w:val="00914B29"/>
    <w:rsid w:val="00920C5A"/>
    <w:rsid w:val="00921FF9"/>
    <w:rsid w:val="009238C0"/>
    <w:rsid w:val="0092470B"/>
    <w:rsid w:val="00925F6C"/>
    <w:rsid w:val="00930267"/>
    <w:rsid w:val="00932182"/>
    <w:rsid w:val="00932A11"/>
    <w:rsid w:val="0093517C"/>
    <w:rsid w:val="00935613"/>
    <w:rsid w:val="00936F59"/>
    <w:rsid w:val="0094410E"/>
    <w:rsid w:val="00961014"/>
    <w:rsid w:val="00965408"/>
    <w:rsid w:val="00970130"/>
    <w:rsid w:val="00972E51"/>
    <w:rsid w:val="00973E26"/>
    <w:rsid w:val="00974BB1"/>
    <w:rsid w:val="00977339"/>
    <w:rsid w:val="00981DA6"/>
    <w:rsid w:val="009820C3"/>
    <w:rsid w:val="009834A1"/>
    <w:rsid w:val="00983F92"/>
    <w:rsid w:val="00992790"/>
    <w:rsid w:val="00993065"/>
    <w:rsid w:val="009947E9"/>
    <w:rsid w:val="009961BE"/>
    <w:rsid w:val="00996553"/>
    <w:rsid w:val="00997005"/>
    <w:rsid w:val="00997F7E"/>
    <w:rsid w:val="009A1FD2"/>
    <w:rsid w:val="009A6E33"/>
    <w:rsid w:val="009B12D8"/>
    <w:rsid w:val="009B5C0C"/>
    <w:rsid w:val="009B79C7"/>
    <w:rsid w:val="009C1073"/>
    <w:rsid w:val="009D0D1B"/>
    <w:rsid w:val="009D2A57"/>
    <w:rsid w:val="009D4982"/>
    <w:rsid w:val="009D618B"/>
    <w:rsid w:val="009D63BD"/>
    <w:rsid w:val="009D7F98"/>
    <w:rsid w:val="009E0199"/>
    <w:rsid w:val="009E0F8C"/>
    <w:rsid w:val="009E4F8D"/>
    <w:rsid w:val="009E6C59"/>
    <w:rsid w:val="009F4BDC"/>
    <w:rsid w:val="009F5ECF"/>
    <w:rsid w:val="009F6C67"/>
    <w:rsid w:val="009F6FFE"/>
    <w:rsid w:val="00A03CFA"/>
    <w:rsid w:val="00A0495D"/>
    <w:rsid w:val="00A10C48"/>
    <w:rsid w:val="00A12F30"/>
    <w:rsid w:val="00A16531"/>
    <w:rsid w:val="00A175D5"/>
    <w:rsid w:val="00A2308C"/>
    <w:rsid w:val="00A240BE"/>
    <w:rsid w:val="00A25444"/>
    <w:rsid w:val="00A25FEB"/>
    <w:rsid w:val="00A26D3F"/>
    <w:rsid w:val="00A32435"/>
    <w:rsid w:val="00A32D27"/>
    <w:rsid w:val="00A3468B"/>
    <w:rsid w:val="00A34BD2"/>
    <w:rsid w:val="00A400A5"/>
    <w:rsid w:val="00A423BD"/>
    <w:rsid w:val="00A432B6"/>
    <w:rsid w:val="00A4383F"/>
    <w:rsid w:val="00A45F64"/>
    <w:rsid w:val="00A46F63"/>
    <w:rsid w:val="00A50341"/>
    <w:rsid w:val="00A55F17"/>
    <w:rsid w:val="00A62D86"/>
    <w:rsid w:val="00A74363"/>
    <w:rsid w:val="00A909D4"/>
    <w:rsid w:val="00A90CCF"/>
    <w:rsid w:val="00A92E24"/>
    <w:rsid w:val="00A9676F"/>
    <w:rsid w:val="00AA1F42"/>
    <w:rsid w:val="00AA27C3"/>
    <w:rsid w:val="00AA3276"/>
    <w:rsid w:val="00AA54E2"/>
    <w:rsid w:val="00AA6170"/>
    <w:rsid w:val="00AA629B"/>
    <w:rsid w:val="00AB13EE"/>
    <w:rsid w:val="00AB7517"/>
    <w:rsid w:val="00AC07F5"/>
    <w:rsid w:val="00AC3D77"/>
    <w:rsid w:val="00AD69C0"/>
    <w:rsid w:val="00AD7433"/>
    <w:rsid w:val="00AE2066"/>
    <w:rsid w:val="00AE3379"/>
    <w:rsid w:val="00AE5CAC"/>
    <w:rsid w:val="00AE7EEB"/>
    <w:rsid w:val="00AF1859"/>
    <w:rsid w:val="00AF3E61"/>
    <w:rsid w:val="00B00E6A"/>
    <w:rsid w:val="00B0426A"/>
    <w:rsid w:val="00B0433D"/>
    <w:rsid w:val="00B10187"/>
    <w:rsid w:val="00B10946"/>
    <w:rsid w:val="00B11A4B"/>
    <w:rsid w:val="00B132CB"/>
    <w:rsid w:val="00B22354"/>
    <w:rsid w:val="00B27AFB"/>
    <w:rsid w:val="00B27D9B"/>
    <w:rsid w:val="00B33C0C"/>
    <w:rsid w:val="00B40944"/>
    <w:rsid w:val="00B40BC7"/>
    <w:rsid w:val="00B4121E"/>
    <w:rsid w:val="00B42BC9"/>
    <w:rsid w:val="00B437AC"/>
    <w:rsid w:val="00B43E12"/>
    <w:rsid w:val="00B4466B"/>
    <w:rsid w:val="00B44B28"/>
    <w:rsid w:val="00B45B02"/>
    <w:rsid w:val="00B56022"/>
    <w:rsid w:val="00B57948"/>
    <w:rsid w:val="00B65DC2"/>
    <w:rsid w:val="00B66B17"/>
    <w:rsid w:val="00B674C9"/>
    <w:rsid w:val="00B7413F"/>
    <w:rsid w:val="00B828F5"/>
    <w:rsid w:val="00B831AD"/>
    <w:rsid w:val="00B9494F"/>
    <w:rsid w:val="00BA09C3"/>
    <w:rsid w:val="00BA44DA"/>
    <w:rsid w:val="00BA7AC0"/>
    <w:rsid w:val="00BB4D3C"/>
    <w:rsid w:val="00BC5B34"/>
    <w:rsid w:val="00BD0CB4"/>
    <w:rsid w:val="00BD0F48"/>
    <w:rsid w:val="00BD14DA"/>
    <w:rsid w:val="00BD2038"/>
    <w:rsid w:val="00BD52D3"/>
    <w:rsid w:val="00BD71F4"/>
    <w:rsid w:val="00BE29C4"/>
    <w:rsid w:val="00BE2B2F"/>
    <w:rsid w:val="00BF0AD1"/>
    <w:rsid w:val="00BF7FF0"/>
    <w:rsid w:val="00C076D3"/>
    <w:rsid w:val="00C07F93"/>
    <w:rsid w:val="00C10AF2"/>
    <w:rsid w:val="00C11264"/>
    <w:rsid w:val="00C11531"/>
    <w:rsid w:val="00C1251B"/>
    <w:rsid w:val="00C15949"/>
    <w:rsid w:val="00C1735B"/>
    <w:rsid w:val="00C17826"/>
    <w:rsid w:val="00C21E3D"/>
    <w:rsid w:val="00C26FC5"/>
    <w:rsid w:val="00C27668"/>
    <w:rsid w:val="00C30B7C"/>
    <w:rsid w:val="00C30B82"/>
    <w:rsid w:val="00C3121C"/>
    <w:rsid w:val="00C33DB9"/>
    <w:rsid w:val="00C4129F"/>
    <w:rsid w:val="00C44A14"/>
    <w:rsid w:val="00C47808"/>
    <w:rsid w:val="00C55B56"/>
    <w:rsid w:val="00C565F2"/>
    <w:rsid w:val="00C577D3"/>
    <w:rsid w:val="00C60B45"/>
    <w:rsid w:val="00C60B73"/>
    <w:rsid w:val="00C60EB8"/>
    <w:rsid w:val="00C61AF7"/>
    <w:rsid w:val="00C65427"/>
    <w:rsid w:val="00C65CDC"/>
    <w:rsid w:val="00C661EC"/>
    <w:rsid w:val="00C72AE1"/>
    <w:rsid w:val="00C74BC2"/>
    <w:rsid w:val="00C817DC"/>
    <w:rsid w:val="00C83BDD"/>
    <w:rsid w:val="00C842B2"/>
    <w:rsid w:val="00C86EF3"/>
    <w:rsid w:val="00C87AFC"/>
    <w:rsid w:val="00C90899"/>
    <w:rsid w:val="00C95A1F"/>
    <w:rsid w:val="00C964FC"/>
    <w:rsid w:val="00CA093C"/>
    <w:rsid w:val="00CA2FED"/>
    <w:rsid w:val="00CA37B3"/>
    <w:rsid w:val="00CA422E"/>
    <w:rsid w:val="00CA4F91"/>
    <w:rsid w:val="00CA60D1"/>
    <w:rsid w:val="00CA61A9"/>
    <w:rsid w:val="00CA672D"/>
    <w:rsid w:val="00CA6929"/>
    <w:rsid w:val="00CB0BF1"/>
    <w:rsid w:val="00CB53CA"/>
    <w:rsid w:val="00CB574A"/>
    <w:rsid w:val="00CB7A8A"/>
    <w:rsid w:val="00CC79D6"/>
    <w:rsid w:val="00CD0D7D"/>
    <w:rsid w:val="00CD586D"/>
    <w:rsid w:val="00CF1C15"/>
    <w:rsid w:val="00CF397A"/>
    <w:rsid w:val="00CF77ED"/>
    <w:rsid w:val="00CF7D76"/>
    <w:rsid w:val="00D05578"/>
    <w:rsid w:val="00D05A5C"/>
    <w:rsid w:val="00D1262F"/>
    <w:rsid w:val="00D13289"/>
    <w:rsid w:val="00D14138"/>
    <w:rsid w:val="00D21442"/>
    <w:rsid w:val="00D2282D"/>
    <w:rsid w:val="00D262E9"/>
    <w:rsid w:val="00D2730C"/>
    <w:rsid w:val="00D32736"/>
    <w:rsid w:val="00D35180"/>
    <w:rsid w:val="00D35C74"/>
    <w:rsid w:val="00D362CA"/>
    <w:rsid w:val="00D46C4F"/>
    <w:rsid w:val="00D60638"/>
    <w:rsid w:val="00D60F41"/>
    <w:rsid w:val="00D6177B"/>
    <w:rsid w:val="00D62F5B"/>
    <w:rsid w:val="00D705F1"/>
    <w:rsid w:val="00D73B3A"/>
    <w:rsid w:val="00D75660"/>
    <w:rsid w:val="00D76932"/>
    <w:rsid w:val="00D80AF0"/>
    <w:rsid w:val="00D80BCE"/>
    <w:rsid w:val="00D82AA7"/>
    <w:rsid w:val="00D86305"/>
    <w:rsid w:val="00D92E7E"/>
    <w:rsid w:val="00D963E6"/>
    <w:rsid w:val="00D9677A"/>
    <w:rsid w:val="00DA4817"/>
    <w:rsid w:val="00DA52AD"/>
    <w:rsid w:val="00DA6989"/>
    <w:rsid w:val="00DB2DC7"/>
    <w:rsid w:val="00DB42BC"/>
    <w:rsid w:val="00DB67E9"/>
    <w:rsid w:val="00DC44B5"/>
    <w:rsid w:val="00DC57E2"/>
    <w:rsid w:val="00DD1DB4"/>
    <w:rsid w:val="00DD32D6"/>
    <w:rsid w:val="00DD3492"/>
    <w:rsid w:val="00DE27D5"/>
    <w:rsid w:val="00DE62C9"/>
    <w:rsid w:val="00DE7334"/>
    <w:rsid w:val="00DF1C40"/>
    <w:rsid w:val="00E047F3"/>
    <w:rsid w:val="00E073B8"/>
    <w:rsid w:val="00E07FDC"/>
    <w:rsid w:val="00E12206"/>
    <w:rsid w:val="00E12FEC"/>
    <w:rsid w:val="00E214EC"/>
    <w:rsid w:val="00E21695"/>
    <w:rsid w:val="00E250C0"/>
    <w:rsid w:val="00E26111"/>
    <w:rsid w:val="00E348B7"/>
    <w:rsid w:val="00E41B12"/>
    <w:rsid w:val="00E425B4"/>
    <w:rsid w:val="00E4268C"/>
    <w:rsid w:val="00E44002"/>
    <w:rsid w:val="00E47755"/>
    <w:rsid w:val="00E47C8C"/>
    <w:rsid w:val="00E52A27"/>
    <w:rsid w:val="00E56CE6"/>
    <w:rsid w:val="00E64BB5"/>
    <w:rsid w:val="00E75A24"/>
    <w:rsid w:val="00E82A0F"/>
    <w:rsid w:val="00E84AAE"/>
    <w:rsid w:val="00E873DC"/>
    <w:rsid w:val="00E87629"/>
    <w:rsid w:val="00E94DF9"/>
    <w:rsid w:val="00E97704"/>
    <w:rsid w:val="00EA04EC"/>
    <w:rsid w:val="00EA09E1"/>
    <w:rsid w:val="00EA110C"/>
    <w:rsid w:val="00EA4E76"/>
    <w:rsid w:val="00EA5629"/>
    <w:rsid w:val="00EA785D"/>
    <w:rsid w:val="00EA7B32"/>
    <w:rsid w:val="00EB2795"/>
    <w:rsid w:val="00EB2BF7"/>
    <w:rsid w:val="00EC1704"/>
    <w:rsid w:val="00EC381E"/>
    <w:rsid w:val="00EC5C3E"/>
    <w:rsid w:val="00ED2131"/>
    <w:rsid w:val="00ED21D4"/>
    <w:rsid w:val="00EE46D5"/>
    <w:rsid w:val="00EE48AD"/>
    <w:rsid w:val="00EF170A"/>
    <w:rsid w:val="00EF173C"/>
    <w:rsid w:val="00EF25FC"/>
    <w:rsid w:val="00EF31A2"/>
    <w:rsid w:val="00EF4A5B"/>
    <w:rsid w:val="00EF72D5"/>
    <w:rsid w:val="00EF7C16"/>
    <w:rsid w:val="00F00514"/>
    <w:rsid w:val="00F03018"/>
    <w:rsid w:val="00F039C5"/>
    <w:rsid w:val="00F042A5"/>
    <w:rsid w:val="00F059A2"/>
    <w:rsid w:val="00F071FC"/>
    <w:rsid w:val="00F073E3"/>
    <w:rsid w:val="00F07638"/>
    <w:rsid w:val="00F10D2D"/>
    <w:rsid w:val="00F12340"/>
    <w:rsid w:val="00F1381A"/>
    <w:rsid w:val="00F179DB"/>
    <w:rsid w:val="00F17A43"/>
    <w:rsid w:val="00F17F53"/>
    <w:rsid w:val="00F30CBB"/>
    <w:rsid w:val="00F32251"/>
    <w:rsid w:val="00F33BA4"/>
    <w:rsid w:val="00F348AA"/>
    <w:rsid w:val="00F515AF"/>
    <w:rsid w:val="00F55CF6"/>
    <w:rsid w:val="00F632DF"/>
    <w:rsid w:val="00F71A6D"/>
    <w:rsid w:val="00F72DB2"/>
    <w:rsid w:val="00F76477"/>
    <w:rsid w:val="00F810D1"/>
    <w:rsid w:val="00F814A7"/>
    <w:rsid w:val="00F81D53"/>
    <w:rsid w:val="00F86553"/>
    <w:rsid w:val="00F907AE"/>
    <w:rsid w:val="00F919FA"/>
    <w:rsid w:val="00F92A7D"/>
    <w:rsid w:val="00F9340A"/>
    <w:rsid w:val="00F94F55"/>
    <w:rsid w:val="00F958F2"/>
    <w:rsid w:val="00F97815"/>
    <w:rsid w:val="00FA1287"/>
    <w:rsid w:val="00FA2758"/>
    <w:rsid w:val="00FA5A45"/>
    <w:rsid w:val="00FA6B7B"/>
    <w:rsid w:val="00FA741F"/>
    <w:rsid w:val="00FB29BD"/>
    <w:rsid w:val="00FB2C0F"/>
    <w:rsid w:val="00FB30F4"/>
    <w:rsid w:val="00FC2141"/>
    <w:rsid w:val="00FC490B"/>
    <w:rsid w:val="00FC4D7C"/>
    <w:rsid w:val="00FC71E8"/>
    <w:rsid w:val="00FD19B8"/>
    <w:rsid w:val="00FD31A2"/>
    <w:rsid w:val="00FD4935"/>
    <w:rsid w:val="00FD7AB0"/>
    <w:rsid w:val="00FE06A0"/>
    <w:rsid w:val="00FE1350"/>
    <w:rsid w:val="00FE170B"/>
    <w:rsid w:val="00FE77C7"/>
    <w:rsid w:val="00FF005D"/>
    <w:rsid w:val="00FF09A9"/>
    <w:rsid w:val="00FF0BF4"/>
    <w:rsid w:val="00FF2402"/>
    <w:rsid w:val="00FF3287"/>
    <w:rsid w:val="00FF3299"/>
    <w:rsid w:val="00FF3AEE"/>
    <w:rsid w:val="00FF778F"/>
    <w:rsid w:val="00FF78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2A1477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99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pPr>
      <w:keepNext/>
      <w:outlineLvl w:val="0"/>
    </w:pPr>
    <w:rPr>
      <w:i/>
      <w:iCs/>
      <w:color w:val="000000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DE">
    <w:name w:val="ABCDE"/>
    <w:basedOn w:val="a"/>
    <w:next w:val="a"/>
    <w:autoRedefine/>
    <w:rsid w:val="0025763C"/>
    <w:pPr>
      <w:tabs>
        <w:tab w:val="left" w:pos="2160"/>
        <w:tab w:val="left" w:pos="3960"/>
        <w:tab w:val="left" w:pos="5760"/>
        <w:tab w:val="left" w:pos="7560"/>
      </w:tabs>
      <w:spacing w:line="400" w:lineRule="atLeast"/>
      <w:ind w:leftChars="150" w:left="360"/>
    </w:pPr>
    <w:rPr>
      <w:spacing w:val="10"/>
      <w:sz w:val="22"/>
    </w:rPr>
  </w:style>
  <w:style w:type="paragraph" w:customStyle="1" w:styleId="a6">
    <w:name w:val="第?部份"/>
    <w:basedOn w:val="a"/>
    <w:next w:val="a"/>
    <w:autoRedefine/>
    <w:rsid w:val="004A6C78"/>
    <w:pPr>
      <w:snapToGrid w:val="0"/>
      <w:spacing w:beforeLines="50" w:before="120" w:line="360" w:lineRule="auto"/>
    </w:pPr>
    <w:rPr>
      <w:rFonts w:ascii="新細明體"/>
      <w:b/>
      <w:spacing w:val="45"/>
      <w:sz w:val="28"/>
    </w:rPr>
  </w:style>
  <w:style w:type="paragraph" w:customStyle="1" w:styleId="a7">
    <w:name w:val="說明"/>
    <w:basedOn w:val="a"/>
    <w:next w:val="a"/>
    <w:autoRedefine/>
    <w:rsid w:val="002159B5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25" w:before="60" w:line="240" w:lineRule="atLeast"/>
      <w:ind w:left="720" w:hangingChars="300" w:hanging="720"/>
      <w:jc w:val="both"/>
    </w:pPr>
    <w:rPr>
      <w:rFonts w:eastAsia="標楷體"/>
      <w:kern w:val="0"/>
    </w:rPr>
  </w:style>
  <w:style w:type="paragraph" w:customStyle="1" w:styleId="TIT1">
    <w:name w:val="TIT1"/>
    <w:basedOn w:val="a"/>
    <w:next w:val="a"/>
    <w:pPr>
      <w:tabs>
        <w:tab w:val="left" w:pos="360"/>
      </w:tabs>
      <w:snapToGrid w:val="0"/>
      <w:spacing w:line="360" w:lineRule="auto"/>
      <w:ind w:left="150" w:hangingChars="150" w:hanging="150"/>
    </w:pPr>
    <w:rPr>
      <w:sz w:val="22"/>
    </w:rPr>
  </w:style>
  <w:style w:type="paragraph" w:customStyle="1" w:styleId="AB">
    <w:name w:val="AB"/>
    <w:basedOn w:val="a"/>
    <w:next w:val="a"/>
    <w:autoRedefine/>
    <w:rsid w:val="000D3731"/>
    <w:pPr>
      <w:tabs>
        <w:tab w:val="left" w:pos="4860"/>
      </w:tabs>
      <w:spacing w:line="360" w:lineRule="atLeast"/>
      <w:ind w:leftChars="150" w:left="360"/>
    </w:pPr>
    <w:rPr>
      <w:sz w:val="22"/>
    </w:rPr>
  </w:style>
  <w:style w:type="paragraph" w:customStyle="1" w:styleId="AA">
    <w:name w:val="AA"/>
    <w:basedOn w:val="a"/>
    <w:next w:val="a"/>
    <w:autoRedefine/>
    <w:rsid w:val="00891295"/>
    <w:pPr>
      <w:spacing w:line="360" w:lineRule="atLeast"/>
      <w:ind w:leftChars="150" w:left="690" w:hangingChars="150" w:hanging="330"/>
    </w:pPr>
    <w:rPr>
      <w:sz w:val="22"/>
    </w:rPr>
  </w:style>
  <w:style w:type="paragraph" w:customStyle="1" w:styleId="ABC">
    <w:name w:val="ABC"/>
    <w:basedOn w:val="a"/>
    <w:next w:val="a"/>
    <w:autoRedefine/>
    <w:rsid w:val="000D3731"/>
    <w:pPr>
      <w:tabs>
        <w:tab w:val="left" w:pos="3360"/>
        <w:tab w:val="left" w:pos="6360"/>
      </w:tabs>
      <w:spacing w:line="360" w:lineRule="atLeast"/>
      <w:ind w:leftChars="150" w:left="360"/>
    </w:pPr>
    <w:rPr>
      <w:sz w:val="22"/>
    </w:rPr>
  </w:style>
  <w:style w:type="paragraph" w:styleId="Web">
    <w:name w:val="Normal (Web)"/>
    <w:basedOn w:val="a"/>
    <w:pPr>
      <w:widowControl/>
      <w:spacing w:before="100" w:beforeAutospacing="1" w:after="100" w:afterAutospacing="1"/>
    </w:pPr>
    <w:rPr>
      <w:rFonts w:ascii="Arial Unicode MS" w:eastAsia="Arial Unicode MS" w:hAnsi="Arial Unicode MS" w:cs="Arial Unicode MS"/>
      <w:kern w:val="0"/>
    </w:rPr>
  </w:style>
  <w:style w:type="paragraph" w:customStyle="1" w:styleId="TIT10cm1505">
    <w:name w:val="樣式 樣式 TIT1 + 左:  0 cm 凸出:  1.5 字元 + 套用前:  0.5 列"/>
    <w:basedOn w:val="a"/>
    <w:link w:val="TIT10cm15050"/>
    <w:rsid w:val="00850227"/>
    <w:pPr>
      <w:tabs>
        <w:tab w:val="left" w:pos="360"/>
      </w:tabs>
      <w:spacing w:beforeLines="50" w:line="360" w:lineRule="atLeast"/>
      <w:ind w:left="369" w:hanging="369"/>
      <w:jc w:val="both"/>
    </w:pPr>
    <w:rPr>
      <w:rFonts w:cs="新細明體"/>
      <w:spacing w:val="24"/>
      <w:sz w:val="22"/>
      <w:szCs w:val="20"/>
    </w:rPr>
  </w:style>
  <w:style w:type="paragraph" w:styleId="a8">
    <w:name w:val="List Paragraph"/>
    <w:basedOn w:val="a"/>
    <w:link w:val="a9"/>
    <w:uiPriority w:val="34"/>
    <w:qFormat/>
    <w:rsid w:val="004152F3"/>
    <w:pPr>
      <w:ind w:leftChars="200" w:left="480"/>
    </w:pPr>
    <w:rPr>
      <w:rFonts w:ascii="Calibri" w:hAnsi="Calibri"/>
      <w:szCs w:val="22"/>
    </w:rPr>
  </w:style>
  <w:style w:type="character" w:styleId="ac">
    <w:name w:val="Emphasis"/>
    <w:basedOn w:val="a0"/>
    <w:uiPriority w:val="99"/>
    <w:qFormat/>
    <w:rsid w:val="00A909D4"/>
    <w:rPr>
      <w:rFonts w:cs="Times New Roman"/>
      <w:i/>
      <w:iCs/>
    </w:rPr>
  </w:style>
  <w:style w:type="paragraph" w:customStyle="1" w:styleId="ad">
    <w:name w:val="壹"/>
    <w:rsid w:val="00F958F2"/>
    <w:pPr>
      <w:spacing w:beforeLines="50" w:before="50" w:line="360" w:lineRule="atLeast"/>
    </w:pPr>
    <w:rPr>
      <w:b/>
      <w:spacing w:val="45"/>
      <w:kern w:val="2"/>
      <w:sz w:val="28"/>
      <w:szCs w:val="28"/>
    </w:rPr>
  </w:style>
  <w:style w:type="paragraph" w:customStyle="1" w:styleId="AA15125">
    <w:name w:val="樣式 AA + 左:  1.5 字元 凸出:  1.25 字元"/>
    <w:basedOn w:val="AA"/>
    <w:rsid w:val="00302D37"/>
    <w:pPr>
      <w:spacing w:beforeLines="50" w:before="180"/>
      <w:ind w:left="698" w:hangingChars="125" w:hanging="338"/>
    </w:pPr>
    <w:rPr>
      <w:rFonts w:cs="新細明體"/>
      <w:spacing w:val="25"/>
      <w:kern w:val="0"/>
      <w:szCs w:val="20"/>
    </w:rPr>
  </w:style>
  <w:style w:type="table" w:styleId="ae">
    <w:name w:val="Table Grid"/>
    <w:basedOn w:val="a1"/>
    <w:uiPriority w:val="39"/>
    <w:rsid w:val="00CA3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Balloon Text"/>
    <w:basedOn w:val="a"/>
    <w:link w:val="af0"/>
    <w:rsid w:val="00BC5B34"/>
    <w:rPr>
      <w:rFonts w:asciiTheme="majorHAnsi" w:eastAsiaTheme="majorEastAsia" w:hAnsiTheme="majorHAnsi" w:cstheme="majorBidi"/>
      <w:sz w:val="18"/>
      <w:szCs w:val="18"/>
    </w:rPr>
  </w:style>
  <w:style w:type="character" w:customStyle="1" w:styleId="af0">
    <w:name w:val="註解方塊文字 字元"/>
    <w:basedOn w:val="a0"/>
    <w:link w:val="af"/>
    <w:rsid w:val="00BC5B34"/>
    <w:rPr>
      <w:rFonts w:asciiTheme="majorHAnsi" w:eastAsiaTheme="majorEastAsia" w:hAnsiTheme="majorHAnsi" w:cstheme="majorBidi"/>
      <w:kern w:val="2"/>
      <w:sz w:val="18"/>
      <w:szCs w:val="18"/>
    </w:rPr>
  </w:style>
  <w:style w:type="table" w:customStyle="1" w:styleId="10">
    <w:name w:val="表格格線1"/>
    <w:basedOn w:val="a1"/>
    <w:next w:val="ae"/>
    <w:uiPriority w:val="39"/>
    <w:rsid w:val="009A6E33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表格格線31"/>
    <w:basedOn w:val="a1"/>
    <w:next w:val="ae"/>
    <w:uiPriority w:val="39"/>
    <w:rsid w:val="009A6E33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表格格線2"/>
    <w:basedOn w:val="a1"/>
    <w:next w:val="ae"/>
    <w:uiPriority w:val="39"/>
    <w:rsid w:val="00CA2FED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表格格線3"/>
    <w:basedOn w:val="a1"/>
    <w:next w:val="ae"/>
    <w:uiPriority w:val="39"/>
    <w:rsid w:val="00775964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10cm15050">
    <w:name w:val="樣式 樣式 TIT1 + 左:  0 cm 凸出:  1.5 字元 + 套用前:  0.5 列 字元"/>
    <w:basedOn w:val="a0"/>
    <w:link w:val="TIT10cm1505"/>
    <w:rsid w:val="00587022"/>
    <w:rPr>
      <w:rFonts w:cs="新細明體"/>
      <w:spacing w:val="24"/>
      <w:kern w:val="2"/>
      <w:sz w:val="22"/>
    </w:rPr>
  </w:style>
  <w:style w:type="table" w:customStyle="1" w:styleId="13">
    <w:name w:val="表格格線13"/>
    <w:basedOn w:val="a1"/>
    <w:next w:val="ae"/>
    <w:uiPriority w:val="39"/>
    <w:rsid w:val="000E7608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10">
    <w:name w:val="tit1"/>
    <w:basedOn w:val="TIT1"/>
    <w:rsid w:val="00996553"/>
    <w:pPr>
      <w:widowControl/>
      <w:tabs>
        <w:tab w:val="clear" w:pos="360"/>
      </w:tabs>
      <w:autoSpaceDE w:val="0"/>
      <w:autoSpaceDN w:val="0"/>
      <w:adjustRightInd w:val="0"/>
      <w:spacing w:beforeLines="25" w:before="90" w:afterLines="15" w:after="54" w:line="400" w:lineRule="atLeast"/>
      <w:ind w:left="369" w:firstLineChars="0" w:firstLine="0"/>
      <w:jc w:val="both"/>
      <w:textAlignment w:val="bottom"/>
    </w:pPr>
    <w:rPr>
      <w:rFonts w:cs="新細明體"/>
      <w:spacing w:val="24"/>
      <w:szCs w:val="22"/>
      <w:lang w:val="zh-TW"/>
    </w:rPr>
  </w:style>
  <w:style w:type="paragraph" w:customStyle="1" w:styleId="002">
    <w:name w:val="002"/>
    <w:basedOn w:val="a"/>
    <w:rsid w:val="00D80BCE"/>
    <w:pPr>
      <w:widowControl/>
      <w:autoSpaceDE w:val="0"/>
      <w:autoSpaceDN w:val="0"/>
      <w:adjustRightInd w:val="0"/>
      <w:spacing w:line="480" w:lineRule="atLeast"/>
      <w:ind w:left="1276" w:right="-28" w:hanging="284"/>
      <w:jc w:val="both"/>
      <w:textAlignment w:val="bottom"/>
    </w:pPr>
    <w:rPr>
      <w:rFonts w:eastAsia="標楷體"/>
      <w:kern w:val="0"/>
      <w:sz w:val="32"/>
      <w:szCs w:val="20"/>
    </w:rPr>
  </w:style>
  <w:style w:type="character" w:customStyle="1" w:styleId="a9">
    <w:name w:val="清單段落 字元"/>
    <w:link w:val="a8"/>
    <w:uiPriority w:val="34"/>
    <w:rsid w:val="000A36AF"/>
    <w:rPr>
      <w:rFonts w:ascii="Calibri" w:hAnsi="Calibri"/>
      <w:kern w:val="2"/>
      <w:sz w:val="24"/>
      <w:szCs w:val="22"/>
    </w:rPr>
  </w:style>
  <w:style w:type="paragraph" w:customStyle="1" w:styleId="11105">
    <w:name w:val="樣式 壹 + 11 點 非粗體 文字 1 加寬  0.5 點"/>
    <w:basedOn w:val="ad"/>
    <w:rsid w:val="0025763C"/>
    <w:rPr>
      <w:b w:val="0"/>
      <w:color w:val="000000" w:themeColor="text1"/>
      <w:spacing w:val="1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1567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4.bin"/><Relationship Id="rId170" Type="http://schemas.openxmlformats.org/officeDocument/2006/relationships/oleObject" Target="embeddings/oleObject82.bin"/><Relationship Id="rId268" Type="http://schemas.openxmlformats.org/officeDocument/2006/relationships/image" Target="media/image131.wmf"/><Relationship Id="rId475" Type="http://schemas.openxmlformats.org/officeDocument/2006/relationships/image" Target="media/image234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6.wmf"/><Relationship Id="rId181" Type="http://schemas.openxmlformats.org/officeDocument/2006/relationships/image" Target="media/image87.wmf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3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5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3.bin"/><Relationship Id="rId497" Type="http://schemas.openxmlformats.org/officeDocument/2006/relationships/image" Target="media/image244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image" Target="media/image105.wmf"/><Relationship Id="rId564" Type="http://schemas.openxmlformats.org/officeDocument/2006/relationships/image" Target="media/image277.wmf"/><Relationship Id="rId424" Type="http://schemas.openxmlformats.org/officeDocument/2006/relationships/image" Target="media/image209.wmf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4.bin"/><Relationship Id="rId477" Type="http://schemas.openxmlformats.org/officeDocument/2006/relationships/image" Target="media/image235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oleObject" Target="embeddings/oleObject249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image" Target="media/image267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oleObject" Target="embeddings/oleObject220.bin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13" Type="http://schemas.openxmlformats.org/officeDocument/2006/relationships/oleObject" Target="embeddings/oleObject255.bin"/><Relationship Id="rId555" Type="http://schemas.openxmlformats.org/officeDocument/2006/relationships/oleObject" Target="embeddings/oleObject276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4.bin"/><Relationship Id="rId457" Type="http://schemas.openxmlformats.org/officeDocument/2006/relationships/image" Target="media/image225.wmf"/><Relationship Id="rId261" Type="http://schemas.openxmlformats.org/officeDocument/2006/relationships/image" Target="media/image127.jpeg"/><Relationship Id="rId499" Type="http://schemas.openxmlformats.org/officeDocument/2006/relationships/image" Target="media/image245.wmf"/><Relationship Id="rId14" Type="http://schemas.openxmlformats.org/officeDocument/2006/relationships/oleObject" Target="embeddings/oleObject3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image" Target="media/image257.wmf"/><Relationship Id="rId566" Type="http://schemas.openxmlformats.org/officeDocument/2006/relationships/header" Target="header1.xml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6.bin"/><Relationship Id="rId132" Type="http://schemas.openxmlformats.org/officeDocument/2006/relationships/image" Target="media/image63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7.bin"/><Relationship Id="rId241" Type="http://schemas.openxmlformats.org/officeDocument/2006/relationships/image" Target="media/image117.wmf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7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1.wmf"/><Relationship Id="rId504" Type="http://schemas.openxmlformats.org/officeDocument/2006/relationships/oleObject" Target="embeddings/oleObject250.bin"/><Relationship Id="rId546" Type="http://schemas.openxmlformats.org/officeDocument/2006/relationships/image" Target="media/image268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image" Target="media/image89.wmf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image" Target="media/image193.wmf"/><Relationship Id="rId448" Type="http://schemas.openxmlformats.org/officeDocument/2006/relationships/oleObject" Target="embeddings/oleObject221.bin"/><Relationship Id="rId252" Type="http://schemas.openxmlformats.org/officeDocument/2006/relationships/oleObject" Target="embeddings/oleObject12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6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7.bin"/><Relationship Id="rId557" Type="http://schemas.openxmlformats.org/officeDocument/2006/relationships/oleObject" Target="embeddings/oleObject277.bin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5.bin"/><Relationship Id="rId459" Type="http://schemas.openxmlformats.org/officeDocument/2006/relationships/image" Target="media/image226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oleObject" Target="embeddings/oleObject232.bin"/><Relationship Id="rId526" Type="http://schemas.openxmlformats.org/officeDocument/2006/relationships/image" Target="media/image258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footer" Target="footer1.xml"/><Relationship Id="rId165" Type="http://schemas.openxmlformats.org/officeDocument/2006/relationships/image" Target="media/image79.wmf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232" Type="http://schemas.openxmlformats.org/officeDocument/2006/relationships/oleObject" Target="embeddings/oleObject113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8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7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2.bin"/><Relationship Id="rId506" Type="http://schemas.openxmlformats.org/officeDocument/2006/relationships/oleObject" Target="embeddings/oleObject251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image" Target="media/image242.wmf"/><Relationship Id="rId548" Type="http://schemas.openxmlformats.org/officeDocument/2006/relationships/image" Target="media/image269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image" Target="media/image90.wmf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image" Target="media/image227.wmf"/><Relationship Id="rId517" Type="http://schemas.openxmlformats.org/officeDocument/2006/relationships/oleObject" Target="embeddings/oleObject257.bin"/><Relationship Id="rId559" Type="http://schemas.openxmlformats.org/officeDocument/2006/relationships/oleObject" Target="embeddings/oleObject278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570" Type="http://schemas.openxmlformats.org/officeDocument/2006/relationships/fontTable" Target="fontTable.xml"/><Relationship Id="rId223" Type="http://schemas.openxmlformats.org/officeDocument/2006/relationships/image" Target="media/image108.wmf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3.bin"/><Relationship Id="rId528" Type="http://schemas.openxmlformats.org/officeDocument/2006/relationships/image" Target="media/image259.wmf"/><Relationship Id="rId125" Type="http://schemas.openxmlformats.org/officeDocument/2006/relationships/oleObject" Target="embeddings/oleObject59.bin"/><Relationship Id="rId167" Type="http://schemas.openxmlformats.org/officeDocument/2006/relationships/image" Target="media/image80.wmf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7.bin"/><Relationship Id="rId483" Type="http://schemas.openxmlformats.org/officeDocument/2006/relationships/oleObject" Target="embeddings/oleObject239.bin"/><Relationship Id="rId539" Type="http://schemas.openxmlformats.org/officeDocument/2006/relationships/oleObject" Target="embeddings/oleObject268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0.wmf"/><Relationship Id="rId82" Type="http://schemas.openxmlformats.org/officeDocument/2006/relationships/image" Target="media/image38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89.bin"/><Relationship Id="rId245" Type="http://schemas.openxmlformats.org/officeDocument/2006/relationships/image" Target="media/image119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52" Type="http://schemas.openxmlformats.org/officeDocument/2006/relationships/oleObject" Target="embeddings/oleObject223.bin"/><Relationship Id="rId494" Type="http://schemas.openxmlformats.org/officeDocument/2006/relationships/image" Target="media/image243.wmf"/><Relationship Id="rId508" Type="http://schemas.openxmlformats.org/officeDocument/2006/relationships/oleObject" Target="embeddings/oleObject252.bin"/><Relationship Id="rId105" Type="http://schemas.openxmlformats.org/officeDocument/2006/relationships/oleObject" Target="embeddings/oleObject49.bin"/><Relationship Id="rId147" Type="http://schemas.openxmlformats.org/officeDocument/2006/relationships/image" Target="media/image70.wmf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9.bin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463" Type="http://schemas.openxmlformats.org/officeDocument/2006/relationships/image" Target="media/image228.wmf"/><Relationship Id="rId519" Type="http://schemas.openxmlformats.org/officeDocument/2006/relationships/oleObject" Target="embeddings/oleObject258.bin"/><Relationship Id="rId116" Type="http://schemas.openxmlformats.org/officeDocument/2006/relationships/image" Target="media/image55.wmf"/><Relationship Id="rId158" Type="http://schemas.openxmlformats.org/officeDocument/2006/relationships/oleObject" Target="embeddings/oleObject76.bin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0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225" Type="http://schemas.openxmlformats.org/officeDocument/2006/relationships/image" Target="media/image109.wmf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3.wmf"/><Relationship Id="rId474" Type="http://schemas.openxmlformats.org/officeDocument/2006/relationships/oleObject" Target="embeddings/oleObject234.bin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1.wmf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9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image" Target="media/image218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40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0.wmf"/><Relationship Id="rId552" Type="http://schemas.openxmlformats.org/officeDocument/2006/relationships/image" Target="media/image271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6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9.bin"/><Relationship Id="rId563" Type="http://schemas.openxmlformats.org/officeDocument/2006/relationships/oleObject" Target="embeddings/oleObject280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8.bin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9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1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oleObject" Target="embeddings/oleObject23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image" Target="media/image246.wmf"/><Relationship Id="rId543" Type="http://schemas.openxmlformats.org/officeDocument/2006/relationships/oleObject" Target="embeddings/oleObject270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8.bin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487" Type="http://schemas.openxmlformats.org/officeDocument/2006/relationships/oleObject" Target="embeddings/oleObject241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1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2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image" Target="media/image204.wmf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7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60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1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09.bin"/><Relationship Id="rId467" Type="http://schemas.openxmlformats.org/officeDocument/2006/relationships/image" Target="media/image230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2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image" Target="media/image247.wmf"/><Relationship Id="rId545" Type="http://schemas.openxmlformats.org/officeDocument/2006/relationships/oleObject" Target="embeddings/oleObject271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image" Target="media/image220.wmf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2.wmf"/><Relationship Id="rId556" Type="http://schemas.openxmlformats.org/officeDocument/2006/relationships/image" Target="media/image273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1.bin"/><Relationship Id="rId567" Type="http://schemas.openxmlformats.org/officeDocument/2006/relationships/header" Target="header2.xml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image" Target="media/image231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6.wmf"/><Relationship Id="rId536" Type="http://schemas.openxmlformats.org/officeDocument/2006/relationships/image" Target="media/image263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4.wmf"/><Relationship Id="rId340" Type="http://schemas.openxmlformats.org/officeDocument/2006/relationships/image" Target="media/image167.wmf"/><Relationship Id="rId200" Type="http://schemas.openxmlformats.org/officeDocument/2006/relationships/oleObject" Target="embeddings/oleObject97.bin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242" Type="http://schemas.openxmlformats.org/officeDocument/2006/relationships/oleObject" Target="embeddings/oleObject118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3.bin"/><Relationship Id="rId505" Type="http://schemas.openxmlformats.org/officeDocument/2006/relationships/image" Target="media/image248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2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image" Target="media/image221.wmf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27.bin"/><Relationship Id="rId516" Type="http://schemas.openxmlformats.org/officeDocument/2006/relationships/image" Target="media/image253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4.wmf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222" Type="http://schemas.openxmlformats.org/officeDocument/2006/relationships/oleObject" Target="embeddings/oleObject108.bin"/><Relationship Id="rId264" Type="http://schemas.openxmlformats.org/officeDocument/2006/relationships/image" Target="media/image129.wmf"/><Relationship Id="rId471" Type="http://schemas.openxmlformats.org/officeDocument/2006/relationships/image" Target="media/image232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2.bin"/><Relationship Id="rId569" Type="http://schemas.openxmlformats.org/officeDocument/2006/relationships/footer" Target="footer2.xml"/><Relationship Id="rId70" Type="http://schemas.openxmlformats.org/officeDocument/2006/relationships/image" Target="media/image32.wmf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image" Target="media/image217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7.wmf"/><Relationship Id="rId538" Type="http://schemas.openxmlformats.org/officeDocument/2006/relationships/image" Target="media/image264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5.wmf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image" Target="media/image222.wmf"/><Relationship Id="rId493" Type="http://schemas.openxmlformats.org/officeDocument/2006/relationships/oleObject" Target="embeddings/oleObject244.bin"/><Relationship Id="rId507" Type="http://schemas.openxmlformats.org/officeDocument/2006/relationships/image" Target="media/image249.wmf"/><Relationship Id="rId549" Type="http://schemas.openxmlformats.org/officeDocument/2006/relationships/oleObject" Target="embeddings/oleObject273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5.wmf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420" Type="http://schemas.openxmlformats.org/officeDocument/2006/relationships/image" Target="media/image207.wmf"/><Relationship Id="rId255" Type="http://schemas.openxmlformats.org/officeDocument/2006/relationships/image" Target="media/image124.wmf"/><Relationship Id="rId297" Type="http://schemas.openxmlformats.org/officeDocument/2006/relationships/oleObject" Target="embeddings/oleObject145.bin"/><Relationship Id="rId462" Type="http://schemas.openxmlformats.org/officeDocument/2006/relationships/oleObject" Target="embeddings/oleObject228.bin"/><Relationship Id="rId518" Type="http://schemas.openxmlformats.org/officeDocument/2006/relationships/image" Target="media/image254.wmf"/><Relationship Id="rId115" Type="http://schemas.openxmlformats.org/officeDocument/2006/relationships/oleObject" Target="embeddings/oleObject54.bin"/><Relationship Id="rId157" Type="http://schemas.openxmlformats.org/officeDocument/2006/relationships/image" Target="media/image75.wmf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199" Type="http://schemas.openxmlformats.org/officeDocument/2006/relationships/image" Target="media/image96.wmf"/><Relationship Id="rId571" Type="http://schemas.openxmlformats.org/officeDocument/2006/relationships/theme" Target="theme/theme1.xml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image" Target="media/image233.wmf"/><Relationship Id="rId529" Type="http://schemas.openxmlformats.org/officeDocument/2006/relationships/oleObject" Target="embeddings/oleObject263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oleObject" Target="embeddings/oleObject81.bin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5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oleObject" Target="embeddings/oleObject218.bin"/><Relationship Id="rId484" Type="http://schemas.openxmlformats.org/officeDocument/2006/relationships/image" Target="media/image238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4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image" Target="media/image223.wmf"/><Relationship Id="rId509" Type="http://schemas.openxmlformats.org/officeDocument/2006/relationships/oleObject" Target="embeddings/oleObject253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5.bin"/><Relationship Id="rId10" Type="http://schemas.openxmlformats.org/officeDocument/2006/relationships/image" Target="media/image3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5.wmf"/><Relationship Id="rId562" Type="http://schemas.openxmlformats.org/officeDocument/2006/relationships/image" Target="media/image276.wmf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image" Target="media/image208.wmf"/><Relationship Id="rId464" Type="http://schemas.openxmlformats.org/officeDocument/2006/relationships/oleObject" Target="embeddings/oleObject229.bin"/><Relationship Id="rId299" Type="http://schemas.openxmlformats.org/officeDocument/2006/relationships/oleObject" Target="embeddings/oleObject146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image" Target="media/image180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3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8.bin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19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4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4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6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399" Type="http://schemas.openxmlformats.org/officeDocument/2006/relationships/oleObject" Target="embeddings/oleObject196.bin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2C624B4-6410-476A-BC57-073BAEF727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627</Words>
  <Characters>9274</Characters>
  <Application>Microsoft Office Word</Application>
  <DocSecurity>0</DocSecurity>
  <Lines>77</Lines>
  <Paragraphs>21</Paragraphs>
  <ScaleCrop>false</ScaleCrop>
  <Company/>
  <LinksUpToDate>false</LinksUpToDate>
  <CharactersWithSpaces>10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5-01-14T00:29:00Z</dcterms:created>
  <dcterms:modified xsi:type="dcterms:W3CDTF">2025-01-14T00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